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64" r:id="rId4"/>
  </p:sldMasterIdLst>
  <p:notesMasterIdLst>
    <p:notesMasterId r:id="rId51"/>
  </p:notesMasterIdLst>
  <p:handoutMasterIdLst>
    <p:handoutMasterId r:id="rId52"/>
  </p:handoutMasterIdLst>
  <p:sldIdLst>
    <p:sldId id="342" r:id="rId5"/>
    <p:sldId id="359" r:id="rId6"/>
    <p:sldId id="375" r:id="rId7"/>
    <p:sldId id="405" r:id="rId8"/>
    <p:sldId id="406" r:id="rId9"/>
    <p:sldId id="407" r:id="rId10"/>
    <p:sldId id="408" r:id="rId11"/>
    <p:sldId id="409" r:id="rId12"/>
    <p:sldId id="410" r:id="rId13"/>
    <p:sldId id="404" r:id="rId14"/>
    <p:sldId id="411" r:id="rId15"/>
    <p:sldId id="412" r:id="rId16"/>
    <p:sldId id="413" r:id="rId17"/>
    <p:sldId id="414" r:id="rId18"/>
    <p:sldId id="382" r:id="rId19"/>
    <p:sldId id="365" r:id="rId20"/>
    <p:sldId id="384" r:id="rId21"/>
    <p:sldId id="383" r:id="rId22"/>
    <p:sldId id="385" r:id="rId23"/>
    <p:sldId id="386" r:id="rId24"/>
    <p:sldId id="387" r:id="rId25"/>
    <p:sldId id="388" r:id="rId26"/>
    <p:sldId id="392" r:id="rId27"/>
    <p:sldId id="393" r:id="rId28"/>
    <p:sldId id="389" r:id="rId29"/>
    <p:sldId id="390" r:id="rId30"/>
    <p:sldId id="391" r:id="rId31"/>
    <p:sldId id="394" r:id="rId32"/>
    <p:sldId id="395" r:id="rId33"/>
    <p:sldId id="396" r:id="rId34"/>
    <p:sldId id="397" r:id="rId35"/>
    <p:sldId id="398" r:id="rId36"/>
    <p:sldId id="399" r:id="rId37"/>
    <p:sldId id="400" r:id="rId38"/>
    <p:sldId id="401" r:id="rId39"/>
    <p:sldId id="402" r:id="rId40"/>
    <p:sldId id="403" r:id="rId41"/>
    <p:sldId id="415" r:id="rId42"/>
    <p:sldId id="416" r:id="rId43"/>
    <p:sldId id="417" r:id="rId44"/>
    <p:sldId id="418" r:id="rId45"/>
    <p:sldId id="422" r:id="rId46"/>
    <p:sldId id="419" r:id="rId47"/>
    <p:sldId id="421" r:id="rId48"/>
    <p:sldId id="420" r:id="rId49"/>
    <p:sldId id="372"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0000000-0000-0000-0000-000000000000}" name="Author" initials="A" userId="Author"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FBFE"/>
    <a:srgbClr val="000000"/>
    <a:srgbClr val="FFFFFF"/>
    <a:srgbClr val="05202E"/>
    <a:srgbClr val="05152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10A1B5D5-9B99-4C35-A422-299274C87663}">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26" autoAdjust="0"/>
    <p:restoredTop sz="84793" autoAdjust="0"/>
  </p:normalViewPr>
  <p:slideViewPr>
    <p:cSldViewPr snapToGrid="0" snapToObjects="1" showGuides="1">
      <p:cViewPr varScale="1">
        <p:scale>
          <a:sx n="52" d="100"/>
          <a:sy n="52" d="100"/>
        </p:scale>
        <p:origin x="1194" y="7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snapToObjects="1">
      <p:cViewPr varScale="1">
        <p:scale>
          <a:sx n="67" d="100"/>
          <a:sy n="67" d="100"/>
        </p:scale>
        <p:origin x="312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microsoft.com/office/2018/10/relationships/authors" Target="author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4459878-C319-6BF3-52DC-16FA4340A6C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C82FA7FC-DFAE-8499-5A3E-AD9648D7FCA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8BFD57-AB0A-470B-A7AF-56DFE7B5174A}" type="datetimeFigureOut">
              <a:rPr lang="en-US" smtClean="0"/>
              <a:t>3/5/2024</a:t>
            </a:fld>
            <a:endParaRPr lang="en-US" dirty="0"/>
          </a:p>
        </p:txBody>
      </p:sp>
      <p:sp>
        <p:nvSpPr>
          <p:cNvPr id="4" name="Footer Placeholder 3">
            <a:extLst>
              <a:ext uri="{FF2B5EF4-FFF2-40B4-BE49-F238E27FC236}">
                <a16:creationId xmlns:a16="http://schemas.microsoft.com/office/drawing/2014/main" id="{4C9C12BB-9544-9F9A-BEDA-E7168643859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7D1E77E4-B9A2-A882-9240-3AE65EE2176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E9D61A1-75D9-49F7-83EB-F5872642613A}" type="slidenum">
              <a:rPr lang="en-US" smtClean="0"/>
              <a:t>‹#›</a:t>
            </a:fld>
            <a:endParaRPr lang="en-US" dirty="0"/>
          </a:p>
        </p:txBody>
      </p:sp>
    </p:spTree>
    <p:extLst>
      <p:ext uri="{BB962C8B-B14F-4D97-AF65-F5344CB8AC3E}">
        <p14:creationId xmlns:p14="http://schemas.microsoft.com/office/powerpoint/2010/main" val="147732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B3339F-6CEA-4641-BE08-40DAFD6FCF25}" type="datetimeFigureOut">
              <a:rPr lang="en-US" smtClean="0"/>
              <a:t>3/5/20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F75CB5-5666-5049-9AE0-38EFD385C21E}" type="slidenum">
              <a:rPr lang="en-US" smtClean="0"/>
              <a:t>‹#›</a:t>
            </a:fld>
            <a:endParaRPr lang="en-US" dirty="0"/>
          </a:p>
        </p:txBody>
      </p:sp>
    </p:spTree>
    <p:extLst>
      <p:ext uri="{BB962C8B-B14F-4D97-AF65-F5344CB8AC3E}">
        <p14:creationId xmlns:p14="http://schemas.microsoft.com/office/powerpoint/2010/main" val="4755626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1</a:t>
            </a:fld>
            <a:endParaRPr lang="en-US" dirty="0"/>
          </a:p>
        </p:txBody>
      </p:sp>
    </p:spTree>
    <p:extLst>
      <p:ext uri="{BB962C8B-B14F-4D97-AF65-F5344CB8AC3E}">
        <p14:creationId xmlns:p14="http://schemas.microsoft.com/office/powerpoint/2010/main" val="15759997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Table &gt; Save as  and set type to CSV.  Give the file a name such as </a:t>
            </a:r>
            <a:r>
              <a:rPr lang="en-US" dirty="0" err="1"/>
              <a:t>NHANES_Demographic</a:t>
            </a:r>
            <a:r>
              <a:rPr lang="en-US" dirty="0"/>
              <a:t>  Repeat this for the other XPT files. </a:t>
            </a:r>
          </a:p>
        </p:txBody>
      </p:sp>
      <p:sp>
        <p:nvSpPr>
          <p:cNvPr id="4" name="Slide Number Placeholder 3"/>
          <p:cNvSpPr>
            <a:spLocks noGrp="1"/>
          </p:cNvSpPr>
          <p:nvPr>
            <p:ph type="sldNum" sz="quarter" idx="5"/>
          </p:nvPr>
        </p:nvSpPr>
        <p:spPr/>
        <p:txBody>
          <a:bodyPr/>
          <a:lstStyle/>
          <a:p>
            <a:fld id="{DEF75CB5-5666-5049-9AE0-38EFD385C21E}" type="slidenum">
              <a:rPr lang="en-US" smtClean="0"/>
              <a:t>21</a:t>
            </a:fld>
            <a:endParaRPr lang="en-US" dirty="0"/>
          </a:p>
        </p:txBody>
      </p:sp>
    </p:spTree>
    <p:extLst>
      <p:ext uri="{BB962C8B-B14F-4D97-AF65-F5344CB8AC3E}">
        <p14:creationId xmlns:p14="http://schemas.microsoft.com/office/powerpoint/2010/main" val="36508170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Data &gt; Get Data &gt; From File &gt; From Text/CSV.  Select Demographic csv file.  Click Load to…</a:t>
            </a:r>
          </a:p>
        </p:txBody>
      </p:sp>
      <p:sp>
        <p:nvSpPr>
          <p:cNvPr id="4" name="Slide Number Placeholder 3"/>
          <p:cNvSpPr>
            <a:spLocks noGrp="1"/>
          </p:cNvSpPr>
          <p:nvPr>
            <p:ph type="sldNum" sz="quarter" idx="5"/>
          </p:nvPr>
        </p:nvSpPr>
        <p:spPr/>
        <p:txBody>
          <a:bodyPr/>
          <a:lstStyle/>
          <a:p>
            <a:fld id="{DEF75CB5-5666-5049-9AE0-38EFD385C21E}" type="slidenum">
              <a:rPr lang="en-US" smtClean="0"/>
              <a:t>22</a:t>
            </a:fld>
            <a:endParaRPr lang="en-US" dirty="0"/>
          </a:p>
        </p:txBody>
      </p:sp>
    </p:spTree>
    <p:extLst>
      <p:ext uri="{BB962C8B-B14F-4D97-AF65-F5344CB8AC3E}">
        <p14:creationId xmlns:p14="http://schemas.microsoft.com/office/powerpoint/2010/main" val="40720882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Only Create Connection”. </a:t>
            </a:r>
          </a:p>
        </p:txBody>
      </p:sp>
      <p:sp>
        <p:nvSpPr>
          <p:cNvPr id="4" name="Slide Number Placeholder 3"/>
          <p:cNvSpPr>
            <a:spLocks noGrp="1"/>
          </p:cNvSpPr>
          <p:nvPr>
            <p:ph type="sldNum" sz="quarter" idx="5"/>
          </p:nvPr>
        </p:nvSpPr>
        <p:spPr/>
        <p:txBody>
          <a:bodyPr/>
          <a:lstStyle/>
          <a:p>
            <a:fld id="{DEF75CB5-5666-5049-9AE0-38EFD385C21E}" type="slidenum">
              <a:rPr lang="en-US" smtClean="0"/>
              <a:t>23</a:t>
            </a:fld>
            <a:endParaRPr lang="en-US" dirty="0"/>
          </a:p>
        </p:txBody>
      </p:sp>
    </p:spTree>
    <p:extLst>
      <p:ext uri="{BB962C8B-B14F-4D97-AF65-F5344CB8AC3E}">
        <p14:creationId xmlns:p14="http://schemas.microsoft.com/office/powerpoint/2010/main" val="15072226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the </a:t>
            </a:r>
            <a:r>
              <a:rPr lang="en-US" dirty="0" err="1"/>
              <a:t>NHANES_Demographic</a:t>
            </a:r>
            <a:r>
              <a:rPr lang="en-US" dirty="0"/>
              <a:t> data appears as a connection only. </a:t>
            </a:r>
          </a:p>
        </p:txBody>
      </p:sp>
      <p:sp>
        <p:nvSpPr>
          <p:cNvPr id="4" name="Slide Number Placeholder 3"/>
          <p:cNvSpPr>
            <a:spLocks noGrp="1"/>
          </p:cNvSpPr>
          <p:nvPr>
            <p:ph type="sldNum" sz="quarter" idx="5"/>
          </p:nvPr>
        </p:nvSpPr>
        <p:spPr/>
        <p:txBody>
          <a:bodyPr/>
          <a:lstStyle/>
          <a:p>
            <a:fld id="{DEF75CB5-5666-5049-9AE0-38EFD385C21E}" type="slidenum">
              <a:rPr lang="en-US" smtClean="0"/>
              <a:t>24</a:t>
            </a:fld>
            <a:endParaRPr lang="en-US" dirty="0"/>
          </a:p>
        </p:txBody>
      </p:sp>
    </p:spTree>
    <p:extLst>
      <p:ext uri="{BB962C8B-B14F-4D97-AF65-F5344CB8AC3E}">
        <p14:creationId xmlns:p14="http://schemas.microsoft.com/office/powerpoint/2010/main" val="307280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select Data &gt; Get Data &gt; From File &gt; From Text/CSV    Select the </a:t>
            </a:r>
            <a:r>
              <a:rPr lang="en-US" dirty="0" err="1"/>
              <a:t>NHANES_Body</a:t>
            </a:r>
            <a:r>
              <a:rPr lang="en-US" dirty="0"/>
              <a:t> file</a:t>
            </a:r>
          </a:p>
        </p:txBody>
      </p:sp>
      <p:sp>
        <p:nvSpPr>
          <p:cNvPr id="4" name="Slide Number Placeholder 3"/>
          <p:cNvSpPr>
            <a:spLocks noGrp="1"/>
          </p:cNvSpPr>
          <p:nvPr>
            <p:ph type="sldNum" sz="quarter" idx="5"/>
          </p:nvPr>
        </p:nvSpPr>
        <p:spPr/>
        <p:txBody>
          <a:bodyPr/>
          <a:lstStyle/>
          <a:p>
            <a:fld id="{DEF75CB5-5666-5049-9AE0-38EFD385C21E}" type="slidenum">
              <a:rPr lang="en-US" smtClean="0"/>
              <a:t>25</a:t>
            </a:fld>
            <a:endParaRPr lang="en-US" dirty="0"/>
          </a:p>
        </p:txBody>
      </p:sp>
    </p:spTree>
    <p:extLst>
      <p:ext uri="{BB962C8B-B14F-4D97-AF65-F5344CB8AC3E}">
        <p14:creationId xmlns:p14="http://schemas.microsoft.com/office/powerpoint/2010/main" val="25995427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Load to…</a:t>
            </a:r>
          </a:p>
        </p:txBody>
      </p:sp>
      <p:sp>
        <p:nvSpPr>
          <p:cNvPr id="4" name="Slide Number Placeholder 3"/>
          <p:cNvSpPr>
            <a:spLocks noGrp="1"/>
          </p:cNvSpPr>
          <p:nvPr>
            <p:ph type="sldNum" sz="quarter" idx="5"/>
          </p:nvPr>
        </p:nvSpPr>
        <p:spPr/>
        <p:txBody>
          <a:bodyPr/>
          <a:lstStyle/>
          <a:p>
            <a:fld id="{DEF75CB5-5666-5049-9AE0-38EFD385C21E}" type="slidenum">
              <a:rPr lang="en-US" smtClean="0"/>
              <a:t>26</a:t>
            </a:fld>
            <a:endParaRPr lang="en-US" dirty="0"/>
          </a:p>
        </p:txBody>
      </p:sp>
    </p:spTree>
    <p:extLst>
      <p:ext uri="{BB962C8B-B14F-4D97-AF65-F5344CB8AC3E}">
        <p14:creationId xmlns:p14="http://schemas.microsoft.com/office/powerpoint/2010/main" val="26396831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Only Create Connection”   click OK.   Repeat this for the Diet data. </a:t>
            </a:r>
          </a:p>
        </p:txBody>
      </p:sp>
      <p:sp>
        <p:nvSpPr>
          <p:cNvPr id="4" name="Slide Number Placeholder 3"/>
          <p:cNvSpPr>
            <a:spLocks noGrp="1"/>
          </p:cNvSpPr>
          <p:nvPr>
            <p:ph type="sldNum" sz="quarter" idx="5"/>
          </p:nvPr>
        </p:nvSpPr>
        <p:spPr/>
        <p:txBody>
          <a:bodyPr/>
          <a:lstStyle/>
          <a:p>
            <a:fld id="{DEF75CB5-5666-5049-9AE0-38EFD385C21E}" type="slidenum">
              <a:rPr lang="en-US" smtClean="0"/>
              <a:t>27</a:t>
            </a:fld>
            <a:endParaRPr lang="en-US" dirty="0"/>
          </a:p>
        </p:txBody>
      </p:sp>
    </p:spTree>
    <p:extLst>
      <p:ext uri="{BB962C8B-B14F-4D97-AF65-F5344CB8AC3E}">
        <p14:creationId xmlns:p14="http://schemas.microsoft.com/office/powerpoint/2010/main" val="2751747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ant to merge the files into a single file.  We will do this in two stages.  First, we will merge the Demographic data with the Body data.  Once that is complete, we will merge the Diet data into the merged data frame. </a:t>
            </a:r>
          </a:p>
          <a:p>
            <a:endParaRPr lang="en-US" dirty="0"/>
          </a:p>
          <a:p>
            <a:r>
              <a:rPr lang="en-US" dirty="0"/>
              <a:t>Select Data &gt; Get Data &gt; Combine Queries &gt; Merge</a:t>
            </a:r>
          </a:p>
        </p:txBody>
      </p:sp>
      <p:sp>
        <p:nvSpPr>
          <p:cNvPr id="4" name="Slide Number Placeholder 3"/>
          <p:cNvSpPr>
            <a:spLocks noGrp="1"/>
          </p:cNvSpPr>
          <p:nvPr>
            <p:ph type="sldNum" sz="quarter" idx="5"/>
          </p:nvPr>
        </p:nvSpPr>
        <p:spPr/>
        <p:txBody>
          <a:bodyPr/>
          <a:lstStyle/>
          <a:p>
            <a:fld id="{DEF75CB5-5666-5049-9AE0-38EFD385C21E}" type="slidenum">
              <a:rPr lang="en-US" smtClean="0"/>
              <a:t>28</a:t>
            </a:fld>
            <a:endParaRPr lang="en-US" dirty="0"/>
          </a:p>
        </p:txBody>
      </p:sp>
    </p:spTree>
    <p:extLst>
      <p:ext uri="{BB962C8B-B14F-4D97-AF65-F5344CB8AC3E}">
        <p14:creationId xmlns:p14="http://schemas.microsoft.com/office/powerpoint/2010/main" val="12999845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merge by SEQN, which is the number associated with each study participant.  Select “Inner” under Join Kind so we only grab the matching rows.  Notice that 14340 of the 15600 rows in Demographic data frame match.  Click OK.</a:t>
            </a:r>
          </a:p>
        </p:txBody>
      </p:sp>
      <p:sp>
        <p:nvSpPr>
          <p:cNvPr id="4" name="Slide Number Placeholder 3"/>
          <p:cNvSpPr>
            <a:spLocks noGrp="1"/>
          </p:cNvSpPr>
          <p:nvPr>
            <p:ph type="sldNum" sz="quarter" idx="5"/>
          </p:nvPr>
        </p:nvSpPr>
        <p:spPr/>
        <p:txBody>
          <a:bodyPr/>
          <a:lstStyle/>
          <a:p>
            <a:fld id="{DEF75CB5-5666-5049-9AE0-38EFD385C21E}" type="slidenum">
              <a:rPr lang="en-US" smtClean="0"/>
              <a:t>29</a:t>
            </a:fld>
            <a:endParaRPr lang="en-US" dirty="0"/>
          </a:p>
        </p:txBody>
      </p:sp>
    </p:spTree>
    <p:extLst>
      <p:ext uri="{BB962C8B-B14F-4D97-AF65-F5344CB8AC3E}">
        <p14:creationId xmlns:p14="http://schemas.microsoft.com/office/powerpoint/2010/main" val="32325755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ight-most column contains the data for the Body data frame.  Click the icon next to the header to extract the columns for that data frame.  Decide which variables you want included. To do this we go to the word file that describes the variables in the data frame. </a:t>
            </a:r>
          </a:p>
        </p:txBody>
      </p:sp>
      <p:sp>
        <p:nvSpPr>
          <p:cNvPr id="4" name="Slide Number Placeholder 3"/>
          <p:cNvSpPr>
            <a:spLocks noGrp="1"/>
          </p:cNvSpPr>
          <p:nvPr>
            <p:ph type="sldNum" sz="quarter" idx="5"/>
          </p:nvPr>
        </p:nvSpPr>
        <p:spPr/>
        <p:txBody>
          <a:bodyPr/>
          <a:lstStyle/>
          <a:p>
            <a:fld id="{DEF75CB5-5666-5049-9AE0-38EFD385C21E}" type="slidenum">
              <a:rPr lang="en-US" smtClean="0"/>
              <a:t>30</a:t>
            </a:fld>
            <a:endParaRPr lang="en-US" dirty="0"/>
          </a:p>
        </p:txBody>
      </p:sp>
    </p:spTree>
    <p:extLst>
      <p:ext uri="{BB962C8B-B14F-4D97-AF65-F5344CB8AC3E}">
        <p14:creationId xmlns:p14="http://schemas.microsoft.com/office/powerpoint/2010/main" val="3557364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F75CB5-5666-5049-9AE0-38EFD385C21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026738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P_BMX.Doc</a:t>
            </a:r>
            <a:r>
              <a:rPr lang="en-US" dirty="0"/>
              <a:t> to open the data documentation and codebook. </a:t>
            </a:r>
          </a:p>
        </p:txBody>
      </p:sp>
      <p:sp>
        <p:nvSpPr>
          <p:cNvPr id="4" name="Slide Number Placeholder 3"/>
          <p:cNvSpPr>
            <a:spLocks noGrp="1"/>
          </p:cNvSpPr>
          <p:nvPr>
            <p:ph type="sldNum" sz="quarter" idx="5"/>
          </p:nvPr>
        </p:nvSpPr>
        <p:spPr/>
        <p:txBody>
          <a:bodyPr/>
          <a:lstStyle/>
          <a:p>
            <a:fld id="{DEF75CB5-5666-5049-9AE0-38EFD385C21E}" type="slidenum">
              <a:rPr lang="en-US" smtClean="0"/>
              <a:t>31</a:t>
            </a:fld>
            <a:endParaRPr lang="en-US" dirty="0"/>
          </a:p>
        </p:txBody>
      </p:sp>
    </p:spTree>
    <p:extLst>
      <p:ext uri="{BB962C8B-B14F-4D97-AF65-F5344CB8AC3E}">
        <p14:creationId xmlns:p14="http://schemas.microsoft.com/office/powerpoint/2010/main" val="35797809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32</a:t>
            </a:fld>
            <a:endParaRPr lang="en-US" dirty="0"/>
          </a:p>
        </p:txBody>
      </p:sp>
    </p:spTree>
    <p:extLst>
      <p:ext uri="{BB962C8B-B14F-4D97-AF65-F5344CB8AC3E}">
        <p14:creationId xmlns:p14="http://schemas.microsoft.com/office/powerpoint/2010/main" val="21596125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the body measurements desired and click OK.  Then, click Close and Load. </a:t>
            </a:r>
          </a:p>
        </p:txBody>
      </p:sp>
      <p:sp>
        <p:nvSpPr>
          <p:cNvPr id="4" name="Slide Number Placeholder 3"/>
          <p:cNvSpPr>
            <a:spLocks noGrp="1"/>
          </p:cNvSpPr>
          <p:nvPr>
            <p:ph type="sldNum" sz="quarter" idx="5"/>
          </p:nvPr>
        </p:nvSpPr>
        <p:spPr/>
        <p:txBody>
          <a:bodyPr/>
          <a:lstStyle/>
          <a:p>
            <a:fld id="{DEF75CB5-5666-5049-9AE0-38EFD385C21E}" type="slidenum">
              <a:rPr lang="en-US" smtClean="0"/>
              <a:t>33</a:t>
            </a:fld>
            <a:endParaRPr lang="en-US" dirty="0"/>
          </a:p>
        </p:txBody>
      </p:sp>
    </p:spTree>
    <p:extLst>
      <p:ext uri="{BB962C8B-B14F-4D97-AF65-F5344CB8AC3E}">
        <p14:creationId xmlns:p14="http://schemas.microsoft.com/office/powerpoint/2010/main" val="825033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Close and Load to create the data frame of the merged files.  Repeat this process for the Diet data. </a:t>
            </a:r>
          </a:p>
        </p:txBody>
      </p:sp>
      <p:sp>
        <p:nvSpPr>
          <p:cNvPr id="4" name="Slide Number Placeholder 3"/>
          <p:cNvSpPr>
            <a:spLocks noGrp="1"/>
          </p:cNvSpPr>
          <p:nvPr>
            <p:ph type="sldNum" sz="quarter" idx="5"/>
          </p:nvPr>
        </p:nvSpPr>
        <p:spPr/>
        <p:txBody>
          <a:bodyPr/>
          <a:lstStyle/>
          <a:p>
            <a:fld id="{DEF75CB5-5666-5049-9AE0-38EFD385C21E}" type="slidenum">
              <a:rPr lang="en-US" smtClean="0"/>
              <a:t>34</a:t>
            </a:fld>
            <a:endParaRPr lang="en-US" dirty="0"/>
          </a:p>
        </p:txBody>
      </p:sp>
    </p:spTree>
    <p:extLst>
      <p:ext uri="{BB962C8B-B14F-4D97-AF65-F5344CB8AC3E}">
        <p14:creationId xmlns:p14="http://schemas.microsoft.com/office/powerpoint/2010/main" val="11364284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we do inner matching.  Click OK.  </a:t>
            </a:r>
          </a:p>
        </p:txBody>
      </p:sp>
      <p:sp>
        <p:nvSpPr>
          <p:cNvPr id="4" name="Slide Number Placeholder 3"/>
          <p:cNvSpPr>
            <a:spLocks noGrp="1"/>
          </p:cNvSpPr>
          <p:nvPr>
            <p:ph type="sldNum" sz="quarter" idx="5"/>
          </p:nvPr>
        </p:nvSpPr>
        <p:spPr/>
        <p:txBody>
          <a:bodyPr/>
          <a:lstStyle/>
          <a:p>
            <a:fld id="{DEF75CB5-5666-5049-9AE0-38EFD385C21E}" type="slidenum">
              <a:rPr lang="en-US" smtClean="0"/>
              <a:t>35</a:t>
            </a:fld>
            <a:endParaRPr lang="en-US" dirty="0"/>
          </a:p>
        </p:txBody>
      </p:sp>
    </p:spTree>
    <p:extLst>
      <p:ext uri="{BB962C8B-B14F-4D97-AF65-F5344CB8AC3E}">
        <p14:creationId xmlns:p14="http://schemas.microsoft.com/office/powerpoint/2010/main" val="20528681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variables from the Diet Table.  Click Close &amp; Load. Save the file (</a:t>
            </a:r>
            <a:r>
              <a:rPr lang="en-US" dirty="0" err="1"/>
              <a:t>NHANES_Webinar</a:t>
            </a:r>
            <a:r>
              <a:rPr lang="en-US" dirty="0"/>
              <a:t>). </a:t>
            </a:r>
          </a:p>
        </p:txBody>
      </p:sp>
      <p:sp>
        <p:nvSpPr>
          <p:cNvPr id="4" name="Slide Number Placeholder 3"/>
          <p:cNvSpPr>
            <a:spLocks noGrp="1"/>
          </p:cNvSpPr>
          <p:nvPr>
            <p:ph type="sldNum" sz="quarter" idx="5"/>
          </p:nvPr>
        </p:nvSpPr>
        <p:spPr/>
        <p:txBody>
          <a:bodyPr/>
          <a:lstStyle/>
          <a:p>
            <a:fld id="{DEF75CB5-5666-5049-9AE0-38EFD385C21E}" type="slidenum">
              <a:rPr lang="en-US" smtClean="0"/>
              <a:t>36</a:t>
            </a:fld>
            <a:endParaRPr lang="en-US" dirty="0"/>
          </a:p>
        </p:txBody>
      </p:sp>
    </p:spTree>
    <p:extLst>
      <p:ext uri="{BB962C8B-B14F-4D97-AF65-F5344CB8AC3E}">
        <p14:creationId xmlns:p14="http://schemas.microsoft.com/office/powerpoint/2010/main" val="8022410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need to clean up the column heads for our variables by renaming the variables based on the codebook.  We also may delete unwanted variables (such as data release cycle). </a:t>
            </a:r>
          </a:p>
        </p:txBody>
      </p:sp>
      <p:sp>
        <p:nvSpPr>
          <p:cNvPr id="4" name="Slide Number Placeholder 3"/>
          <p:cNvSpPr>
            <a:spLocks noGrp="1"/>
          </p:cNvSpPr>
          <p:nvPr>
            <p:ph type="sldNum" sz="quarter" idx="5"/>
          </p:nvPr>
        </p:nvSpPr>
        <p:spPr/>
        <p:txBody>
          <a:bodyPr/>
          <a:lstStyle/>
          <a:p>
            <a:fld id="{DEF75CB5-5666-5049-9AE0-38EFD385C21E}" type="slidenum">
              <a:rPr lang="en-US" smtClean="0"/>
              <a:t>37</a:t>
            </a:fld>
            <a:endParaRPr lang="en-US" dirty="0"/>
          </a:p>
        </p:txBody>
      </p:sp>
    </p:spTree>
    <p:extLst>
      <p:ext uri="{BB962C8B-B14F-4D97-AF65-F5344CB8AC3E}">
        <p14:creationId xmlns:p14="http://schemas.microsoft.com/office/powerpoint/2010/main" val="40566140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Let’s use a different NHANES file that I have and answer a few questions. </a:t>
            </a:r>
          </a:p>
        </p:txBody>
      </p:sp>
      <p:sp>
        <p:nvSpPr>
          <p:cNvPr id="4" name="Slide Number Placeholder 3"/>
          <p:cNvSpPr>
            <a:spLocks noGrp="1"/>
          </p:cNvSpPr>
          <p:nvPr>
            <p:ph type="sldNum" sz="quarter" idx="5"/>
          </p:nvPr>
        </p:nvSpPr>
        <p:spPr/>
        <p:txBody>
          <a:bodyPr/>
          <a:lstStyle/>
          <a:p>
            <a:fld id="{DEF75CB5-5666-5049-9AE0-38EFD385C21E}" type="slidenum">
              <a:rPr lang="en-US" smtClean="0"/>
              <a:t>38</a:t>
            </a:fld>
            <a:endParaRPr lang="en-US" dirty="0"/>
          </a:p>
        </p:txBody>
      </p:sp>
    </p:spTree>
    <p:extLst>
      <p:ext uri="{BB962C8B-B14F-4D97-AF65-F5344CB8AC3E}">
        <p14:creationId xmlns:p14="http://schemas.microsoft.com/office/powerpoint/2010/main" val="1301540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46</a:t>
            </a:fld>
            <a:endParaRPr lang="en-US" dirty="0"/>
          </a:p>
        </p:txBody>
      </p:sp>
    </p:spTree>
    <p:extLst>
      <p:ext uri="{BB962C8B-B14F-4D97-AF65-F5344CB8AC3E}">
        <p14:creationId xmlns:p14="http://schemas.microsoft.com/office/powerpoint/2010/main" val="4167890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3</a:t>
            </a:fld>
            <a:endParaRPr lang="en-US" dirty="0"/>
          </a:p>
        </p:txBody>
      </p:sp>
    </p:spTree>
    <p:extLst>
      <p:ext uri="{BB962C8B-B14F-4D97-AF65-F5344CB8AC3E}">
        <p14:creationId xmlns:p14="http://schemas.microsoft.com/office/powerpoint/2010/main" val="2982522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ove any variables you don’t want. </a:t>
            </a:r>
          </a:p>
        </p:txBody>
      </p:sp>
      <p:sp>
        <p:nvSpPr>
          <p:cNvPr id="4" name="Slide Number Placeholder 3"/>
          <p:cNvSpPr>
            <a:spLocks noGrp="1"/>
          </p:cNvSpPr>
          <p:nvPr>
            <p:ph type="sldNum" sz="quarter" idx="5"/>
          </p:nvPr>
        </p:nvSpPr>
        <p:spPr/>
        <p:txBody>
          <a:bodyPr/>
          <a:lstStyle/>
          <a:p>
            <a:fld id="{DEF75CB5-5666-5049-9AE0-38EFD385C21E}" type="slidenum">
              <a:rPr lang="en-US" smtClean="0"/>
              <a:t>8</a:t>
            </a:fld>
            <a:endParaRPr lang="en-US" dirty="0"/>
          </a:p>
        </p:txBody>
      </p:sp>
    </p:spTree>
    <p:extLst>
      <p:ext uri="{BB962C8B-B14F-4D97-AF65-F5344CB8AC3E}">
        <p14:creationId xmlns:p14="http://schemas.microsoft.com/office/powerpoint/2010/main" val="39999686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F75CB5-5666-5049-9AE0-38EFD385C21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50123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NHANES website, scroll down to the SAS Viewer. Click on the SAS Viewer link. Scroll to download the free SAS viewer. Download the latest version. You will need to create a profile on their website.  Click setup after extracting the zip folder. </a:t>
            </a:r>
          </a:p>
        </p:txBody>
      </p:sp>
      <p:sp>
        <p:nvSpPr>
          <p:cNvPr id="4" name="Slide Number Placeholder 3"/>
          <p:cNvSpPr>
            <a:spLocks noGrp="1"/>
          </p:cNvSpPr>
          <p:nvPr>
            <p:ph type="sldNum" sz="quarter" idx="5"/>
          </p:nvPr>
        </p:nvSpPr>
        <p:spPr/>
        <p:txBody>
          <a:bodyPr/>
          <a:lstStyle/>
          <a:p>
            <a:fld id="{DEF75CB5-5666-5049-9AE0-38EFD385C21E}" type="slidenum">
              <a:rPr lang="en-US" smtClean="0"/>
              <a:t>17</a:t>
            </a:fld>
            <a:endParaRPr lang="en-US" dirty="0"/>
          </a:p>
        </p:txBody>
      </p:sp>
    </p:spTree>
    <p:extLst>
      <p:ext uri="{BB962C8B-B14F-4D97-AF65-F5344CB8AC3E}">
        <p14:creationId xmlns:p14="http://schemas.microsoft.com/office/powerpoint/2010/main" val="21674383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the 2017-March 2020 Pre-pandemic survey.  We are going to obtain the demographic data, dietary data (dietary interview-total nutrient intakes, first day), and examination data (body measures). </a:t>
            </a:r>
          </a:p>
        </p:txBody>
      </p:sp>
      <p:sp>
        <p:nvSpPr>
          <p:cNvPr id="4" name="Slide Number Placeholder 3"/>
          <p:cNvSpPr>
            <a:spLocks noGrp="1"/>
          </p:cNvSpPr>
          <p:nvPr>
            <p:ph type="sldNum" sz="quarter" idx="5"/>
          </p:nvPr>
        </p:nvSpPr>
        <p:spPr/>
        <p:txBody>
          <a:bodyPr/>
          <a:lstStyle/>
          <a:p>
            <a:fld id="{DEF75CB5-5666-5049-9AE0-38EFD385C21E}" type="slidenum">
              <a:rPr lang="en-US" smtClean="0"/>
              <a:t>18</a:t>
            </a:fld>
            <a:endParaRPr lang="en-US" dirty="0"/>
          </a:p>
        </p:txBody>
      </p:sp>
    </p:spTree>
    <p:extLst>
      <p:ext uri="{BB962C8B-B14F-4D97-AF65-F5344CB8AC3E}">
        <p14:creationId xmlns:p14="http://schemas.microsoft.com/office/powerpoint/2010/main" val="24641814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click the P_DEMO.XPT file. </a:t>
            </a:r>
          </a:p>
        </p:txBody>
      </p:sp>
      <p:sp>
        <p:nvSpPr>
          <p:cNvPr id="4" name="Slide Number Placeholder 3"/>
          <p:cNvSpPr>
            <a:spLocks noGrp="1"/>
          </p:cNvSpPr>
          <p:nvPr>
            <p:ph type="sldNum" sz="quarter" idx="5"/>
          </p:nvPr>
        </p:nvSpPr>
        <p:spPr/>
        <p:txBody>
          <a:bodyPr/>
          <a:lstStyle/>
          <a:p>
            <a:fld id="{DEF75CB5-5666-5049-9AE0-38EFD385C21E}" type="slidenum">
              <a:rPr lang="en-US" smtClean="0"/>
              <a:t>19</a:t>
            </a:fld>
            <a:endParaRPr lang="en-US" dirty="0"/>
          </a:p>
        </p:txBody>
      </p:sp>
    </p:spTree>
    <p:extLst>
      <p:ext uri="{BB962C8B-B14F-4D97-AF65-F5344CB8AC3E}">
        <p14:creationId xmlns:p14="http://schemas.microsoft.com/office/powerpoint/2010/main" val="39032275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Table</a:t>
            </a:r>
          </a:p>
        </p:txBody>
      </p:sp>
      <p:sp>
        <p:nvSpPr>
          <p:cNvPr id="4" name="Slide Number Placeholder 3"/>
          <p:cNvSpPr>
            <a:spLocks noGrp="1"/>
          </p:cNvSpPr>
          <p:nvPr>
            <p:ph type="sldNum" sz="quarter" idx="5"/>
          </p:nvPr>
        </p:nvSpPr>
        <p:spPr/>
        <p:txBody>
          <a:bodyPr/>
          <a:lstStyle/>
          <a:p>
            <a:fld id="{DEF75CB5-5666-5049-9AE0-38EFD385C21E}" type="slidenum">
              <a:rPr lang="en-US" smtClean="0"/>
              <a:t>20</a:t>
            </a:fld>
            <a:endParaRPr lang="en-US" dirty="0"/>
          </a:p>
        </p:txBody>
      </p:sp>
    </p:spTree>
    <p:extLst>
      <p:ext uri="{BB962C8B-B14F-4D97-AF65-F5344CB8AC3E}">
        <p14:creationId xmlns:p14="http://schemas.microsoft.com/office/powerpoint/2010/main" val="3716776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FC6C6-31B4-E9A3-A8AA-3BCF0B563BA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175CC0F-152C-4AAE-311C-A5D3D0079D9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D4313B2-1A53-130A-3733-2C1E28329B79}"/>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B1B640F7-3D52-31F1-2B98-E1C10215F131}"/>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F62CF215-3A33-131F-5C56-D3B84BE7B1B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754071874"/>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939D9-5559-059F-C705-B133A42A096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BD5DEE4-D04E-22ED-BFCE-E13DC1CB7D2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EF7A48-5D00-BA93-1DB3-073F815FB3A9}"/>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DB0F110-F409-BC6F-2C6A-5CAD2B167E09}"/>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C07002E0-F42E-CD1B-750F-41D179B32F1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863827605"/>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6300CA-BE0D-EB15-A04B-FE446CB266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528D90D-B5BA-7427-A6D0-3ED17E7A89F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341EE0-8A03-F6AA-E9B0-79C2D81AD583}"/>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6C8D3648-E7B7-B51F-52A9-2624684DC360}"/>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3BC74A52-F225-12D7-D304-0DD50AD2C130}"/>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633678821"/>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Subtitle">
    <p:bg>
      <p:bgPr>
        <a:gradFill>
          <a:gsLst>
            <a:gs pos="93000">
              <a:schemeClr val="tx2"/>
            </a:gs>
            <a:gs pos="81000">
              <a:schemeClr val="accent6">
                <a:lumMod val="50000"/>
              </a:schemeClr>
            </a:gs>
            <a:gs pos="27000">
              <a:schemeClr val="tx1"/>
            </a:gs>
            <a:gs pos="8000">
              <a:schemeClr val="accent4">
                <a:lumMod val="75000"/>
              </a:schemeClr>
            </a:gs>
            <a:gs pos="0">
              <a:schemeClr val="accent4"/>
            </a:gs>
            <a:gs pos="99000">
              <a:schemeClr val="tx2">
                <a:lumMod val="40000"/>
                <a:lumOff val="60000"/>
              </a:schemeClr>
            </a:gs>
          </a:gsLst>
          <a:lin ang="12600000" scaled="0"/>
        </a:gra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1BA6450-E291-DC40-F198-C02B485137B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
        <p:nvSpPr>
          <p:cNvPr id="2" name="Title 1">
            <a:extLst>
              <a:ext uri="{FF2B5EF4-FFF2-40B4-BE49-F238E27FC236}">
                <a16:creationId xmlns:a16="http://schemas.microsoft.com/office/drawing/2014/main" id="{3A462FF1-D97D-8505-FE7F-8B2DB411A8B1}"/>
              </a:ext>
            </a:extLst>
          </p:cNvPr>
          <p:cNvSpPr>
            <a:spLocks noGrp="1"/>
          </p:cNvSpPr>
          <p:nvPr>
            <p:ph type="title" hasCustomPrompt="1"/>
          </p:nvPr>
        </p:nvSpPr>
        <p:spPr>
          <a:xfrm>
            <a:off x="0" y="304799"/>
            <a:ext cx="12191998" cy="3215641"/>
          </a:xfrm>
        </p:spPr>
        <p:txBody>
          <a:bodyPr lIns="0" rIns="0" bIns="0" anchor="b" anchorCtr="0">
            <a:noAutofit/>
          </a:bodyPr>
          <a:lstStyle>
            <a:lvl1pPr algn="ctr">
              <a:defRPr sz="6000" kern="1200" cap="all" spc="300" baseline="0">
                <a:solidFill>
                  <a:schemeClr val="accent3">
                    <a:lumMod val="75000"/>
                  </a:schemeClr>
                </a:solidFill>
              </a:defRPr>
            </a:lvl1pPr>
          </a:lstStyle>
          <a:p>
            <a:r>
              <a:rPr lang="en-US" dirty="0"/>
              <a:t>Click to add title</a:t>
            </a:r>
          </a:p>
        </p:txBody>
      </p:sp>
      <p:sp>
        <p:nvSpPr>
          <p:cNvPr id="12" name="Subtitle 2">
            <a:extLst>
              <a:ext uri="{FF2B5EF4-FFF2-40B4-BE49-F238E27FC236}">
                <a16:creationId xmlns:a16="http://schemas.microsoft.com/office/drawing/2014/main" id="{58B9CAE2-F3DD-D6D3-96C8-D947A4117752}"/>
              </a:ext>
            </a:extLst>
          </p:cNvPr>
          <p:cNvSpPr>
            <a:spLocks noGrp="1"/>
          </p:cNvSpPr>
          <p:nvPr>
            <p:ph type="subTitle" idx="1" hasCustomPrompt="1"/>
          </p:nvPr>
        </p:nvSpPr>
        <p:spPr>
          <a:xfrm>
            <a:off x="3" y="3670628"/>
            <a:ext cx="12191997" cy="2577772"/>
          </a:xfrm>
        </p:spPr>
        <p:txBody>
          <a:bodyPr>
            <a:noAutofit/>
          </a:bodyPr>
          <a:lstStyle>
            <a:lvl1pPr marL="0" indent="0" algn="ctr">
              <a:buNone/>
              <a:defRPr sz="3200" b="0" i="0" cap="all" spc="600" baseline="0">
                <a:solidFill>
                  <a:schemeClr val="accent3"/>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Tree>
    <p:extLst>
      <p:ext uri="{BB962C8B-B14F-4D97-AF65-F5344CB8AC3E}">
        <p14:creationId xmlns:p14="http://schemas.microsoft.com/office/powerpoint/2010/main" val="245138416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3">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A084D09-1B2D-4EE2-82A7-83196133B801}"/>
              </a:ext>
              <a:ext uri="{C183D7F6-B498-43B3-948B-1728B52AA6E4}">
                <adec:decorative xmlns:adec="http://schemas.microsoft.com/office/drawing/2017/decorative" val="1"/>
              </a:ext>
            </a:extLst>
          </p:cNvPr>
          <p:cNvGrpSpPr/>
          <p:nvPr userDrawn="1"/>
        </p:nvGrpSpPr>
        <p:grpSpPr>
          <a:xfrm>
            <a:off x="0" y="-6350"/>
            <a:ext cx="12185769" cy="6864350"/>
            <a:chOff x="0" y="-6350"/>
            <a:chExt cx="12185769" cy="6864350"/>
          </a:xfrm>
        </p:grpSpPr>
        <p:sp>
          <p:nvSpPr>
            <p:cNvPr id="4" name="Rectangle 3">
              <a:extLst>
                <a:ext uri="{FF2B5EF4-FFF2-40B4-BE49-F238E27FC236}">
                  <a16:creationId xmlns:a16="http://schemas.microsoft.com/office/drawing/2014/main" id="{53860AA6-1B14-DF89-B725-CC444E502028}"/>
                </a:ext>
                <a:ext uri="{C183D7F6-B498-43B3-948B-1728B52AA6E4}">
                  <adec:decorative xmlns:adec="http://schemas.microsoft.com/office/drawing/2017/decorative" val="1"/>
                </a:ext>
              </a:extLst>
            </p:cNvPr>
            <p:cNvSpPr/>
            <p:nvPr/>
          </p:nvSpPr>
          <p:spPr>
            <a:xfrm>
              <a:off x="0" y="-6350"/>
              <a:ext cx="6160393"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pic>
          <p:nvPicPr>
            <p:cNvPr id="6" name="Content Placeholder 14">
              <a:extLst>
                <a:ext uri="{FF2B5EF4-FFF2-40B4-BE49-F238E27FC236}">
                  <a16:creationId xmlns:a16="http://schemas.microsoft.com/office/drawing/2014/main" id="{D172E570-D67F-4980-88C2-CF6560C1C193}"/>
                </a:ext>
                <a:ext uri="{C183D7F6-B498-43B3-948B-1728B52AA6E4}">
                  <adec:decorative xmlns:adec="http://schemas.microsoft.com/office/drawing/2017/decorative" val="1"/>
                </a:ext>
              </a:extLst>
            </p:cNvPr>
            <p:cNvPicPr>
              <a:picLocks noChangeAspect="1"/>
            </p:cNvPicPr>
            <p:nvPr/>
          </p:nvPicPr>
          <p:blipFill rotWithShape="1">
            <a:blip r:embed="rId2" cstate="screen">
              <a:alphaModFix/>
              <a:extLst>
                <a:ext uri="{28A0092B-C50C-407E-A947-70E740481C1C}">
                  <a14:useLocalDpi xmlns:a14="http://schemas.microsoft.com/office/drawing/2010/main"/>
                </a:ext>
              </a:extLst>
            </a:blip>
            <a:srcRect/>
            <a:stretch/>
          </p:blipFill>
          <p:spPr>
            <a:xfrm rot="5400000">
              <a:off x="5750267" y="410125"/>
              <a:ext cx="6845628" cy="6025377"/>
            </a:xfrm>
            <a:prstGeom prst="rect">
              <a:avLst/>
            </a:prstGeom>
          </p:spPr>
        </p:pic>
        <p:grpSp>
          <p:nvGrpSpPr>
            <p:cNvPr id="7" name="Group 6">
              <a:extLst>
                <a:ext uri="{FF2B5EF4-FFF2-40B4-BE49-F238E27FC236}">
                  <a16:creationId xmlns:a16="http://schemas.microsoft.com/office/drawing/2014/main" id="{AF90BF68-CF26-6705-CBFD-428BEB787EDB}"/>
                </a:ext>
              </a:extLst>
            </p:cNvPr>
            <p:cNvGrpSpPr/>
            <p:nvPr/>
          </p:nvGrpSpPr>
          <p:grpSpPr>
            <a:xfrm rot="10800000">
              <a:off x="5304704" y="259572"/>
              <a:ext cx="584267" cy="390181"/>
              <a:chOff x="1876516" y="596691"/>
              <a:chExt cx="584267" cy="390181"/>
            </a:xfrm>
          </p:grpSpPr>
          <p:sp>
            <p:nvSpPr>
              <p:cNvPr id="8" name="Oval 7">
                <a:extLst>
                  <a:ext uri="{FF2B5EF4-FFF2-40B4-BE49-F238E27FC236}">
                    <a16:creationId xmlns:a16="http://schemas.microsoft.com/office/drawing/2014/main" id="{1066F635-8DB9-B091-8467-D8F0327217F4}"/>
                  </a:ext>
                  <a:ext uri="{C183D7F6-B498-43B3-948B-1728B52AA6E4}">
                    <adec:decorative xmlns:adec="http://schemas.microsoft.com/office/drawing/2017/decorative" val="1"/>
                  </a:ext>
                </a:extLst>
              </p:cNvPr>
              <p:cNvSpPr/>
              <p:nvPr/>
            </p:nvSpPr>
            <p:spPr>
              <a:xfrm>
                <a:off x="1876516" y="842493"/>
                <a:ext cx="144379" cy="144379"/>
              </a:xfrm>
              <a:prstGeom prst="ellipse">
                <a:avLst/>
              </a:prstGeom>
              <a:noFill/>
              <a:ln>
                <a:solidFill>
                  <a:schemeClr val="accent4">
                    <a:lumMod val="60000"/>
                    <a:lumOff val="4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9" name="Graphic 12">
                <a:extLst>
                  <a:ext uri="{FF2B5EF4-FFF2-40B4-BE49-F238E27FC236}">
                    <a16:creationId xmlns:a16="http://schemas.microsoft.com/office/drawing/2014/main" id="{882D2FD3-A05B-400C-6347-115486FFD943}"/>
                  </a:ext>
                  <a:ext uri="{C183D7F6-B498-43B3-948B-1728B52AA6E4}">
                    <adec:decorative xmlns:adec="http://schemas.microsoft.com/office/drawing/2017/decorative" val="1"/>
                  </a:ext>
                </a:extLst>
              </p:cNvPr>
              <p:cNvSpPr/>
              <p:nvPr/>
            </p:nvSpPr>
            <p:spPr>
              <a:xfrm>
                <a:off x="2360199" y="596691"/>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sp>
        <p:nvSpPr>
          <p:cNvPr id="2" name="Title 1">
            <a:extLst>
              <a:ext uri="{FF2B5EF4-FFF2-40B4-BE49-F238E27FC236}">
                <a16:creationId xmlns:a16="http://schemas.microsoft.com/office/drawing/2014/main" id="{960459F4-C5B9-4070-46D1-2E7DA3EFBFC9}"/>
              </a:ext>
            </a:extLst>
          </p:cNvPr>
          <p:cNvSpPr>
            <a:spLocks noGrp="1"/>
          </p:cNvSpPr>
          <p:nvPr>
            <p:ph type="title"/>
          </p:nvPr>
        </p:nvSpPr>
        <p:spPr>
          <a:xfrm>
            <a:off x="838201" y="365125"/>
            <a:ext cx="4466502" cy="1936866"/>
          </a:xfrm>
        </p:spPr>
        <p:txBody>
          <a:bodyPr anchor="b"/>
          <a:lstStyle>
            <a:lvl1pPr>
              <a:defRPr sz="3200" cap="all" baseline="0">
                <a:solidFill>
                  <a:schemeClr val="accent3">
                    <a:lumMod val="75000"/>
                  </a:schemeClr>
                </a:solidFill>
              </a:defRPr>
            </a:lvl1pPr>
          </a:lstStyle>
          <a:p>
            <a:r>
              <a:rPr lang="en-US"/>
              <a:t>Click to edit Master title style</a:t>
            </a:r>
            <a:endParaRPr lang="en-US" dirty="0"/>
          </a:p>
        </p:txBody>
      </p:sp>
      <p:cxnSp>
        <p:nvCxnSpPr>
          <p:cNvPr id="5" name="Straight Connector 4">
            <a:extLst>
              <a:ext uri="{FF2B5EF4-FFF2-40B4-BE49-F238E27FC236}">
                <a16:creationId xmlns:a16="http://schemas.microsoft.com/office/drawing/2014/main" id="{34F613B1-323C-4C25-4526-1D3313A7161D}"/>
              </a:ext>
              <a:ext uri="{C183D7F6-B498-43B3-948B-1728B52AA6E4}">
                <adec:decorative xmlns:adec="http://schemas.microsoft.com/office/drawing/2017/decorative" val="1"/>
              </a:ext>
            </a:extLst>
          </p:cNvPr>
          <p:cNvCxnSpPr>
            <a:cxnSpLocks/>
          </p:cNvCxnSpPr>
          <p:nvPr userDrawn="1"/>
        </p:nvCxnSpPr>
        <p:spPr>
          <a:xfrm>
            <a:off x="835831" y="2620500"/>
            <a:ext cx="4471665"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13" name="Content Placeholder 12">
            <a:extLst>
              <a:ext uri="{FF2B5EF4-FFF2-40B4-BE49-F238E27FC236}">
                <a16:creationId xmlns:a16="http://schemas.microsoft.com/office/drawing/2014/main" id="{2D2C2143-1936-BBDA-A6A8-40B6DBD16AED}"/>
              </a:ext>
            </a:extLst>
          </p:cNvPr>
          <p:cNvSpPr>
            <a:spLocks noGrp="1"/>
          </p:cNvSpPr>
          <p:nvPr>
            <p:ph sz="quarter" idx="10" hasCustomPrompt="1"/>
          </p:nvPr>
        </p:nvSpPr>
        <p:spPr>
          <a:xfrm>
            <a:off x="838201" y="3097848"/>
            <a:ext cx="4466504" cy="3405187"/>
          </a:xfrm>
        </p:spPr>
        <p:txBody>
          <a:bodyPr/>
          <a:lstStyle>
            <a:lvl1pPr>
              <a:lnSpc>
                <a:spcPct val="120000"/>
              </a:lnSpc>
              <a:spcBef>
                <a:spcPts val="1000"/>
              </a:spcBef>
              <a:spcAft>
                <a:spcPts val="600"/>
              </a:spcAft>
              <a:defRPr sz="1800">
                <a:solidFill>
                  <a:schemeClr val="bg1"/>
                </a:solidFill>
                <a:latin typeface="+mn-lt"/>
              </a:defRPr>
            </a:lvl1pPr>
            <a:lvl2pPr>
              <a:lnSpc>
                <a:spcPct val="120000"/>
              </a:lnSpc>
              <a:spcBef>
                <a:spcPts val="1000"/>
              </a:spcBef>
              <a:spcAft>
                <a:spcPts val="600"/>
              </a:spcAft>
              <a:defRPr sz="1600">
                <a:solidFill>
                  <a:schemeClr val="bg1"/>
                </a:solidFill>
                <a:latin typeface="+mn-lt"/>
              </a:defRPr>
            </a:lvl2pPr>
            <a:lvl3pPr>
              <a:lnSpc>
                <a:spcPct val="120000"/>
              </a:lnSpc>
              <a:spcBef>
                <a:spcPts val="1000"/>
              </a:spcBef>
              <a:spcAft>
                <a:spcPts val="600"/>
              </a:spcAft>
              <a:defRPr sz="1400">
                <a:solidFill>
                  <a:schemeClr val="bg1"/>
                </a:solidFill>
                <a:latin typeface="+mn-lt"/>
              </a:defRPr>
            </a:lvl3pPr>
            <a:lvl4pPr>
              <a:lnSpc>
                <a:spcPct val="120000"/>
              </a:lnSpc>
              <a:spcBef>
                <a:spcPts val="1000"/>
              </a:spcBef>
              <a:spcAft>
                <a:spcPts val="600"/>
              </a:spcAft>
              <a:defRPr sz="1200">
                <a:solidFill>
                  <a:schemeClr val="bg1"/>
                </a:solidFill>
                <a:latin typeface="+mn-lt"/>
              </a:defRPr>
            </a:lvl4pPr>
            <a:lvl5pPr>
              <a:lnSpc>
                <a:spcPct val="120000"/>
              </a:lnSpc>
              <a:spcBef>
                <a:spcPts val="1000"/>
              </a:spcBef>
              <a:spcAft>
                <a:spcPts val="600"/>
              </a:spcAft>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3796288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2 column">
    <p:bg>
      <p:bgPr>
        <a:gradFill>
          <a:gsLst>
            <a:gs pos="100000">
              <a:schemeClr val="tx2"/>
            </a:gs>
            <a:gs pos="81000">
              <a:schemeClr val="accent6"/>
            </a:gs>
            <a:gs pos="55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123B0D0-B01D-0BB0-6127-A878BE49D18E}"/>
              </a:ext>
              <a:ext uri="{C183D7F6-B498-43B3-948B-1728B52AA6E4}">
                <adec:decorative xmlns:adec="http://schemas.microsoft.com/office/drawing/2017/decorative" val="1"/>
              </a:ext>
            </a:extLst>
          </p:cNvPr>
          <p:cNvSpPr/>
          <p:nvPr userDrawn="1"/>
        </p:nvSpPr>
        <p:spPr>
          <a:xfrm>
            <a:off x="6039728" y="-6350"/>
            <a:ext cx="6154615"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Nova"/>
              <a:ea typeface="+mn-ea"/>
              <a:cs typeface="+mn-cs"/>
            </a:endParaRPr>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6889627" y="173736"/>
            <a:ext cx="4352662" cy="220370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0" name="Picture Placeholder 9">
            <a:extLst>
              <a:ext uri="{FF2B5EF4-FFF2-40B4-BE49-F238E27FC236}">
                <a16:creationId xmlns:a16="http://schemas.microsoft.com/office/drawing/2014/main" id="{6C363351-4779-B42E-ED7A-C4AF2920BABC}"/>
              </a:ext>
            </a:extLst>
          </p:cNvPr>
          <p:cNvSpPr>
            <a:spLocks noGrp="1"/>
          </p:cNvSpPr>
          <p:nvPr>
            <p:ph type="pic" sz="quarter" idx="37"/>
          </p:nvPr>
        </p:nvSpPr>
        <p:spPr>
          <a:xfrm>
            <a:off x="336550" y="336550"/>
            <a:ext cx="5303640" cy="6184900"/>
          </a:xfrm>
        </p:spPr>
        <p:txBody>
          <a:bodyPr/>
          <a:lstStyle>
            <a:lvl1pPr algn="ctr">
              <a:defRPr sz="2000"/>
            </a:lvl1pPr>
          </a:lstStyle>
          <a:p>
            <a:r>
              <a:rPr lang="en-US"/>
              <a:t>Click icon to add picture</a:t>
            </a:r>
            <a:endParaRPr lang="en-US" dirty="0"/>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6889627" y="3104277"/>
            <a:ext cx="4371560" cy="3022201"/>
          </a:xfrm>
        </p:spPr>
        <p:txBody>
          <a:bodyPr/>
          <a:lstStyle>
            <a:lvl1pPr marL="0" indent="0">
              <a:lnSpc>
                <a:spcPct val="120000"/>
              </a:lnSpc>
              <a:spcBef>
                <a:spcPts val="1000"/>
              </a:spcBef>
              <a:spcAft>
                <a:spcPts val="600"/>
              </a:spcAft>
              <a:buClr>
                <a:schemeClr val="accent6"/>
              </a:buClr>
              <a:buFont typeface="Arial" panose="020B0604020202020204" pitchFamily="34" charset="0"/>
              <a:buNone/>
              <a:defRPr sz="1800" spc="0" baseline="0">
                <a:solidFill>
                  <a:schemeClr val="bg1"/>
                </a:solidFill>
                <a:latin typeface="+mn-lt"/>
              </a:defRPr>
            </a:lvl1pPr>
            <a:lvl2pPr marL="569214" indent="-285750">
              <a:lnSpc>
                <a:spcPct val="120000"/>
              </a:lnSpc>
              <a:spcBef>
                <a:spcPts val="1000"/>
              </a:spcBef>
              <a:spcAft>
                <a:spcPts val="600"/>
              </a:spcAft>
              <a:buClr>
                <a:schemeClr val="accent3"/>
              </a:buClr>
              <a:buFont typeface="Arial" panose="020B0604020202020204" pitchFamily="34" charset="0"/>
              <a:buChar char="•"/>
              <a:defRPr sz="1800" spc="0"/>
            </a:lvl2pPr>
            <a:lvl3pPr marL="861822" indent="-285750">
              <a:lnSpc>
                <a:spcPct val="120000"/>
              </a:lnSpc>
              <a:spcBef>
                <a:spcPts val="1000"/>
              </a:spcBef>
              <a:spcAft>
                <a:spcPts val="600"/>
              </a:spcAft>
              <a:buClr>
                <a:schemeClr val="accent3"/>
              </a:buClr>
              <a:buFont typeface="Arial" panose="020B0604020202020204" pitchFamily="34" charset="0"/>
              <a:buChar char="•"/>
              <a:defRPr sz="1800" spc="0"/>
            </a:lvl3pPr>
            <a:lvl4pPr marL="1152144" indent="-285750">
              <a:lnSpc>
                <a:spcPct val="120000"/>
              </a:lnSpc>
              <a:spcBef>
                <a:spcPts val="1000"/>
              </a:spcBef>
              <a:spcAft>
                <a:spcPts val="600"/>
              </a:spcAft>
              <a:buClr>
                <a:schemeClr val="accent3"/>
              </a:buClr>
              <a:buFont typeface="Arial" panose="020B0604020202020204" pitchFamily="34" charset="0"/>
              <a:buChar cha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cxnSp>
        <p:nvCxnSpPr>
          <p:cNvPr id="4" name="Straight Connector 3">
            <a:extLst>
              <a:ext uri="{FF2B5EF4-FFF2-40B4-BE49-F238E27FC236}">
                <a16:creationId xmlns:a16="http://schemas.microsoft.com/office/drawing/2014/main" id="{F0712911-615E-724B-FC0F-996291526D31}"/>
              </a:ext>
              <a:ext uri="{C183D7F6-B498-43B3-948B-1728B52AA6E4}">
                <adec:decorative xmlns:adec="http://schemas.microsoft.com/office/drawing/2017/decorative" val="1"/>
              </a:ext>
            </a:extLst>
          </p:cNvPr>
          <p:cNvCxnSpPr>
            <a:cxnSpLocks/>
          </p:cNvCxnSpPr>
          <p:nvPr userDrawn="1"/>
        </p:nvCxnSpPr>
        <p:spPr>
          <a:xfrm>
            <a:off x="6889627" y="2679480"/>
            <a:ext cx="4352662"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782011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8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3A7247A-846A-F316-B494-69B42CBF34DD}"/>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884B3AF6-983E-0901-0045-6CDF4E93E1BA}"/>
              </a:ext>
              <a:ext uri="{C183D7F6-B498-43B3-948B-1728B52AA6E4}">
                <adec:decorative xmlns:adec="http://schemas.microsoft.com/office/drawing/2017/decorative" val="1"/>
              </a:ext>
            </a:extLst>
          </p:cNvPr>
          <p:cNvCxnSpPr>
            <a:cxnSpLocks/>
          </p:cNvCxnSpPr>
          <p:nvPr userDrawn="1"/>
        </p:nvCxnSpPr>
        <p:spPr>
          <a:xfrm>
            <a:off x="807039" y="1983705"/>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3C5B7647-403E-A66E-6CF4-0D3A99AA5154}"/>
              </a:ext>
              <a:ext uri="{C183D7F6-B498-43B3-948B-1728B52AA6E4}">
                <adec:decorative xmlns:adec="http://schemas.microsoft.com/office/drawing/2017/decorative" val="1"/>
              </a:ext>
            </a:extLst>
          </p:cNvPr>
          <p:cNvGrpSpPr/>
          <p:nvPr userDrawn="1"/>
        </p:nvGrpSpPr>
        <p:grpSpPr>
          <a:xfrm rot="10800000" flipH="1">
            <a:off x="10488530" y="4210019"/>
            <a:ext cx="754139" cy="1865729"/>
            <a:chOff x="653351" y="2693558"/>
            <a:chExt cx="754139" cy="1865729"/>
          </a:xfrm>
        </p:grpSpPr>
        <p:sp>
          <p:nvSpPr>
            <p:cNvPr id="10" name="Graphic 15">
              <a:extLst>
                <a:ext uri="{FF2B5EF4-FFF2-40B4-BE49-F238E27FC236}">
                  <a16:creationId xmlns:a16="http://schemas.microsoft.com/office/drawing/2014/main" id="{E48E731E-FEF1-9C59-64B0-9CB6E8853912}"/>
                </a:ext>
                <a:ext uri="{C183D7F6-B498-43B3-948B-1728B52AA6E4}">
                  <adec:decorative xmlns:adec="http://schemas.microsoft.com/office/drawing/2017/decorative" val="1"/>
                </a:ext>
              </a:extLst>
            </p:cNvPr>
            <p:cNvSpPr/>
            <p:nvPr/>
          </p:nvSpPr>
          <p:spPr>
            <a:xfrm>
              <a:off x="1098137" y="2693558"/>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1" name="Graphic 12">
              <a:extLst>
                <a:ext uri="{FF2B5EF4-FFF2-40B4-BE49-F238E27FC236}">
                  <a16:creationId xmlns:a16="http://schemas.microsoft.com/office/drawing/2014/main" id="{AFE83BB3-4D12-8E20-CA93-1834D7F0A434}"/>
                </a:ext>
                <a:ext uri="{C183D7F6-B498-43B3-948B-1728B52AA6E4}">
                  <adec:decorative xmlns:adec="http://schemas.microsoft.com/office/drawing/2017/decorative" val="1"/>
                </a:ext>
              </a:extLst>
            </p:cNvPr>
            <p:cNvSpPr/>
            <p:nvPr/>
          </p:nvSpPr>
          <p:spPr>
            <a:xfrm>
              <a:off x="1306906" y="3837599"/>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sp>
          <p:nvSpPr>
            <p:cNvPr id="12" name="Graphic 12">
              <a:extLst>
                <a:ext uri="{FF2B5EF4-FFF2-40B4-BE49-F238E27FC236}">
                  <a16:creationId xmlns:a16="http://schemas.microsoft.com/office/drawing/2014/main" id="{3EB1D810-BC05-6C0E-0DE4-3604EBAADCC3}"/>
                </a:ext>
                <a:ext uri="{C183D7F6-B498-43B3-948B-1728B52AA6E4}">
                  <adec:decorative xmlns:adec="http://schemas.microsoft.com/office/drawing/2017/decorative" val="1"/>
                </a:ext>
              </a:extLst>
            </p:cNvPr>
            <p:cNvSpPr/>
            <p:nvPr/>
          </p:nvSpPr>
          <p:spPr>
            <a:xfrm>
              <a:off x="653351" y="4521502"/>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41680" y="430482"/>
            <a:ext cx="10500989" cy="132746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5" name="Content Placeholder 4">
            <a:extLst>
              <a:ext uri="{FF2B5EF4-FFF2-40B4-BE49-F238E27FC236}">
                <a16:creationId xmlns:a16="http://schemas.microsoft.com/office/drawing/2014/main" id="{A2003C5A-BF21-DE87-0ED1-3E2D0F32B5D8}"/>
              </a:ext>
            </a:extLst>
          </p:cNvPr>
          <p:cNvSpPr>
            <a:spLocks noGrp="1"/>
          </p:cNvSpPr>
          <p:nvPr>
            <p:ph sz="quarter" idx="35" hasCustomPrompt="1"/>
          </p:nvPr>
        </p:nvSpPr>
        <p:spPr>
          <a:xfrm>
            <a:off x="807038" y="2465539"/>
            <a:ext cx="3774587" cy="3723753"/>
          </a:xfrm>
        </p:spPr>
        <p:txBody>
          <a:bodyPr/>
          <a:lstStyle>
            <a:lvl1pPr marL="342900" indent="-342900">
              <a:lnSpc>
                <a:spcPct val="120000"/>
              </a:lnSpc>
              <a:spcBef>
                <a:spcPts val="1000"/>
              </a:spcBef>
              <a:buClr>
                <a:schemeClr val="accent3">
                  <a:lumMod val="75000"/>
                </a:schemeClr>
              </a:buClr>
              <a:buFont typeface="+mj-lt"/>
              <a:buAutoNum type="arabicPeriod"/>
              <a:defRPr sz="1800" spc="0" baseline="0">
                <a:solidFill>
                  <a:schemeClr val="bg1"/>
                </a:solidFill>
                <a:latin typeface="+mn-lt"/>
              </a:defRPr>
            </a:lvl1pPr>
            <a:lvl2pPr marL="626364" indent="-342900">
              <a:lnSpc>
                <a:spcPct val="120000"/>
              </a:lnSpc>
              <a:spcBef>
                <a:spcPts val="1000"/>
              </a:spcBef>
              <a:buClr>
                <a:schemeClr val="accent3">
                  <a:lumMod val="75000"/>
                </a:schemeClr>
              </a:buClr>
              <a:buFont typeface="+mj-lt"/>
              <a:buAutoNum type="alphaLcPeriod"/>
              <a:defRPr sz="1800" spc="0">
                <a:solidFill>
                  <a:schemeClr val="bg1"/>
                </a:solidFill>
                <a:latin typeface="+mn-lt"/>
              </a:defRPr>
            </a:lvl2pPr>
            <a:lvl3pPr marL="918972" indent="-342900">
              <a:lnSpc>
                <a:spcPct val="120000"/>
              </a:lnSpc>
              <a:spcBef>
                <a:spcPts val="1000"/>
              </a:spcBef>
              <a:buClr>
                <a:schemeClr val="accent3">
                  <a:lumMod val="75000"/>
                </a:schemeClr>
              </a:buClr>
              <a:buFont typeface="+mj-lt"/>
              <a:buAutoNum type="arabicParenR"/>
              <a:defRPr sz="1800" spc="0">
                <a:solidFill>
                  <a:schemeClr val="bg1"/>
                </a:solidFill>
                <a:latin typeface="+mn-lt"/>
              </a:defRPr>
            </a:lvl3pPr>
            <a:lvl4pPr marL="1209294" indent="-342900">
              <a:lnSpc>
                <a:spcPct val="120000"/>
              </a:lnSpc>
              <a:spcBef>
                <a:spcPts val="1000"/>
              </a:spcBef>
              <a:buClr>
                <a:schemeClr val="accent3">
                  <a:lumMod val="75000"/>
                </a:schemeClr>
              </a:buClr>
              <a:buFont typeface="+mj-lt"/>
              <a:buAutoNum type="alphaLcParenR"/>
              <a:defRPr sz="1800" spc="0">
                <a:solidFill>
                  <a:schemeClr val="bg1"/>
                </a:solidFill>
                <a:latin typeface="+mn-lt"/>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4927600" y="2465539"/>
            <a:ext cx="6315069" cy="3723753"/>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65692140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losing">
    <p:bg>
      <p:bgPr>
        <a:gradFill>
          <a:gsLst>
            <a:gs pos="81987">
              <a:schemeClr val="accent6">
                <a:lumMod val="50000"/>
              </a:schemeClr>
            </a:gs>
            <a:gs pos="35040">
              <a:srgbClr val="020B11"/>
            </a:gs>
            <a:gs pos="11979">
              <a:schemeClr val="accent4">
                <a:lumMod val="50000"/>
              </a:schemeClr>
            </a:gs>
            <a:gs pos="0">
              <a:schemeClr val="accent4"/>
            </a:gs>
            <a:gs pos="99000">
              <a:schemeClr val="tx2"/>
            </a:gs>
          </a:gsLst>
          <a:lin ang="5400000" scaled="1"/>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89F5C3D-E9E6-75E0-BF7D-799B5CFE5ED0}"/>
              </a:ext>
              <a:ext uri="{C183D7F6-B498-43B3-948B-1728B52AA6E4}">
                <adec:decorative xmlns:adec="http://schemas.microsoft.com/office/drawing/2017/decorative" val="1"/>
              </a:ext>
            </a:extLst>
          </p:cNvPr>
          <p:cNvGrpSpPr/>
          <p:nvPr userDrawn="1"/>
        </p:nvGrpSpPr>
        <p:grpSpPr>
          <a:xfrm>
            <a:off x="4575462" y="4137"/>
            <a:ext cx="7616537" cy="6853863"/>
            <a:chOff x="4575462" y="4137"/>
            <a:chExt cx="7616537" cy="6853863"/>
          </a:xfrm>
        </p:grpSpPr>
        <p:grpSp>
          <p:nvGrpSpPr>
            <p:cNvPr id="16" name="Group 15">
              <a:extLst>
                <a:ext uri="{FF2B5EF4-FFF2-40B4-BE49-F238E27FC236}">
                  <a16:creationId xmlns:a16="http://schemas.microsoft.com/office/drawing/2014/main" id="{CDE1D2C2-40C4-6B80-E8C6-B4CE94C23037}"/>
                </a:ext>
              </a:extLst>
            </p:cNvPr>
            <p:cNvGrpSpPr/>
            <p:nvPr/>
          </p:nvGrpSpPr>
          <p:grpSpPr>
            <a:xfrm>
              <a:off x="4575462" y="691665"/>
              <a:ext cx="364018" cy="857035"/>
              <a:chOff x="468157" y="1144246"/>
              <a:chExt cx="364018" cy="857035"/>
            </a:xfrm>
          </p:grpSpPr>
          <p:sp>
            <p:nvSpPr>
              <p:cNvPr id="27" name="Oval 26">
                <a:extLst>
                  <a:ext uri="{FF2B5EF4-FFF2-40B4-BE49-F238E27FC236}">
                    <a16:creationId xmlns:a16="http://schemas.microsoft.com/office/drawing/2014/main" id="{7C904D88-E1BE-F1FA-D405-F55DA966DA84}"/>
                  </a:ext>
                  <a:ext uri="{C183D7F6-B498-43B3-948B-1728B52AA6E4}">
                    <adec:decorative xmlns:adec="http://schemas.microsoft.com/office/drawing/2017/decorative" val="1"/>
                  </a:ext>
                </a:extLst>
              </p:cNvPr>
              <p:cNvSpPr/>
              <p:nvPr/>
            </p:nvSpPr>
            <p:spPr>
              <a:xfrm>
                <a:off x="705405" y="1144246"/>
                <a:ext cx="126770" cy="126770"/>
              </a:xfrm>
              <a:prstGeom prst="ellipse">
                <a:avLst/>
              </a:prstGeom>
              <a:noFill/>
              <a:ln>
                <a:solidFill>
                  <a:schemeClr val="accent4">
                    <a:lumMod val="60000"/>
                    <a:lumOff val="4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8" name="Graphic 12">
                <a:extLst>
                  <a:ext uri="{FF2B5EF4-FFF2-40B4-BE49-F238E27FC236}">
                    <a16:creationId xmlns:a16="http://schemas.microsoft.com/office/drawing/2014/main" id="{1D8F0816-C429-D32E-058B-33405874DFA7}"/>
                  </a:ext>
                  <a:ext uri="{C183D7F6-B498-43B3-948B-1728B52AA6E4}">
                    <adec:decorative xmlns:adec="http://schemas.microsoft.com/office/drawing/2017/decorative" val="1"/>
                  </a:ext>
                </a:extLst>
              </p:cNvPr>
              <p:cNvSpPr/>
              <p:nvPr/>
            </p:nvSpPr>
            <p:spPr>
              <a:xfrm>
                <a:off x="468157" y="1963496"/>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pic>
          <p:nvPicPr>
            <p:cNvPr id="4" name="Content Placeholder 14">
              <a:extLst>
                <a:ext uri="{FF2B5EF4-FFF2-40B4-BE49-F238E27FC236}">
                  <a16:creationId xmlns:a16="http://schemas.microsoft.com/office/drawing/2014/main" id="{14AC0A97-7D79-3DBE-FB53-A9EBFD806E06}"/>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6542796" y="4137"/>
              <a:ext cx="5649203" cy="6853863"/>
            </a:xfrm>
            <a:prstGeom prst="rect">
              <a:avLst/>
            </a:prstGeom>
          </p:spPr>
        </p:pic>
      </p:grpSp>
      <p:sp>
        <p:nvSpPr>
          <p:cNvPr id="2" name="Title 1">
            <a:extLst>
              <a:ext uri="{FF2B5EF4-FFF2-40B4-BE49-F238E27FC236}">
                <a16:creationId xmlns:a16="http://schemas.microsoft.com/office/drawing/2014/main" id="{51E83F98-B388-2594-BACB-E3DB652C97D5}"/>
              </a:ext>
            </a:extLst>
          </p:cNvPr>
          <p:cNvSpPr>
            <a:spLocks noGrp="1"/>
          </p:cNvSpPr>
          <p:nvPr>
            <p:ph type="title" hasCustomPrompt="1"/>
          </p:nvPr>
        </p:nvSpPr>
        <p:spPr>
          <a:xfrm>
            <a:off x="835831" y="173735"/>
            <a:ext cx="4409514" cy="2203704"/>
          </a:xfrm>
        </p:spPr>
        <p:txBody>
          <a:bodyPr anchor="b">
            <a:noAutofit/>
          </a:bodyPr>
          <a:lstStyle>
            <a:lvl1pPr>
              <a:defRPr sz="3200" cap="all" baseline="0">
                <a:solidFill>
                  <a:schemeClr val="accent3"/>
                </a:solidFill>
              </a:defRPr>
            </a:lvl1pPr>
          </a:lstStyle>
          <a:p>
            <a:r>
              <a:rPr lang="en-US" dirty="0"/>
              <a:t>Click to add title</a:t>
            </a:r>
          </a:p>
        </p:txBody>
      </p:sp>
      <p:sp>
        <p:nvSpPr>
          <p:cNvPr id="7" name="Content Placeholder 6">
            <a:extLst>
              <a:ext uri="{FF2B5EF4-FFF2-40B4-BE49-F238E27FC236}">
                <a16:creationId xmlns:a16="http://schemas.microsoft.com/office/drawing/2014/main" id="{0D9D0F3E-69D8-49F3-5D7A-71FDC4E3EEE3}"/>
              </a:ext>
            </a:extLst>
          </p:cNvPr>
          <p:cNvSpPr>
            <a:spLocks noGrp="1"/>
          </p:cNvSpPr>
          <p:nvPr>
            <p:ph sz="quarter" idx="14" hasCustomPrompt="1"/>
          </p:nvPr>
        </p:nvSpPr>
        <p:spPr>
          <a:xfrm>
            <a:off x="831850" y="3079119"/>
            <a:ext cx="4413250" cy="2752725"/>
          </a:xfrm>
        </p:spPr>
        <p:txBody>
          <a:bodyPr/>
          <a:lstStyle>
            <a:lvl1pPr>
              <a:lnSpc>
                <a:spcPct val="120000"/>
              </a:lnSpc>
              <a:spcBef>
                <a:spcPts val="1000"/>
              </a:spcBef>
              <a:defRPr sz="1800">
                <a:solidFill>
                  <a:schemeClr val="bg1"/>
                </a:solidFill>
                <a:latin typeface="+mn-lt"/>
              </a:defRPr>
            </a:lvl1pPr>
            <a:lvl2pPr>
              <a:lnSpc>
                <a:spcPct val="120000"/>
              </a:lnSpc>
              <a:spcBef>
                <a:spcPts val="1000"/>
              </a:spcBef>
              <a:buClr>
                <a:schemeClr val="accent3"/>
              </a:buClr>
              <a:defRPr sz="1600">
                <a:solidFill>
                  <a:schemeClr val="bg1"/>
                </a:solidFill>
                <a:latin typeface="+mn-lt"/>
              </a:defRPr>
            </a:lvl2pPr>
            <a:lvl3pPr>
              <a:lnSpc>
                <a:spcPct val="120000"/>
              </a:lnSpc>
              <a:spcBef>
                <a:spcPts val="1000"/>
              </a:spcBef>
              <a:buClr>
                <a:schemeClr val="accent3"/>
              </a:buClr>
              <a:defRPr sz="1400">
                <a:solidFill>
                  <a:schemeClr val="bg1"/>
                </a:solidFill>
                <a:latin typeface="+mn-lt"/>
              </a:defRPr>
            </a:lvl3pPr>
            <a:lvl4pPr>
              <a:lnSpc>
                <a:spcPct val="120000"/>
              </a:lnSpc>
              <a:spcBef>
                <a:spcPts val="1000"/>
              </a:spcBef>
              <a:buClr>
                <a:schemeClr val="accent3"/>
              </a:buClr>
              <a:defRPr sz="1200">
                <a:solidFill>
                  <a:schemeClr val="bg1"/>
                </a:solidFill>
                <a:latin typeface="+mn-lt"/>
              </a:defRPr>
            </a:lvl4pPr>
            <a:lvl5pPr>
              <a:lnSpc>
                <a:spcPct val="120000"/>
              </a:lnSpc>
              <a:spcBef>
                <a:spcPts val="1000"/>
              </a:spcBef>
              <a:buClr>
                <a:schemeClr val="accent3"/>
              </a:buClr>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6" name="Straight Connector 5">
            <a:extLst>
              <a:ext uri="{FF2B5EF4-FFF2-40B4-BE49-F238E27FC236}">
                <a16:creationId xmlns:a16="http://schemas.microsoft.com/office/drawing/2014/main" id="{61CFC792-44F7-2497-E19D-8FB08AFF94F7}"/>
              </a:ext>
              <a:ext uri="{C183D7F6-B498-43B3-948B-1728B52AA6E4}">
                <adec:decorative xmlns:adec="http://schemas.microsoft.com/office/drawing/2017/decorative" val="1"/>
              </a:ext>
            </a:extLst>
          </p:cNvPr>
          <p:cNvCxnSpPr>
            <a:cxnSpLocks/>
          </p:cNvCxnSpPr>
          <p:nvPr userDrawn="1"/>
        </p:nvCxnSpPr>
        <p:spPr>
          <a:xfrm>
            <a:off x="835831" y="2679192"/>
            <a:ext cx="4101929"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40343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Only">
    <p:bg>
      <p:bgPr>
        <a:gradFill>
          <a:gsLst>
            <a:gs pos="93000">
              <a:schemeClr val="tx2"/>
            </a:gs>
            <a:gs pos="81000">
              <a:schemeClr val="accent6">
                <a:lumMod val="50000"/>
              </a:schemeClr>
            </a:gs>
            <a:gs pos="27000">
              <a:schemeClr val="tx1"/>
            </a:gs>
            <a:gs pos="8000">
              <a:schemeClr val="accent4">
                <a:lumMod val="75000"/>
              </a:schemeClr>
            </a:gs>
            <a:gs pos="0">
              <a:schemeClr val="accent4"/>
            </a:gs>
            <a:gs pos="99000">
              <a:schemeClr val="tx2">
                <a:lumMod val="40000"/>
                <a:lumOff val="60000"/>
              </a:schemeClr>
            </a:gs>
          </a:gsLst>
          <a:lin ang="12600000" scaled="0"/>
        </a:gra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1BA6450-E291-DC40-F198-C02B485137B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
        <p:nvSpPr>
          <p:cNvPr id="2" name="Title 1">
            <a:extLst>
              <a:ext uri="{FF2B5EF4-FFF2-40B4-BE49-F238E27FC236}">
                <a16:creationId xmlns:a16="http://schemas.microsoft.com/office/drawing/2014/main" id="{3A462FF1-D97D-8505-FE7F-8B2DB411A8B1}"/>
              </a:ext>
            </a:extLst>
          </p:cNvPr>
          <p:cNvSpPr>
            <a:spLocks noGrp="1"/>
          </p:cNvSpPr>
          <p:nvPr>
            <p:ph type="title" hasCustomPrompt="1"/>
          </p:nvPr>
        </p:nvSpPr>
        <p:spPr>
          <a:xfrm>
            <a:off x="3" y="1821180"/>
            <a:ext cx="12191994" cy="3215641"/>
          </a:xfrm>
        </p:spPr>
        <p:txBody>
          <a:bodyPr lIns="0" rIns="0" bIns="0" anchor="ctr" anchorCtr="0">
            <a:noAutofit/>
          </a:bodyPr>
          <a:lstStyle>
            <a:lvl1pPr algn="ctr">
              <a:defRPr sz="6000" kern="1200" cap="all" spc="300" baseline="0">
                <a:solidFill>
                  <a:schemeClr val="accent3">
                    <a:lumMod val="75000"/>
                  </a:schemeClr>
                </a:solidFill>
              </a:defRPr>
            </a:lvl1pPr>
          </a:lstStyle>
          <a:p>
            <a:r>
              <a:rPr lang="en-US" dirty="0"/>
              <a:t>Click to add title</a:t>
            </a:r>
          </a:p>
        </p:txBody>
      </p:sp>
    </p:spTree>
    <p:extLst>
      <p:ext uri="{BB962C8B-B14F-4D97-AF65-F5344CB8AC3E}">
        <p14:creationId xmlns:p14="http://schemas.microsoft.com/office/powerpoint/2010/main" val="163504510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Title and 2 column">
    <p:bg>
      <p:bgPr>
        <a:gradFill>
          <a:gsLst>
            <a:gs pos="100000">
              <a:schemeClr val="tx2"/>
            </a:gs>
            <a:gs pos="81000">
              <a:schemeClr val="accent6"/>
            </a:gs>
            <a:gs pos="31000">
              <a:srgbClr val="02090E"/>
            </a:gs>
            <a:gs pos="14000">
              <a:schemeClr val="accent4">
                <a:lumMod val="75000"/>
              </a:schemeClr>
            </a:gs>
            <a:gs pos="0">
              <a:schemeClr val="accent4"/>
            </a:gs>
          </a:gsLst>
          <a:lin ang="126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EB5B81B-FCE8-FE9C-8F0A-6488B25F0F6A}"/>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321869" y="579120"/>
            <a:ext cx="11548261" cy="2733306"/>
          </a:xfrm>
        </p:spPr>
        <p:txBody>
          <a:bodyPr anchor="b">
            <a:noAutofit/>
          </a:bodyPr>
          <a:lstStyle>
            <a:lvl1pPr algn="ctr">
              <a:defRPr sz="3200" cap="all" spc="300" baseline="0"/>
            </a:lvl1pPr>
          </a:lstStyle>
          <a:p>
            <a:r>
              <a:rPr lang="en-US" dirty="0"/>
              <a:t>Click to add title</a:t>
            </a:r>
          </a:p>
        </p:txBody>
      </p:sp>
      <p:sp>
        <p:nvSpPr>
          <p:cNvPr id="7" name="Subtitle 2">
            <a:extLst>
              <a:ext uri="{FF2B5EF4-FFF2-40B4-BE49-F238E27FC236}">
                <a16:creationId xmlns:a16="http://schemas.microsoft.com/office/drawing/2014/main" id="{5F877C2F-8190-18D9-5D24-5BD7B05A29F8}"/>
              </a:ext>
            </a:extLst>
          </p:cNvPr>
          <p:cNvSpPr>
            <a:spLocks noGrp="1"/>
          </p:cNvSpPr>
          <p:nvPr>
            <p:ph type="subTitle" idx="1" hasCustomPrompt="1"/>
          </p:nvPr>
        </p:nvSpPr>
        <p:spPr>
          <a:xfrm>
            <a:off x="321868" y="3484615"/>
            <a:ext cx="11562303" cy="2387865"/>
          </a:xfrm>
        </p:spPr>
        <p:txBody>
          <a:bodyPr>
            <a:noAutofit/>
          </a:bodyPr>
          <a:lstStyle>
            <a:lvl1pPr marL="0" indent="0" algn="ctr">
              <a:buNone/>
              <a:defRPr sz="6000" b="0" i="0" cap="all" spc="600" baseline="0">
                <a:solidFill>
                  <a:schemeClr val="accent3">
                    <a:lumMod val="75000"/>
                  </a:schemeClr>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86865902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ection Title">
    <p:bg>
      <p:bgPr>
        <a:gradFill>
          <a:gsLst>
            <a:gs pos="100000">
              <a:schemeClr val="tx2"/>
            </a:gs>
            <a:gs pos="79000">
              <a:schemeClr val="accent6"/>
            </a:gs>
            <a:gs pos="31000">
              <a:srgbClr val="02090E"/>
            </a:gs>
            <a:gs pos="14000">
              <a:schemeClr val="accent4">
                <a:lumMod val="75000"/>
              </a:schemeClr>
            </a:gs>
            <a:gs pos="0">
              <a:schemeClr val="accent4"/>
            </a:gs>
          </a:gsLst>
          <a:lin ang="5400000" scaled="0"/>
        </a:gra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664209F-41AB-70E5-1B9E-7490900C59C9}"/>
              </a:ext>
              <a:ext uri="{C183D7F6-B498-43B3-948B-1728B52AA6E4}">
                <adec:decorative xmlns:adec="http://schemas.microsoft.com/office/drawing/2017/decorative" val="1"/>
              </a:ext>
            </a:extLst>
          </p:cNvPr>
          <p:cNvSpPr/>
          <p:nvPr userDrawn="1"/>
        </p:nvSpPr>
        <p:spPr>
          <a:xfrm>
            <a:off x="2" y="1"/>
            <a:ext cx="12191997" cy="6857998"/>
          </a:xfrm>
          <a:prstGeom prst="rect">
            <a:avLst/>
          </a:prstGeom>
          <a:gradFill flip="none" rotWithShape="1">
            <a:gsLst>
              <a:gs pos="0">
                <a:srgbClr val="1A012C"/>
              </a:gs>
              <a:gs pos="45000">
                <a:srgbClr val="1A012C">
                  <a:alpha val="50000"/>
                </a:srgbClr>
              </a:gs>
              <a:gs pos="100000">
                <a:schemeClr val="accent6">
                  <a:lumMod val="50000"/>
                  <a:alpha val="50000"/>
                </a:schemeClr>
              </a:gs>
            </a:gsLst>
            <a:path path="circle">
              <a:fillToRect l="50000" t="50000" r="50000" b="50000"/>
            </a:path>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032D3409-585B-54E2-1DCC-AC58804E4AE7}"/>
              </a:ext>
              <a:ext uri="{C183D7F6-B498-43B3-948B-1728B52AA6E4}">
                <adec:decorative xmlns:adec="http://schemas.microsoft.com/office/drawing/2017/decorative" val="1"/>
              </a:ext>
            </a:extLst>
          </p:cNvPr>
          <p:cNvSpPr/>
          <p:nvPr userDrawn="1"/>
        </p:nvSpPr>
        <p:spPr>
          <a:xfrm>
            <a:off x="1" y="-6350"/>
            <a:ext cx="6096000"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99891" y="511762"/>
            <a:ext cx="4960830" cy="2785158"/>
          </a:xfrm>
        </p:spPr>
        <p:txBody>
          <a:bodyPr anchor="b">
            <a:noAutofit/>
          </a:bodyPr>
          <a:lstStyle>
            <a:lvl1pPr algn="l">
              <a:defRPr sz="2400" cap="all" spc="300" baseline="0"/>
            </a:lvl1pPr>
          </a:lstStyle>
          <a:p>
            <a:r>
              <a:rPr lang="en-US" dirty="0"/>
              <a:t>Click to add title</a:t>
            </a:r>
          </a:p>
        </p:txBody>
      </p:sp>
      <p:sp>
        <p:nvSpPr>
          <p:cNvPr id="8" name="Subtitle 2">
            <a:extLst>
              <a:ext uri="{FF2B5EF4-FFF2-40B4-BE49-F238E27FC236}">
                <a16:creationId xmlns:a16="http://schemas.microsoft.com/office/drawing/2014/main" id="{E47B8A5C-E279-DB0B-E9D3-927417876125}"/>
              </a:ext>
            </a:extLst>
          </p:cNvPr>
          <p:cNvSpPr>
            <a:spLocks noGrp="1"/>
          </p:cNvSpPr>
          <p:nvPr>
            <p:ph type="subTitle" idx="1" hasCustomPrompt="1"/>
          </p:nvPr>
        </p:nvSpPr>
        <p:spPr>
          <a:xfrm>
            <a:off x="802640" y="3484615"/>
            <a:ext cx="4958081" cy="2387865"/>
          </a:xfrm>
        </p:spPr>
        <p:txBody>
          <a:bodyPr>
            <a:noAutofit/>
          </a:bodyPr>
          <a:lstStyle>
            <a:lvl1pPr marL="0" indent="0" algn="l">
              <a:buNone/>
              <a:defRPr sz="3200" b="0" i="0" cap="all" spc="600" baseline="0">
                <a:solidFill>
                  <a:schemeClr val="accent3">
                    <a:lumMod val="75000"/>
                  </a:schemeClr>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
        <p:nvSpPr>
          <p:cNvPr id="10" name="Picture Placeholder 9">
            <a:extLst>
              <a:ext uri="{FF2B5EF4-FFF2-40B4-BE49-F238E27FC236}">
                <a16:creationId xmlns:a16="http://schemas.microsoft.com/office/drawing/2014/main" id="{D386C402-C5C5-2A54-C618-62673AD93CB4}"/>
              </a:ext>
            </a:extLst>
          </p:cNvPr>
          <p:cNvSpPr>
            <a:spLocks noGrp="1"/>
          </p:cNvSpPr>
          <p:nvPr>
            <p:ph type="pic" sz="quarter" idx="13"/>
          </p:nvPr>
        </p:nvSpPr>
        <p:spPr>
          <a:xfrm>
            <a:off x="6497638" y="336550"/>
            <a:ext cx="5322887" cy="6184900"/>
          </a:xfrm>
        </p:spPr>
        <p:txBody>
          <a:bodyPr/>
          <a:lstStyle>
            <a:lvl1pPr algn="ctr">
              <a:defRPr sz="2000"/>
            </a:lvl1pPr>
          </a:lstStyle>
          <a:p>
            <a:r>
              <a:rPr lang="en-US"/>
              <a:t>Click icon to add picture</a:t>
            </a:r>
            <a:endParaRPr lang="en-US" dirty="0"/>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68321855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D5ED6-3940-6F54-DC23-283BFD452C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2DA192B-BECF-AAD2-7162-0FEFDAFFF7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58C217-B3E0-A301-F98D-69229B0BF2D3}"/>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83191535-475F-9102-86C0-2A0424C129BD}"/>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662F0332-6763-14AD-ECB4-B34913F8BE8D}"/>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795048736"/>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_Title and 2 column">
    <p:bg>
      <p:bgPr>
        <a:gradFill>
          <a:gsLst>
            <a:gs pos="100000">
              <a:schemeClr val="tx2"/>
            </a:gs>
            <a:gs pos="79000">
              <a:schemeClr val="accent6"/>
            </a:gs>
            <a:gs pos="55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pic>
        <p:nvPicPr>
          <p:cNvPr id="4" name="Content Placeholder 14">
            <a:extLst>
              <a:ext uri="{FF2B5EF4-FFF2-40B4-BE49-F238E27FC236}">
                <a16:creationId xmlns:a16="http://schemas.microsoft.com/office/drawing/2014/main" id="{318CE367-BBCB-F4AB-635F-4C9995EAE35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6350"/>
            <a:ext cx="2356339" cy="6853863"/>
          </a:xfrm>
          <a:prstGeom prst="rect">
            <a:avLst/>
          </a:prstGeom>
        </p:spPr>
      </p:pic>
      <p:sp>
        <p:nvSpPr>
          <p:cNvPr id="5" name="Rectangle 4">
            <a:extLst>
              <a:ext uri="{FF2B5EF4-FFF2-40B4-BE49-F238E27FC236}">
                <a16:creationId xmlns:a16="http://schemas.microsoft.com/office/drawing/2014/main" id="{5CE3FBBA-81E2-31F1-EF51-02706B5B5C0A}"/>
              </a:ext>
              <a:ext uri="{C183D7F6-B498-43B3-948B-1728B52AA6E4}">
                <adec:decorative xmlns:adec="http://schemas.microsoft.com/office/drawing/2017/decorative" val="1"/>
              </a:ext>
            </a:extLst>
          </p:cNvPr>
          <p:cNvSpPr/>
          <p:nvPr userDrawn="1"/>
        </p:nvSpPr>
        <p:spPr>
          <a:xfrm>
            <a:off x="2356339" y="-6350"/>
            <a:ext cx="9831801"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6" name="Straight Connector 5">
            <a:extLst>
              <a:ext uri="{FF2B5EF4-FFF2-40B4-BE49-F238E27FC236}">
                <a16:creationId xmlns:a16="http://schemas.microsoft.com/office/drawing/2014/main" id="{9AD3746D-3CD1-FFA5-0019-AD0C588B1924}"/>
              </a:ext>
              <a:ext uri="{C183D7F6-B498-43B3-948B-1728B52AA6E4}">
                <adec:decorative xmlns:adec="http://schemas.microsoft.com/office/drawing/2017/decorative" val="1"/>
              </a:ext>
            </a:extLst>
          </p:cNvPr>
          <p:cNvCxnSpPr>
            <a:cxnSpLocks/>
          </p:cNvCxnSpPr>
          <p:nvPr userDrawn="1"/>
        </p:nvCxnSpPr>
        <p:spPr>
          <a:xfrm>
            <a:off x="3305669" y="2002443"/>
            <a:ext cx="7922116"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3305669" y="113097"/>
            <a:ext cx="7420819" cy="1656304"/>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13" name="Content Placeholder 12">
            <a:extLst>
              <a:ext uri="{FF2B5EF4-FFF2-40B4-BE49-F238E27FC236}">
                <a16:creationId xmlns:a16="http://schemas.microsoft.com/office/drawing/2014/main" id="{B9624CF4-7769-4663-3361-39136F5E20C8}"/>
              </a:ext>
            </a:extLst>
          </p:cNvPr>
          <p:cNvSpPr>
            <a:spLocks noGrp="1"/>
          </p:cNvSpPr>
          <p:nvPr>
            <p:ph sz="quarter" idx="31" hasCustomPrompt="1"/>
          </p:nvPr>
        </p:nvSpPr>
        <p:spPr>
          <a:xfrm>
            <a:off x="3305669" y="2470150"/>
            <a:ext cx="7420819" cy="3676649"/>
          </a:xfrm>
        </p:spPr>
        <p:txBody>
          <a:bodyPr/>
          <a:lstStyle>
            <a:lvl1pPr marL="285750" indent="-285750">
              <a:lnSpc>
                <a:spcPct val="120000"/>
              </a:lnSpc>
              <a:spcBef>
                <a:spcPts val="1000"/>
              </a:spcBef>
              <a:spcAft>
                <a:spcPts val="600"/>
              </a:spcAft>
              <a:buClr>
                <a:schemeClr val="accent3"/>
              </a:buClr>
              <a:buFont typeface="Arial" panose="020B0604020202020204" pitchFamily="34" charset="0"/>
              <a:buChar char="•"/>
              <a:defRPr sz="1800">
                <a:solidFill>
                  <a:schemeClr val="bg1"/>
                </a:solidFill>
                <a:latin typeface="+mn-lt"/>
              </a:defRPr>
            </a:lvl1pPr>
            <a:lvl2pPr marL="800100" indent="-342900">
              <a:lnSpc>
                <a:spcPct val="120000"/>
              </a:lnSpc>
              <a:spcBef>
                <a:spcPts val="1000"/>
              </a:spcBef>
              <a:spcAft>
                <a:spcPts val="600"/>
              </a:spcAft>
              <a:buClr>
                <a:schemeClr val="accent3"/>
              </a:buClr>
              <a:buFont typeface="Arial" panose="020B0604020202020204" pitchFamily="34" charset="0"/>
              <a:buChar char="•"/>
              <a:defRPr sz="1600">
                <a:solidFill>
                  <a:schemeClr val="bg1"/>
                </a:solidFill>
                <a:latin typeface="+mn-lt"/>
              </a:defRPr>
            </a:lvl2pPr>
            <a:lvl3pPr marL="1257300" indent="-342900">
              <a:lnSpc>
                <a:spcPct val="120000"/>
              </a:lnSpc>
              <a:spcBef>
                <a:spcPts val="1000"/>
              </a:spcBef>
              <a:spcAft>
                <a:spcPts val="600"/>
              </a:spcAft>
              <a:buClr>
                <a:schemeClr val="accent3"/>
              </a:buClr>
              <a:buFont typeface="Arial" panose="020B0604020202020204" pitchFamily="34" charset="0"/>
              <a:buChar char="•"/>
              <a:defRPr sz="1400">
                <a:solidFill>
                  <a:schemeClr val="bg1"/>
                </a:solidFill>
                <a:latin typeface="+mn-lt"/>
              </a:defRPr>
            </a:lvl3pPr>
            <a:lvl4pPr marL="1657350" indent="-285750">
              <a:lnSpc>
                <a:spcPct val="120000"/>
              </a:lnSpc>
              <a:spcBef>
                <a:spcPts val="1000"/>
              </a:spcBef>
              <a:spcAft>
                <a:spcPts val="600"/>
              </a:spcAft>
              <a:buClr>
                <a:schemeClr val="accent3"/>
              </a:buClr>
              <a:buFont typeface="Arial" panose="020B0604020202020204" pitchFamily="34" charset="0"/>
              <a:buChar char="•"/>
              <a:defRPr sz="1200">
                <a:solidFill>
                  <a:schemeClr val="bg1"/>
                </a:solidFill>
                <a:latin typeface="+mn-lt"/>
              </a:defRPr>
            </a:lvl4pPr>
            <a:lvl5pPr marL="2114550" indent="-285750">
              <a:lnSpc>
                <a:spcPct val="120000"/>
              </a:lnSpc>
              <a:spcBef>
                <a:spcPts val="1000"/>
              </a:spcBef>
              <a:spcAft>
                <a:spcPts val="600"/>
              </a:spcAft>
              <a:buClr>
                <a:schemeClr val="accent3"/>
              </a:buClr>
              <a:buFont typeface="Arial" panose="020B0604020202020204" pitchFamily="34" charset="0"/>
              <a:buChar char="•"/>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02802670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361F2FA-20C7-5447-C138-CE2CA1867FE7}"/>
              </a:ext>
              <a:ext uri="{C183D7F6-B498-43B3-948B-1728B52AA6E4}">
                <adec:decorative xmlns:adec="http://schemas.microsoft.com/office/drawing/2017/decorative" val="1"/>
              </a:ext>
            </a:extLst>
          </p:cNvPr>
          <p:cNvGrpSpPr/>
          <p:nvPr userDrawn="1"/>
        </p:nvGrpSpPr>
        <p:grpSpPr>
          <a:xfrm>
            <a:off x="3" y="2"/>
            <a:ext cx="12191997" cy="6857998"/>
            <a:chOff x="3" y="2"/>
            <a:chExt cx="12191997" cy="6857998"/>
          </a:xfrm>
        </p:grpSpPr>
        <p:sp>
          <p:nvSpPr>
            <p:cNvPr id="21" name="Rectangle 20">
              <a:extLst>
                <a:ext uri="{FF2B5EF4-FFF2-40B4-BE49-F238E27FC236}">
                  <a16:creationId xmlns:a16="http://schemas.microsoft.com/office/drawing/2014/main" id="{DFEDD626-82E4-71C6-25F1-CDA46B7B3F39}"/>
                </a:ext>
              </a:extLst>
            </p:cNvPr>
            <p:cNvSpPr/>
            <p:nvPr/>
          </p:nvSpPr>
          <p:spPr>
            <a:xfrm>
              <a:off x="3" y="2"/>
              <a:ext cx="12191997" cy="6857998"/>
            </a:xfrm>
            <a:prstGeom prst="rect">
              <a:avLst/>
            </a:prstGeom>
            <a:gradFill flip="none" rotWithShape="1">
              <a:gsLst>
                <a:gs pos="0">
                  <a:srgbClr val="1A012C"/>
                </a:gs>
                <a:gs pos="45000">
                  <a:srgbClr val="1A012C">
                    <a:alpha val="50000"/>
                  </a:srgbClr>
                </a:gs>
                <a:gs pos="100000">
                  <a:schemeClr val="accent6">
                    <a:lumMod val="50000"/>
                    <a:alpha val="50000"/>
                  </a:schemeClr>
                </a:gs>
              </a:gsLst>
              <a:path path="circle">
                <a:fillToRect l="50000" t="50000" r="50000" b="50000"/>
              </a:path>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 name="Picture 2">
              <a:extLst>
                <a:ext uri="{FF2B5EF4-FFF2-40B4-BE49-F238E27FC236}">
                  <a16:creationId xmlns:a16="http://schemas.microsoft.com/office/drawing/2014/main" id="{CDC952AF-CE06-54F7-CB4A-1722F90AC3DF}"/>
                </a:ext>
                <a:ext uri="{C183D7F6-B498-43B3-948B-1728B52AA6E4}">
                  <adec:decorative xmlns:adec="http://schemas.microsoft.com/office/drawing/2017/decorative" val="1"/>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3" y="2"/>
              <a:ext cx="12191994" cy="6857996"/>
            </a:xfrm>
            <a:prstGeom prst="rect">
              <a:avLst/>
            </a:prstGeom>
          </p:spPr>
        </p:pic>
        <p:grpSp>
          <p:nvGrpSpPr>
            <p:cNvPr id="11" name="Group 10">
              <a:extLst>
                <a:ext uri="{FF2B5EF4-FFF2-40B4-BE49-F238E27FC236}">
                  <a16:creationId xmlns:a16="http://schemas.microsoft.com/office/drawing/2014/main" id="{6E6EDFF3-843B-AAE9-DB73-423142606F52}"/>
                </a:ext>
              </a:extLst>
            </p:cNvPr>
            <p:cNvGrpSpPr/>
            <p:nvPr/>
          </p:nvGrpSpPr>
          <p:grpSpPr>
            <a:xfrm rot="5400000">
              <a:off x="1645776" y="1222395"/>
              <a:ext cx="431603" cy="412684"/>
              <a:chOff x="1870859" y="869908"/>
              <a:chExt cx="431603" cy="412684"/>
            </a:xfrm>
          </p:grpSpPr>
          <p:sp>
            <p:nvSpPr>
              <p:cNvPr id="12" name="Graphic 15">
                <a:extLst>
                  <a:ext uri="{FF2B5EF4-FFF2-40B4-BE49-F238E27FC236}">
                    <a16:creationId xmlns:a16="http://schemas.microsoft.com/office/drawing/2014/main" id="{312F4F85-6C79-201D-E20D-64CD4728E4C8}"/>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3" name="Graphic 12">
                <a:extLst>
                  <a:ext uri="{FF2B5EF4-FFF2-40B4-BE49-F238E27FC236}">
                    <a16:creationId xmlns:a16="http://schemas.microsoft.com/office/drawing/2014/main" id="{01D71DAD-ECC6-A850-88E4-A4EDCF494A24}"/>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nvGrpSpPr>
            <p:cNvPr id="14" name="Group 13">
              <a:extLst>
                <a:ext uri="{FF2B5EF4-FFF2-40B4-BE49-F238E27FC236}">
                  <a16:creationId xmlns:a16="http://schemas.microsoft.com/office/drawing/2014/main" id="{C632CC6D-6024-2368-8EBA-4B7A2D6428BC}"/>
                </a:ext>
              </a:extLst>
            </p:cNvPr>
            <p:cNvGrpSpPr/>
            <p:nvPr/>
          </p:nvGrpSpPr>
          <p:grpSpPr>
            <a:xfrm rot="20626702">
              <a:off x="10248169" y="5448942"/>
              <a:ext cx="431603" cy="412684"/>
              <a:chOff x="1870859" y="869908"/>
              <a:chExt cx="431603" cy="412684"/>
            </a:xfrm>
          </p:grpSpPr>
          <p:sp>
            <p:nvSpPr>
              <p:cNvPr id="6" name="Graphic 15">
                <a:extLst>
                  <a:ext uri="{FF2B5EF4-FFF2-40B4-BE49-F238E27FC236}">
                    <a16:creationId xmlns:a16="http://schemas.microsoft.com/office/drawing/2014/main" id="{B05BE7BE-7D54-A09B-8A67-6B28CF6BB6C0}"/>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7" name="Graphic 12">
                <a:extLst>
                  <a:ext uri="{FF2B5EF4-FFF2-40B4-BE49-F238E27FC236}">
                    <a16:creationId xmlns:a16="http://schemas.microsoft.com/office/drawing/2014/main" id="{258346A9-F75C-6704-EEED-CF7A8A0F8010}"/>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sp>
        <p:nvSpPr>
          <p:cNvPr id="2" name="Title 1">
            <a:extLst>
              <a:ext uri="{FF2B5EF4-FFF2-40B4-BE49-F238E27FC236}">
                <a16:creationId xmlns:a16="http://schemas.microsoft.com/office/drawing/2014/main" id="{782CC39D-03B1-4933-F236-462B5862EBEC}"/>
              </a:ext>
            </a:extLst>
          </p:cNvPr>
          <p:cNvSpPr>
            <a:spLocks noGrp="1"/>
          </p:cNvSpPr>
          <p:nvPr>
            <p:ph type="title"/>
          </p:nvPr>
        </p:nvSpPr>
        <p:spPr>
          <a:xfrm>
            <a:off x="2932448" y="264160"/>
            <a:ext cx="6327105" cy="3373973"/>
          </a:xfrm>
        </p:spPr>
        <p:txBody>
          <a:bodyPr anchor="b"/>
          <a:lstStyle>
            <a:lvl1pPr algn="ctr">
              <a:defRPr sz="3200" cap="all" spc="600" baseline="0">
                <a:solidFill>
                  <a:schemeClr val="accent3">
                    <a:lumMod val="75000"/>
                  </a:schemeClr>
                </a:solidFill>
              </a:defRPr>
            </a:lvl1pPr>
          </a:lstStyle>
          <a:p>
            <a:r>
              <a:rPr lang="en-US"/>
              <a:t>Click to edit Master title style</a:t>
            </a:r>
            <a:endParaRPr lang="en-US" dirty="0"/>
          </a:p>
        </p:txBody>
      </p:sp>
      <p:sp>
        <p:nvSpPr>
          <p:cNvPr id="5" name="Subtitle 2">
            <a:extLst>
              <a:ext uri="{FF2B5EF4-FFF2-40B4-BE49-F238E27FC236}">
                <a16:creationId xmlns:a16="http://schemas.microsoft.com/office/drawing/2014/main" id="{F711CA51-49DC-62CA-F147-F286B1C9DBD9}"/>
              </a:ext>
            </a:extLst>
          </p:cNvPr>
          <p:cNvSpPr>
            <a:spLocks noGrp="1"/>
          </p:cNvSpPr>
          <p:nvPr>
            <p:ph type="subTitle" idx="1" hasCustomPrompt="1"/>
          </p:nvPr>
        </p:nvSpPr>
        <p:spPr>
          <a:xfrm>
            <a:off x="2932448" y="3962135"/>
            <a:ext cx="6327105" cy="2653771"/>
          </a:xfrm>
        </p:spPr>
        <p:txBody>
          <a:bodyPr>
            <a:noAutofit/>
          </a:bodyPr>
          <a:lstStyle>
            <a:lvl1pPr marL="0" indent="0" algn="ctr">
              <a:buNone/>
              <a:defRPr sz="1800" b="0" i="0" cap="all" spc="300" baseline="0">
                <a:solidFill>
                  <a:schemeClr val="bg1"/>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Tree>
    <p:extLst>
      <p:ext uri="{BB962C8B-B14F-4D97-AF65-F5344CB8AC3E}">
        <p14:creationId xmlns:p14="http://schemas.microsoft.com/office/powerpoint/2010/main" val="111834145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7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C7D5518-914C-92E3-E9EC-26752C9F05AD}"/>
              </a:ext>
              <a:ext uri="{C183D7F6-B498-43B3-948B-1728B52AA6E4}">
                <adec:decorative xmlns:adec="http://schemas.microsoft.com/office/drawing/2017/decorative" val="1"/>
              </a:ext>
            </a:extLst>
          </p:cNvPr>
          <p:cNvGrpSpPr/>
          <p:nvPr userDrawn="1"/>
        </p:nvGrpSpPr>
        <p:grpSpPr>
          <a:xfrm>
            <a:off x="-1" y="-6350"/>
            <a:ext cx="12192000" cy="6864350"/>
            <a:chOff x="-1" y="-6350"/>
            <a:chExt cx="12192000" cy="6864350"/>
          </a:xfrm>
        </p:grpSpPr>
        <p:sp>
          <p:nvSpPr>
            <p:cNvPr id="4" name="Rectangle 3">
              <a:extLst>
                <a:ext uri="{FF2B5EF4-FFF2-40B4-BE49-F238E27FC236}">
                  <a16:creationId xmlns:a16="http://schemas.microsoft.com/office/drawing/2014/main" id="{C82D0B82-F74C-65EF-3BF6-8EEA16F36B7D}"/>
                </a:ext>
                <a:ext uri="{C183D7F6-B498-43B3-948B-1728B52AA6E4}">
                  <adec:decorative xmlns:adec="http://schemas.microsoft.com/office/drawing/2017/decorative" val="1"/>
                </a:ext>
              </a:extLst>
            </p:cNvPr>
            <p:cNvSpPr/>
            <p:nvPr/>
          </p:nvSpPr>
          <p:spPr>
            <a:xfrm>
              <a:off x="1428750" y="-6350"/>
              <a:ext cx="10763249"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pic>
          <p:nvPicPr>
            <p:cNvPr id="6" name="Picture 5" descr="A blue and purple spiral&#10;&#10;Description automatically generated">
              <a:extLst>
                <a:ext uri="{FF2B5EF4-FFF2-40B4-BE49-F238E27FC236}">
                  <a16:creationId xmlns:a16="http://schemas.microsoft.com/office/drawing/2014/main" id="{44E12326-9CF4-38EC-1BAF-1F994F220899}"/>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b="-93"/>
            <a:stretch/>
          </p:blipFill>
          <p:spPr>
            <a:xfrm flipH="1">
              <a:off x="-1" y="0"/>
              <a:ext cx="1428751" cy="6858000"/>
            </a:xfrm>
            <a:prstGeom prst="rect">
              <a:avLst/>
            </a:prstGeom>
          </p:spPr>
        </p:pic>
        <p:grpSp>
          <p:nvGrpSpPr>
            <p:cNvPr id="7" name="Group 6">
              <a:extLst>
                <a:ext uri="{FF2B5EF4-FFF2-40B4-BE49-F238E27FC236}">
                  <a16:creationId xmlns:a16="http://schemas.microsoft.com/office/drawing/2014/main" id="{AD5C1D9C-B114-FC6A-9213-7287D39EAD9F}"/>
                </a:ext>
              </a:extLst>
            </p:cNvPr>
            <p:cNvGrpSpPr/>
            <p:nvPr/>
          </p:nvGrpSpPr>
          <p:grpSpPr>
            <a:xfrm>
              <a:off x="10649689" y="4382998"/>
              <a:ext cx="754139" cy="1865729"/>
              <a:chOff x="653351" y="2693558"/>
              <a:chExt cx="754139" cy="1865729"/>
            </a:xfrm>
          </p:grpSpPr>
          <p:sp>
            <p:nvSpPr>
              <p:cNvPr id="11" name="Graphic 15">
                <a:extLst>
                  <a:ext uri="{FF2B5EF4-FFF2-40B4-BE49-F238E27FC236}">
                    <a16:creationId xmlns:a16="http://schemas.microsoft.com/office/drawing/2014/main" id="{2BC89B10-C93E-8CE5-73B3-F6049168C313}"/>
                  </a:ext>
                  <a:ext uri="{C183D7F6-B498-43B3-948B-1728B52AA6E4}">
                    <adec:decorative xmlns:adec="http://schemas.microsoft.com/office/drawing/2017/decorative" val="1"/>
                  </a:ext>
                </a:extLst>
              </p:cNvPr>
              <p:cNvSpPr/>
              <p:nvPr/>
            </p:nvSpPr>
            <p:spPr>
              <a:xfrm>
                <a:off x="1098137" y="2693558"/>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2" name="Graphic 12">
                <a:extLst>
                  <a:ext uri="{FF2B5EF4-FFF2-40B4-BE49-F238E27FC236}">
                    <a16:creationId xmlns:a16="http://schemas.microsoft.com/office/drawing/2014/main" id="{39DB2AA2-9661-AC91-932D-2F1BEC47BD84}"/>
                  </a:ext>
                  <a:ext uri="{C183D7F6-B498-43B3-948B-1728B52AA6E4}">
                    <adec:decorative xmlns:adec="http://schemas.microsoft.com/office/drawing/2017/decorative" val="1"/>
                  </a:ext>
                </a:extLst>
              </p:cNvPr>
              <p:cNvSpPr/>
              <p:nvPr/>
            </p:nvSpPr>
            <p:spPr>
              <a:xfrm>
                <a:off x="1306906" y="3837599"/>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sp>
            <p:nvSpPr>
              <p:cNvPr id="13" name="Graphic 12">
                <a:extLst>
                  <a:ext uri="{FF2B5EF4-FFF2-40B4-BE49-F238E27FC236}">
                    <a16:creationId xmlns:a16="http://schemas.microsoft.com/office/drawing/2014/main" id="{86C9AC9B-3792-E880-03FE-D46FB046AB63}"/>
                  </a:ext>
                  <a:ext uri="{C183D7F6-B498-43B3-948B-1728B52AA6E4}">
                    <adec:decorative xmlns:adec="http://schemas.microsoft.com/office/drawing/2017/decorative" val="1"/>
                  </a:ext>
                </a:extLst>
              </p:cNvPr>
              <p:cNvSpPr/>
              <p:nvPr/>
            </p:nvSpPr>
            <p:spPr>
              <a:xfrm>
                <a:off x="653351" y="4521502"/>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nvGrpSpPr>
            <p:cNvPr id="8" name="Group 7">
              <a:extLst>
                <a:ext uri="{FF2B5EF4-FFF2-40B4-BE49-F238E27FC236}">
                  <a16:creationId xmlns:a16="http://schemas.microsoft.com/office/drawing/2014/main" id="{1142A133-65D6-D958-C0CD-E8D45B9BD7BB}"/>
                </a:ext>
              </a:extLst>
            </p:cNvPr>
            <p:cNvGrpSpPr/>
            <p:nvPr/>
          </p:nvGrpSpPr>
          <p:grpSpPr>
            <a:xfrm>
              <a:off x="1870859" y="869908"/>
              <a:ext cx="431603" cy="412684"/>
              <a:chOff x="1870859" y="869908"/>
              <a:chExt cx="431603" cy="412684"/>
            </a:xfrm>
          </p:grpSpPr>
          <p:sp>
            <p:nvSpPr>
              <p:cNvPr id="9" name="Graphic 15">
                <a:extLst>
                  <a:ext uri="{FF2B5EF4-FFF2-40B4-BE49-F238E27FC236}">
                    <a16:creationId xmlns:a16="http://schemas.microsoft.com/office/drawing/2014/main" id="{A746B023-387D-4EAC-052B-60F131E6E707}"/>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0" name="Graphic 12">
                <a:extLst>
                  <a:ext uri="{FF2B5EF4-FFF2-40B4-BE49-F238E27FC236}">
                    <a16:creationId xmlns:a16="http://schemas.microsoft.com/office/drawing/2014/main" id="{20760125-21CF-A296-3EA7-3C6C0E9BCB2F}"/>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cxnSp>
        <p:nvCxnSpPr>
          <p:cNvPr id="14" name="Straight Connector 13">
            <a:extLst>
              <a:ext uri="{FF2B5EF4-FFF2-40B4-BE49-F238E27FC236}">
                <a16:creationId xmlns:a16="http://schemas.microsoft.com/office/drawing/2014/main" id="{7F851D11-41E3-33F2-CBA6-B2A9A5A2A517}"/>
              </a:ext>
              <a:ext uri="{C183D7F6-B498-43B3-948B-1728B52AA6E4}">
                <adec:decorative xmlns:adec="http://schemas.microsoft.com/office/drawing/2017/decorative" val="1"/>
              </a:ext>
            </a:extLst>
          </p:cNvPr>
          <p:cNvCxnSpPr>
            <a:cxnSpLocks/>
          </p:cNvCxnSpPr>
          <p:nvPr userDrawn="1"/>
        </p:nvCxnSpPr>
        <p:spPr>
          <a:xfrm>
            <a:off x="2369139" y="2002443"/>
            <a:ext cx="88735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2399620" y="162560"/>
            <a:ext cx="8843050" cy="1616904"/>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5" name="Content Placeholder 4">
            <a:extLst>
              <a:ext uri="{FF2B5EF4-FFF2-40B4-BE49-F238E27FC236}">
                <a16:creationId xmlns:a16="http://schemas.microsoft.com/office/drawing/2014/main" id="{A2003C5A-BF21-DE87-0ED1-3E2D0F32B5D8}"/>
              </a:ext>
            </a:extLst>
          </p:cNvPr>
          <p:cNvSpPr>
            <a:spLocks noGrp="1"/>
          </p:cNvSpPr>
          <p:nvPr>
            <p:ph sz="quarter" idx="35" hasCustomPrompt="1"/>
          </p:nvPr>
        </p:nvSpPr>
        <p:spPr>
          <a:xfrm>
            <a:off x="2373002" y="2474811"/>
            <a:ext cx="4015098" cy="3528397"/>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21" name="Content Placeholder 4">
            <a:extLst>
              <a:ext uri="{FF2B5EF4-FFF2-40B4-BE49-F238E27FC236}">
                <a16:creationId xmlns:a16="http://schemas.microsoft.com/office/drawing/2014/main" id="{D77F99A7-26FA-422E-43E9-C76B4A56E44A}"/>
              </a:ext>
            </a:extLst>
          </p:cNvPr>
          <p:cNvSpPr>
            <a:spLocks noGrp="1"/>
          </p:cNvSpPr>
          <p:nvPr>
            <p:ph sz="quarter" idx="36" hasCustomPrompt="1"/>
          </p:nvPr>
        </p:nvSpPr>
        <p:spPr>
          <a:xfrm>
            <a:off x="6995159" y="2474811"/>
            <a:ext cx="4227332" cy="3528397"/>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2758284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9_Title and 2 column">
    <p:bg>
      <p:bgPr>
        <a:gradFill>
          <a:gsLst>
            <a:gs pos="100000">
              <a:schemeClr val="tx2"/>
            </a:gs>
            <a:gs pos="81000">
              <a:schemeClr val="accent6"/>
            </a:gs>
            <a:gs pos="55000">
              <a:srgbClr val="02090E"/>
            </a:gs>
            <a:gs pos="14000">
              <a:schemeClr val="accent4">
                <a:lumMod val="75000"/>
              </a:schemeClr>
            </a:gs>
            <a:gs pos="0">
              <a:schemeClr val="accent4"/>
            </a:gs>
          </a:gsLst>
          <a:lin ang="27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CFFF0E2-6B47-67EB-D6AA-D972E7B7C367}"/>
              </a:ext>
              <a:ext uri="{C183D7F6-B498-43B3-948B-1728B52AA6E4}">
                <adec:decorative xmlns:adec="http://schemas.microsoft.com/office/drawing/2017/decorative" val="1"/>
              </a:ext>
            </a:extLst>
          </p:cNvPr>
          <p:cNvSpPr/>
          <p:nvPr userDrawn="1"/>
        </p:nvSpPr>
        <p:spPr>
          <a:xfrm>
            <a:off x="0" y="-6350"/>
            <a:ext cx="4646951"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Nova"/>
              <a:ea typeface="+mn-ea"/>
              <a:cs typeface="+mn-cs"/>
            </a:endParaRPr>
          </a:p>
        </p:txBody>
      </p:sp>
      <p:cxnSp>
        <p:nvCxnSpPr>
          <p:cNvPr id="4" name="Straight Connector 3">
            <a:extLst>
              <a:ext uri="{FF2B5EF4-FFF2-40B4-BE49-F238E27FC236}">
                <a16:creationId xmlns:a16="http://schemas.microsoft.com/office/drawing/2014/main" id="{94827F6F-999F-23E9-8C09-325D1A76B07A}"/>
              </a:ext>
              <a:ext uri="{C183D7F6-B498-43B3-948B-1728B52AA6E4}">
                <adec:decorative xmlns:adec="http://schemas.microsoft.com/office/drawing/2017/decorative" val="1"/>
              </a:ext>
            </a:extLst>
          </p:cNvPr>
          <p:cNvCxnSpPr>
            <a:cxnSpLocks/>
          </p:cNvCxnSpPr>
          <p:nvPr userDrawn="1"/>
        </p:nvCxnSpPr>
        <p:spPr>
          <a:xfrm>
            <a:off x="835831" y="2680134"/>
            <a:ext cx="3114078"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835370" y="171396"/>
            <a:ext cx="3736630" cy="2202350"/>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841716" y="3078480"/>
            <a:ext cx="3108193" cy="3047997"/>
          </a:xfrm>
        </p:spPr>
        <p:txBody>
          <a:bodyPr/>
          <a:lstStyle>
            <a:lvl1pPr marL="0" indent="0">
              <a:lnSpc>
                <a:spcPct val="120000"/>
              </a:lnSpc>
              <a:spcBef>
                <a:spcPts val="1000"/>
              </a:spcBef>
              <a:spcAft>
                <a:spcPts val="600"/>
              </a:spcAft>
              <a:buClr>
                <a:schemeClr val="accent6"/>
              </a:buClr>
              <a:buFont typeface="Arial" panose="020B0604020202020204" pitchFamily="34" charset="0"/>
              <a:buNone/>
              <a:defRPr sz="1800" spc="0" baseline="0">
                <a:solidFill>
                  <a:schemeClr val="bg1"/>
                </a:solidFill>
                <a:latin typeface="+mn-lt"/>
              </a:defRPr>
            </a:lvl1pPr>
            <a:lvl2pPr marL="569214" indent="-285750">
              <a:lnSpc>
                <a:spcPct val="120000"/>
              </a:lnSpc>
              <a:spcBef>
                <a:spcPts val="1000"/>
              </a:spcBef>
              <a:spcAft>
                <a:spcPts val="600"/>
              </a:spcAft>
              <a:buClr>
                <a:schemeClr val="accent3"/>
              </a:buClr>
              <a:buFont typeface="Arial" panose="020B0604020202020204" pitchFamily="34" charset="0"/>
              <a:buChar char="•"/>
              <a:defRPr sz="1800" spc="0"/>
            </a:lvl2pPr>
            <a:lvl3pPr marL="861822" indent="-285750">
              <a:lnSpc>
                <a:spcPct val="120000"/>
              </a:lnSpc>
              <a:spcBef>
                <a:spcPts val="1000"/>
              </a:spcBef>
              <a:spcAft>
                <a:spcPts val="600"/>
              </a:spcAft>
              <a:buClr>
                <a:schemeClr val="accent3"/>
              </a:buClr>
              <a:buFont typeface="Arial" panose="020B0604020202020204" pitchFamily="34" charset="0"/>
              <a:buChar char="•"/>
              <a:defRPr sz="1800" spc="0"/>
            </a:lvl3pPr>
            <a:lvl4pPr marL="1152144" indent="-285750">
              <a:lnSpc>
                <a:spcPct val="120000"/>
              </a:lnSpc>
              <a:spcBef>
                <a:spcPts val="1000"/>
              </a:spcBef>
              <a:spcAft>
                <a:spcPts val="600"/>
              </a:spcAft>
              <a:buClr>
                <a:schemeClr val="accent3"/>
              </a:buClr>
              <a:buFont typeface="Arial" panose="020B0604020202020204" pitchFamily="34" charset="0"/>
              <a:buChar cha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2" name="Table Placeholder 11">
            <a:extLst>
              <a:ext uri="{FF2B5EF4-FFF2-40B4-BE49-F238E27FC236}">
                <a16:creationId xmlns:a16="http://schemas.microsoft.com/office/drawing/2014/main" id="{D360C16C-E69B-FDEF-F033-CA9A2E238288}"/>
              </a:ext>
            </a:extLst>
          </p:cNvPr>
          <p:cNvSpPr>
            <a:spLocks noGrp="1"/>
          </p:cNvSpPr>
          <p:nvPr>
            <p:ph type="tbl" sz="quarter" idx="37"/>
          </p:nvPr>
        </p:nvSpPr>
        <p:spPr>
          <a:xfrm>
            <a:off x="5067300" y="404813"/>
            <a:ext cx="6705600" cy="6048375"/>
          </a:xfrm>
        </p:spPr>
        <p:txBody>
          <a:bodyPr/>
          <a:lstStyle>
            <a:lvl1pPr>
              <a:defRPr sz="2400">
                <a:latin typeface="+mn-lt"/>
              </a:defRPr>
            </a:lvl1pPr>
          </a:lstStyle>
          <a:p>
            <a:r>
              <a:rPr lang="en-US"/>
              <a:t>Click icon to add table</a:t>
            </a:r>
            <a:endParaRPr lang="en-US" dirty="0"/>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Tree>
    <p:extLst>
      <p:ext uri="{BB962C8B-B14F-4D97-AF65-F5344CB8AC3E}">
        <p14:creationId xmlns:p14="http://schemas.microsoft.com/office/powerpoint/2010/main" val="390721985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0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196A82D-0723-4BA3-0283-9F0D67B0CEF4}"/>
              </a:ext>
              <a:ext uri="{C183D7F6-B498-43B3-948B-1728B52AA6E4}">
                <adec:decorative xmlns:adec="http://schemas.microsoft.com/office/drawing/2017/decorative" val="1"/>
              </a:ext>
            </a:extLst>
          </p:cNvPr>
          <p:cNvSpPr/>
          <p:nvPr userDrawn="1"/>
        </p:nvSpPr>
        <p:spPr>
          <a:xfrm>
            <a:off x="0" y="0"/>
            <a:ext cx="12191999" cy="685800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6A20A5FD-BDFB-45F2-E644-E93FB81CA575}"/>
              </a:ext>
              <a:ext uri="{C183D7F6-B498-43B3-948B-1728B52AA6E4}">
                <adec:decorative xmlns:adec="http://schemas.microsoft.com/office/drawing/2017/decorative" val="1"/>
              </a:ext>
            </a:extLst>
          </p:cNvPr>
          <p:cNvCxnSpPr>
            <a:cxnSpLocks/>
          </p:cNvCxnSpPr>
          <p:nvPr userDrawn="1"/>
        </p:nvCxnSpPr>
        <p:spPr>
          <a:xfrm>
            <a:off x="807039" y="1983416"/>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33562" y="433906"/>
            <a:ext cx="10515601" cy="132746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814302" y="2465535"/>
            <a:ext cx="7303538" cy="3427265"/>
          </a:xfrm>
        </p:spPr>
        <p:txBody>
          <a:bodyPr/>
          <a:lstStyle>
            <a:lvl1pPr marL="283464" indent="-283464">
              <a:lnSpc>
                <a:spcPct val="120000"/>
              </a:lnSpc>
              <a:spcBef>
                <a:spcPts val="1000"/>
              </a:spcBef>
              <a:buClr>
                <a:schemeClr val="accent3"/>
              </a:buClr>
              <a:buFont typeface="Arial" panose="020B0604020202020204" pitchFamily="34" charset="0"/>
              <a:buChar char="•"/>
              <a:defRPr sz="1800" spc="0" baseline="0">
                <a:solidFill>
                  <a:schemeClr val="bg1"/>
                </a:solidFill>
                <a:latin typeface="+mn-lt"/>
              </a:defRPr>
            </a:lvl1pPr>
            <a:lvl2pPr marL="566928" indent="-283464">
              <a:lnSpc>
                <a:spcPct val="120000"/>
              </a:lnSpc>
              <a:spcBef>
                <a:spcPts val="500"/>
              </a:spcBef>
              <a:buClr>
                <a:schemeClr val="accent3"/>
              </a:buClr>
              <a:defRPr sz="1800" spc="0"/>
            </a:lvl2pPr>
            <a:lvl3pPr marL="859536" indent="-283464">
              <a:lnSpc>
                <a:spcPct val="120000"/>
              </a:lnSpc>
              <a:spcBef>
                <a:spcPts val="500"/>
              </a:spcBef>
              <a:buClr>
                <a:schemeClr val="accent3"/>
              </a:buClr>
              <a:defRPr sz="1800" spc="0"/>
            </a:lvl3pPr>
            <a:lvl4pPr marL="1152144">
              <a:lnSpc>
                <a:spcPct val="120000"/>
              </a:lnSpc>
              <a:spcBef>
                <a:spcPts val="500"/>
              </a:spcBef>
              <a:buClr>
                <a:schemeClr val="accent3"/>
              </a:buCl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0" name="Content Placeholder 9">
            <a:extLst>
              <a:ext uri="{FF2B5EF4-FFF2-40B4-BE49-F238E27FC236}">
                <a16:creationId xmlns:a16="http://schemas.microsoft.com/office/drawing/2014/main" id="{4E7FC75E-AA73-003E-D4E3-B1819886AF9C}"/>
              </a:ext>
            </a:extLst>
          </p:cNvPr>
          <p:cNvSpPr>
            <a:spLocks noGrp="1"/>
          </p:cNvSpPr>
          <p:nvPr>
            <p:ph sz="quarter" idx="37" hasCustomPrompt="1"/>
          </p:nvPr>
        </p:nvSpPr>
        <p:spPr>
          <a:xfrm>
            <a:off x="8392160" y="2465388"/>
            <a:ext cx="2856865" cy="3427412"/>
          </a:xfrm>
        </p:spPr>
        <p:txBody>
          <a:bodyPr/>
          <a:lstStyle>
            <a:lvl1pPr marL="0" indent="0">
              <a:lnSpc>
                <a:spcPct val="120000"/>
              </a:lnSpc>
              <a:spcBef>
                <a:spcPts val="1000"/>
              </a:spcBef>
              <a:buFont typeface="Arial" panose="020B0604020202020204" pitchFamily="34" charset="0"/>
              <a:buNone/>
              <a:defRPr sz="1800">
                <a:solidFill>
                  <a:schemeClr val="bg1"/>
                </a:solidFill>
                <a:latin typeface="+mn-lt"/>
              </a:defRPr>
            </a:lvl1pPr>
            <a:lvl2pPr marL="457200" indent="0">
              <a:lnSpc>
                <a:spcPct val="120000"/>
              </a:lnSpc>
              <a:spcBef>
                <a:spcPts val="1000"/>
              </a:spcBef>
              <a:buNone/>
              <a:defRPr sz="1600">
                <a:solidFill>
                  <a:schemeClr val="bg1"/>
                </a:solidFill>
                <a:latin typeface="+mn-lt"/>
              </a:defRPr>
            </a:lvl2pPr>
            <a:lvl3pPr marL="914400" indent="0">
              <a:lnSpc>
                <a:spcPct val="120000"/>
              </a:lnSpc>
              <a:spcBef>
                <a:spcPts val="1000"/>
              </a:spcBef>
              <a:buNone/>
              <a:defRPr sz="1400">
                <a:solidFill>
                  <a:schemeClr val="bg1"/>
                </a:solidFill>
                <a:latin typeface="+mn-lt"/>
              </a:defRPr>
            </a:lvl3pPr>
            <a:lvl4pPr marL="1371600" indent="0">
              <a:lnSpc>
                <a:spcPct val="120000"/>
              </a:lnSpc>
              <a:spcBef>
                <a:spcPts val="1000"/>
              </a:spcBef>
              <a:buNone/>
              <a:defRPr sz="1200">
                <a:solidFill>
                  <a:schemeClr val="bg1"/>
                </a:solidFill>
                <a:latin typeface="+mn-lt"/>
              </a:defRPr>
            </a:lvl4pPr>
            <a:lvl5pPr marL="1828800" indent="0">
              <a:lnSpc>
                <a:spcPct val="120000"/>
              </a:lnSpc>
              <a:spcBef>
                <a:spcPts val="1000"/>
              </a:spcBef>
              <a:buNone/>
              <a:defRPr sz="1200">
                <a:solidFill>
                  <a:schemeClr val="bg1"/>
                </a:solidFill>
                <a:latin typeface="+mn-lt"/>
              </a:defRPr>
            </a:lvl5pPr>
          </a:lstStyle>
          <a:p>
            <a:pPr lvl="0"/>
            <a:r>
              <a:rPr lang="en-US" dirty="0"/>
              <a:t>Click to add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24561196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2D51531-1219-2E4B-DCE7-C6FD9D809F0C}"/>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BEC02E56-87A4-158A-F0B0-DB8E9BE3AE5E}"/>
              </a:ext>
              <a:ext uri="{C183D7F6-B498-43B3-948B-1728B52AA6E4}">
                <adec:decorative xmlns:adec="http://schemas.microsoft.com/office/drawing/2017/decorative" val="1"/>
              </a:ext>
            </a:extLst>
          </p:cNvPr>
          <p:cNvCxnSpPr>
            <a:cxnSpLocks/>
          </p:cNvCxnSpPr>
          <p:nvPr userDrawn="1"/>
        </p:nvCxnSpPr>
        <p:spPr>
          <a:xfrm>
            <a:off x="807039" y="1991547"/>
            <a:ext cx="10546763"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835370" y="643842"/>
            <a:ext cx="10515601" cy="1140849"/>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10" name="Table Placeholder 9">
            <a:extLst>
              <a:ext uri="{FF2B5EF4-FFF2-40B4-BE49-F238E27FC236}">
                <a16:creationId xmlns:a16="http://schemas.microsoft.com/office/drawing/2014/main" id="{471D7DE3-05F5-8052-02FA-6EF9717E15BE}"/>
              </a:ext>
            </a:extLst>
          </p:cNvPr>
          <p:cNvSpPr>
            <a:spLocks noGrp="1"/>
          </p:cNvSpPr>
          <p:nvPr>
            <p:ph type="tbl" sz="quarter" idx="13"/>
          </p:nvPr>
        </p:nvSpPr>
        <p:spPr>
          <a:xfrm>
            <a:off x="835025" y="2560638"/>
            <a:ext cx="10515600" cy="3478212"/>
          </a:xfrm>
        </p:spPr>
        <p:txBody>
          <a:bodyPr/>
          <a:lstStyle>
            <a:lvl1pPr>
              <a:defRPr sz="2400">
                <a:latin typeface="+mn-lt"/>
              </a:defRPr>
            </a:lvl1pPr>
          </a:lstStyle>
          <a:p>
            <a:r>
              <a:rPr lang="en-US"/>
              <a:t>Click icon to add table</a:t>
            </a:r>
            <a:endParaRPr lang="en-US" dirty="0"/>
          </a:p>
        </p:txBody>
      </p:sp>
      <p:cxnSp>
        <p:nvCxnSpPr>
          <p:cNvPr id="8" name="Straight Connector 7">
            <a:extLst>
              <a:ext uri="{FF2B5EF4-FFF2-40B4-BE49-F238E27FC236}">
                <a16:creationId xmlns:a16="http://schemas.microsoft.com/office/drawing/2014/main" id="{6468DE94-FC46-A848-7949-ABFEADADEA16}"/>
              </a:ext>
              <a:ext uri="{C183D7F6-B498-43B3-948B-1728B52AA6E4}">
                <adec:decorative xmlns:adec="http://schemas.microsoft.com/office/drawing/2017/decorative" val="1"/>
              </a:ext>
            </a:extLst>
          </p:cNvPr>
          <p:cNvCxnSpPr>
            <a:cxnSpLocks/>
          </p:cNvCxnSpPr>
          <p:nvPr userDrawn="1"/>
        </p:nvCxnSpPr>
        <p:spPr>
          <a:xfrm>
            <a:off x="807039" y="1983705"/>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4545918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F6CD2-766F-2BDF-041E-DA0EAFCD51C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FC9BA7F-7D9E-FD53-FAD3-338F4F76D808}"/>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3DA7606-D73F-5CBF-32FB-BC48B479534D}"/>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1C3982D-B5E8-2176-E630-56C3BD96F8BD}"/>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4B400F88-47FA-FE38-9622-FDC08C4AEC9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925998676"/>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CB561-43DE-B84B-13C3-6420660D2A9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0176AD-0501-0A8C-11E2-0D42EED2799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CAF177-AC96-4DD8-76AA-FBCC2748EC2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549DEF5-26AD-6217-0D02-4B0E65684815}"/>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5A79F4B8-DEE7-47FA-663A-F3B3D502734B}"/>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2E4EC838-7291-9F7C-7976-EEF7BF47B9C2}"/>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791960389"/>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D3643-33F6-551E-94EE-A0552CE70D3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BA923A1-8EF5-632C-8436-80F6BD6F01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5E431DD-AD29-D025-61AF-3EF87BA6834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3EC381E-9F30-D5F1-0140-86831E9588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C171F60-0790-A448-05F9-07B6CE2BD53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09598B4-BC7F-AA34-9292-18070B2889D9}"/>
              </a:ext>
            </a:extLst>
          </p:cNvPr>
          <p:cNvSpPr>
            <a:spLocks noGrp="1"/>
          </p:cNvSpPr>
          <p:nvPr>
            <p:ph type="dt" sz="half" idx="10"/>
          </p:nvPr>
        </p:nvSpPr>
        <p:spPr/>
        <p:txBody>
          <a:bodyPr/>
          <a:lstStyle/>
          <a:p>
            <a:endParaRPr lang="en-US" dirty="0"/>
          </a:p>
        </p:txBody>
      </p:sp>
      <p:sp>
        <p:nvSpPr>
          <p:cNvPr id="8" name="Footer Placeholder 7">
            <a:extLst>
              <a:ext uri="{FF2B5EF4-FFF2-40B4-BE49-F238E27FC236}">
                <a16:creationId xmlns:a16="http://schemas.microsoft.com/office/drawing/2014/main" id="{D16086CD-42FF-F145-3E00-ED4FC8F70706}"/>
              </a:ext>
            </a:extLst>
          </p:cNvPr>
          <p:cNvSpPr>
            <a:spLocks noGrp="1"/>
          </p:cNvSpPr>
          <p:nvPr>
            <p:ph type="ftr" sz="quarter" idx="11"/>
          </p:nvPr>
        </p:nvSpPr>
        <p:spPr/>
        <p:txBody>
          <a:bodyPr/>
          <a:lstStyle/>
          <a:p>
            <a:r>
              <a:rPr lang="en-US"/>
              <a:t>Presentation title</a:t>
            </a:r>
            <a:endParaRPr lang="en-US" dirty="0"/>
          </a:p>
        </p:txBody>
      </p:sp>
      <p:sp>
        <p:nvSpPr>
          <p:cNvPr id="9" name="Slide Number Placeholder 8">
            <a:extLst>
              <a:ext uri="{FF2B5EF4-FFF2-40B4-BE49-F238E27FC236}">
                <a16:creationId xmlns:a16="http://schemas.microsoft.com/office/drawing/2014/main" id="{51025E3E-143B-498B-0DB4-CE4DBA4B68D1}"/>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08550995"/>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60DB11-AD76-AB91-07B5-6538054426B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FD43FA1-5029-83FF-E62F-B5B9D6F6D81E}"/>
              </a:ext>
            </a:extLst>
          </p:cNvPr>
          <p:cNvSpPr>
            <a:spLocks noGrp="1"/>
          </p:cNvSpPr>
          <p:nvPr>
            <p:ph type="dt" sz="half" idx="10"/>
          </p:nvPr>
        </p:nvSpPr>
        <p:spPr/>
        <p:txBody>
          <a:bodyPr/>
          <a:lstStyle/>
          <a:p>
            <a:fld id="{B61BEF0D-F0BB-DE4B-95CE-6DB70DBA9567}" type="datetimeFigureOut">
              <a:rPr lang="en-US" smtClean="0"/>
              <a:pPr/>
              <a:t>3/5/2024</a:t>
            </a:fld>
            <a:endParaRPr lang="en-US" dirty="0"/>
          </a:p>
        </p:txBody>
      </p:sp>
      <p:sp>
        <p:nvSpPr>
          <p:cNvPr id="4" name="Footer Placeholder 3">
            <a:extLst>
              <a:ext uri="{FF2B5EF4-FFF2-40B4-BE49-F238E27FC236}">
                <a16:creationId xmlns:a16="http://schemas.microsoft.com/office/drawing/2014/main" id="{06F0132B-9CC0-90AD-2EBB-81268233EC0A}"/>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47345056-6710-9B34-AFD5-C978AAE21FF3}"/>
              </a:ext>
            </a:extLst>
          </p:cNvPr>
          <p:cNvSpPr>
            <a:spLocks noGrp="1"/>
          </p:cNvSpPr>
          <p:nvPr>
            <p:ph type="sldNum" sz="quarter" idx="12"/>
          </p:nvPr>
        </p:nvSpPr>
        <p:spPr/>
        <p:txBody>
          <a:bodyPr/>
          <a:lstStyle/>
          <a:p>
            <a:fld id="{D57F1E4F-1CFF-5643-939E-217C01CDF565}" type="slidenum">
              <a:rPr lang="en-US" smtClean="0"/>
              <a:pPr/>
              <a:t>‹#›</a:t>
            </a:fld>
            <a:endParaRPr lang="en-US" dirty="0"/>
          </a:p>
        </p:txBody>
      </p:sp>
      <p:pic>
        <p:nvPicPr>
          <p:cNvPr id="6" name="Picture 5">
            <a:extLst>
              <a:ext uri="{FF2B5EF4-FFF2-40B4-BE49-F238E27FC236}">
                <a16:creationId xmlns:a16="http://schemas.microsoft.com/office/drawing/2014/main" id="{6AFF1898-652F-31D6-9C19-6684DC170F81}"/>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Tree>
    <p:extLst>
      <p:ext uri="{BB962C8B-B14F-4D97-AF65-F5344CB8AC3E}">
        <p14:creationId xmlns:p14="http://schemas.microsoft.com/office/powerpoint/2010/main" val="199490511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57D571-E3F5-1B87-290D-3F4D119DA43D}"/>
              </a:ext>
            </a:extLst>
          </p:cNvPr>
          <p:cNvSpPr>
            <a:spLocks noGrp="1"/>
          </p:cNvSpPr>
          <p:nvPr>
            <p:ph type="dt" sz="half" idx="10"/>
          </p:nvPr>
        </p:nvSpPr>
        <p:spPr/>
        <p:txBody>
          <a:bodyPr/>
          <a:lstStyle/>
          <a:p>
            <a:endParaRPr lang="en-US" dirty="0"/>
          </a:p>
        </p:txBody>
      </p:sp>
      <p:sp>
        <p:nvSpPr>
          <p:cNvPr id="3" name="Footer Placeholder 2">
            <a:extLst>
              <a:ext uri="{FF2B5EF4-FFF2-40B4-BE49-F238E27FC236}">
                <a16:creationId xmlns:a16="http://schemas.microsoft.com/office/drawing/2014/main" id="{83937C88-E5E7-1056-7696-4BD0824865FE}"/>
              </a:ext>
            </a:extLst>
          </p:cNvPr>
          <p:cNvSpPr>
            <a:spLocks noGrp="1"/>
          </p:cNvSpPr>
          <p:nvPr>
            <p:ph type="ftr" sz="quarter" idx="11"/>
          </p:nvPr>
        </p:nvSpPr>
        <p:spPr/>
        <p:txBody>
          <a:bodyPr/>
          <a:lstStyle/>
          <a:p>
            <a:r>
              <a:rPr lang="en-US"/>
              <a:t>Presentation title</a:t>
            </a:r>
            <a:endParaRPr lang="en-US" dirty="0"/>
          </a:p>
        </p:txBody>
      </p:sp>
      <p:sp>
        <p:nvSpPr>
          <p:cNvPr id="4" name="Slide Number Placeholder 3">
            <a:extLst>
              <a:ext uri="{FF2B5EF4-FFF2-40B4-BE49-F238E27FC236}">
                <a16:creationId xmlns:a16="http://schemas.microsoft.com/office/drawing/2014/main" id="{0328D1DA-6C92-503A-4CDA-33361BCC825A}"/>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735973345"/>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50426-B293-EC23-5663-4A9BFCC334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4288FDA-508B-6D33-0C91-677ABE262F0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62512B6-D8C2-F440-A0C8-EF6FE2D3E6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9E1645E-283B-7280-4E49-0156AFB1CFE6}"/>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E6026AB0-8986-9056-6AB8-BA5F7F0CFD3E}"/>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B2AE5513-C8EC-215F-8104-F108CB40EBE0}"/>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62565922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C73B0-3291-0DE9-732E-FE57FD2A24C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BFB165B-D253-A9A9-8281-EF3845C34B5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B2D26AD-355E-0708-C7D6-68FC305243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693424-0FC7-8870-CB7E-E8D501D4C772}"/>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12F56112-057C-CC8A-243F-87932797CE48}"/>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9CE828A6-E76F-193E-63EB-473291DD5623}"/>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83064653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019AF91-6BAE-5A02-679C-7C500EEA2DA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0EE93BD-C868-0715-ED46-0797F32C83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BA2C70-08BB-15E8-F345-A2AE1EDE47E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endParaRPr lang="en-US" dirty="0"/>
          </a:p>
        </p:txBody>
      </p:sp>
      <p:sp>
        <p:nvSpPr>
          <p:cNvPr id="5" name="Footer Placeholder 4">
            <a:extLst>
              <a:ext uri="{FF2B5EF4-FFF2-40B4-BE49-F238E27FC236}">
                <a16:creationId xmlns:a16="http://schemas.microsoft.com/office/drawing/2014/main" id="{C95CD6FB-449F-32D7-BB66-FC5F0FD0E90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r>
              <a:rPr lang="en-US"/>
              <a:t>Presentation title</a:t>
            </a:r>
            <a:endParaRPr lang="en-US" dirty="0"/>
          </a:p>
        </p:txBody>
      </p:sp>
      <p:sp>
        <p:nvSpPr>
          <p:cNvPr id="6" name="Slide Number Placeholder 5">
            <a:extLst>
              <a:ext uri="{FF2B5EF4-FFF2-40B4-BE49-F238E27FC236}">
                <a16:creationId xmlns:a16="http://schemas.microsoft.com/office/drawing/2014/main" id="{5A402CE6-DA3D-A00D-1368-2888CEA450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22159959"/>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 id="2147483878" r:id="rId14"/>
    <p:sldLayoutId id="2147483879" r:id="rId15"/>
    <p:sldLayoutId id="2147483880" r:id="rId16"/>
    <p:sldLayoutId id="2147483679" r:id="rId17"/>
    <p:sldLayoutId id="2147483672" r:id="rId18"/>
    <p:sldLayoutId id="2147483673" r:id="rId19"/>
    <p:sldLayoutId id="2147483674" r:id="rId20"/>
    <p:sldLayoutId id="2147483671" r:id="rId21"/>
    <p:sldLayoutId id="2147483675" r:id="rId22"/>
    <p:sldLayoutId id="2147483677" r:id="rId23"/>
    <p:sldLayoutId id="2147483678" r:id="rId24"/>
    <p:sldLayoutId id="2147483664" r:id="rId2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ullystats@gmail.com"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hyperlink" Target="mailto:Michael.Sullivan@fsw.edu"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1.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997874EA-2F67-60CD-631F-5A787057F8CE}"/>
              </a:ext>
            </a:extLst>
          </p:cNvPr>
          <p:cNvSpPr>
            <a:spLocks noGrp="1"/>
          </p:cNvSpPr>
          <p:nvPr>
            <p:ph type="title"/>
          </p:nvPr>
        </p:nvSpPr>
        <p:spPr>
          <a:xfrm>
            <a:off x="0" y="1664902"/>
            <a:ext cx="12191998" cy="1769278"/>
          </a:xfrm>
        </p:spPr>
        <p:txBody>
          <a:bodyPr anchor="b"/>
          <a:lstStyle/>
          <a:p>
            <a:r>
              <a:rPr lang="en-US" sz="4400" kern="0" dirty="0">
                <a:solidFill>
                  <a:schemeClr val="bg1"/>
                </a:solidFill>
                <a:effectLst/>
                <a:latin typeface="Times New Roman" panose="02020603050405020304" pitchFamily="18" charset="0"/>
                <a:ea typeface="Times New Roman" panose="02020603050405020304" pitchFamily="18" charset="0"/>
              </a:rPr>
              <a:t>Leveraging Large Data Sets to Make Connections in Intro Stats</a:t>
            </a:r>
            <a:endParaRPr lang="en-US" sz="13800" dirty="0">
              <a:solidFill>
                <a:schemeClr val="bg1"/>
              </a:solidFill>
            </a:endParaRPr>
          </a:p>
        </p:txBody>
      </p:sp>
      <p:sp>
        <p:nvSpPr>
          <p:cNvPr id="9" name="Subtitle 3">
            <a:extLst>
              <a:ext uri="{FF2B5EF4-FFF2-40B4-BE49-F238E27FC236}">
                <a16:creationId xmlns:a16="http://schemas.microsoft.com/office/drawing/2014/main" id="{2981AB9E-AF0F-CAD0-2DD2-D640FB871E66}"/>
              </a:ext>
            </a:extLst>
          </p:cNvPr>
          <p:cNvSpPr>
            <a:spLocks noGrp="1"/>
          </p:cNvSpPr>
          <p:nvPr>
            <p:ph type="subTitle" idx="1"/>
          </p:nvPr>
        </p:nvSpPr>
        <p:spPr>
          <a:xfrm>
            <a:off x="3" y="4041564"/>
            <a:ext cx="12191997" cy="2577772"/>
          </a:xfrm>
        </p:spPr>
        <p:txBody>
          <a:bodyPr/>
          <a:lstStyle/>
          <a:p>
            <a:r>
              <a:rPr lang="en-US" dirty="0">
                <a:solidFill>
                  <a:schemeClr val="bg1"/>
                </a:solidFill>
              </a:rPr>
              <a:t>Michael Sullivan</a:t>
            </a:r>
          </a:p>
          <a:p>
            <a:r>
              <a:rPr lang="en-US" dirty="0">
                <a:solidFill>
                  <a:schemeClr val="bg1"/>
                </a:solidFill>
                <a:hlinkClick r:id="rId3">
                  <a:extLst>
                    <a:ext uri="{A12FA001-AC4F-418D-AE19-62706E023703}">
                      <ahyp:hlinkClr xmlns:ahyp="http://schemas.microsoft.com/office/drawing/2018/hyperlinkcolor" val="tx"/>
                    </a:ext>
                  </a:extLst>
                </a:hlinkClick>
              </a:rPr>
              <a:t>sullystats@gmail.com</a:t>
            </a:r>
            <a:endParaRPr lang="en-US" dirty="0">
              <a:solidFill>
                <a:schemeClr val="bg1"/>
              </a:solidFill>
            </a:endParaRPr>
          </a:p>
          <a:p>
            <a:r>
              <a:rPr lang="en-US" dirty="0">
                <a:solidFill>
                  <a:schemeClr val="bg1"/>
                </a:solidFill>
                <a:hlinkClick r:id="rId4">
                  <a:extLst>
                    <a:ext uri="{A12FA001-AC4F-418D-AE19-62706E023703}">
                      <ahyp:hlinkClr xmlns:ahyp="http://schemas.microsoft.com/office/drawing/2018/hyperlinkcolor" val="tx"/>
                    </a:ext>
                  </a:extLst>
                </a:hlinkClick>
              </a:rPr>
              <a:t>Michael.Sullivan@fsw.edu</a:t>
            </a:r>
            <a:endParaRPr lang="en-US" dirty="0">
              <a:solidFill>
                <a:schemeClr val="bg1"/>
              </a:solidFill>
            </a:endParaRPr>
          </a:p>
          <a:p>
            <a:r>
              <a:rPr lang="en-US" dirty="0">
                <a:solidFill>
                  <a:schemeClr val="bg1"/>
                </a:solidFill>
              </a:rPr>
              <a:t>https://www.sullystats.com</a:t>
            </a:r>
          </a:p>
        </p:txBody>
      </p:sp>
    </p:spTree>
    <p:extLst>
      <p:ext uri="{BB962C8B-B14F-4D97-AF65-F5344CB8AC3E}">
        <p14:creationId xmlns:p14="http://schemas.microsoft.com/office/powerpoint/2010/main" val="24980314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7" name="Picture 6">
            <a:extLst>
              <a:ext uri="{FF2B5EF4-FFF2-40B4-BE49-F238E27FC236}">
                <a16:creationId xmlns:a16="http://schemas.microsoft.com/office/drawing/2014/main" id="{39E3A931-7FBA-7079-A8B0-79D30498A456}"/>
              </a:ext>
            </a:extLst>
          </p:cNvPr>
          <p:cNvPicPr>
            <a:picLocks noChangeAspect="1"/>
          </p:cNvPicPr>
          <p:nvPr/>
        </p:nvPicPr>
        <p:blipFill rotWithShape="1">
          <a:blip r:embed="rId2"/>
          <a:srcRect t="5298" b="37751"/>
          <a:stretch/>
        </p:blipFill>
        <p:spPr>
          <a:xfrm>
            <a:off x="20" y="1282"/>
            <a:ext cx="12191980" cy="6856718"/>
          </a:xfrm>
          <a:prstGeom prst="rect">
            <a:avLst/>
          </a:prstGeom>
        </p:spPr>
      </p:pic>
      <p:sp>
        <p:nvSpPr>
          <p:cNvPr id="5" name="Slide Number Placeholder 4">
            <a:extLst>
              <a:ext uri="{FF2B5EF4-FFF2-40B4-BE49-F238E27FC236}">
                <a16:creationId xmlns:a16="http://schemas.microsoft.com/office/drawing/2014/main" id="{5B60F25D-9092-0086-C7DF-28173A22FCFA}"/>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10</a:t>
            </a:fld>
            <a:endParaRPr lang="en-US">
              <a:solidFill>
                <a:srgbClr val="FFFFFF"/>
              </a:solidFill>
            </a:endParaRPr>
          </a:p>
        </p:txBody>
      </p:sp>
    </p:spTree>
    <p:extLst>
      <p:ext uri="{BB962C8B-B14F-4D97-AF65-F5344CB8AC3E}">
        <p14:creationId xmlns:p14="http://schemas.microsoft.com/office/powerpoint/2010/main" val="22779334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1567F5B1-9DE0-FB8C-23E6-050169DD5368}"/>
              </a:ext>
            </a:extLst>
          </p:cNvPr>
          <p:cNvPicPr>
            <a:picLocks noChangeAspect="1"/>
          </p:cNvPicPr>
          <p:nvPr/>
        </p:nvPicPr>
        <p:blipFill rotWithShape="1">
          <a:blip r:embed="rId2"/>
          <a:srcRect t="8183" b="2868"/>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C33A07DC-C9F2-8D56-BD4D-BF2FA67E29D1}"/>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1</a:t>
            </a:fld>
            <a:endParaRPr lang="en-US" sz="1100">
              <a:solidFill>
                <a:srgbClr val="FFFFFF"/>
              </a:solidFill>
            </a:endParaRPr>
          </a:p>
        </p:txBody>
      </p:sp>
    </p:spTree>
    <p:extLst>
      <p:ext uri="{BB962C8B-B14F-4D97-AF65-F5344CB8AC3E}">
        <p14:creationId xmlns:p14="http://schemas.microsoft.com/office/powerpoint/2010/main" val="1907247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a:extLst>
              <a:ext uri="{FF2B5EF4-FFF2-40B4-BE49-F238E27FC236}">
                <a16:creationId xmlns:a16="http://schemas.microsoft.com/office/drawing/2014/main" id="{83913943-1801-40E7-1BD9-B7AFB484FC99}"/>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2</a:t>
            </a:fld>
            <a:endParaRPr lang="en-US" sz="1100">
              <a:solidFill>
                <a:srgbClr val="FFFFFF"/>
              </a:solidFill>
            </a:endParaRPr>
          </a:p>
        </p:txBody>
      </p:sp>
      <p:pic>
        <p:nvPicPr>
          <p:cNvPr id="8" name="Picture 7">
            <a:extLst>
              <a:ext uri="{FF2B5EF4-FFF2-40B4-BE49-F238E27FC236}">
                <a16:creationId xmlns:a16="http://schemas.microsoft.com/office/drawing/2014/main" id="{C8368384-B235-37FA-9A7B-130CC70CEFF0}"/>
              </a:ext>
            </a:extLst>
          </p:cNvPr>
          <p:cNvPicPr>
            <a:picLocks noChangeAspect="1"/>
          </p:cNvPicPr>
          <p:nvPr/>
        </p:nvPicPr>
        <p:blipFill>
          <a:blip r:embed="rId2"/>
          <a:stretch>
            <a:fillRect/>
          </a:stretch>
        </p:blipFill>
        <p:spPr>
          <a:xfrm>
            <a:off x="2783839" y="186300"/>
            <a:ext cx="6607059" cy="6468500"/>
          </a:xfrm>
          <a:prstGeom prst="rect">
            <a:avLst/>
          </a:prstGeom>
        </p:spPr>
      </p:pic>
    </p:spTree>
    <p:extLst>
      <p:ext uri="{BB962C8B-B14F-4D97-AF65-F5344CB8AC3E}">
        <p14:creationId xmlns:p14="http://schemas.microsoft.com/office/powerpoint/2010/main" val="7937837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9">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714C5820-26C3-1A5B-DCAA-8B6BF2BDBC43}"/>
              </a:ext>
            </a:extLst>
          </p:cNvPr>
          <p:cNvPicPr>
            <a:picLocks noChangeAspect="1"/>
          </p:cNvPicPr>
          <p:nvPr/>
        </p:nvPicPr>
        <p:blipFill>
          <a:blip r:embed="rId2"/>
          <a:stretch>
            <a:fillRect/>
          </a:stretch>
        </p:blipFill>
        <p:spPr>
          <a:xfrm>
            <a:off x="1452880" y="167208"/>
            <a:ext cx="9278394" cy="6518072"/>
          </a:xfrm>
          <a:prstGeom prst="rect">
            <a:avLst/>
          </a:prstGeom>
        </p:spPr>
      </p:pic>
      <p:sp>
        <p:nvSpPr>
          <p:cNvPr id="2" name="Slide Number Placeholder 1">
            <a:extLst>
              <a:ext uri="{FF2B5EF4-FFF2-40B4-BE49-F238E27FC236}">
                <a16:creationId xmlns:a16="http://schemas.microsoft.com/office/drawing/2014/main" id="{42321D5C-AF6C-E549-9607-49BC42805F31}"/>
              </a:ext>
            </a:extLst>
          </p:cNvPr>
          <p:cNvSpPr>
            <a:spLocks noGrp="1"/>
          </p:cNvSpPr>
          <p:nvPr>
            <p:ph type="sldNum" sz="quarter" idx="12"/>
          </p:nvPr>
        </p:nvSpPr>
        <p:spPr>
          <a:xfrm>
            <a:off x="11704320" y="6455664"/>
            <a:ext cx="448056" cy="365125"/>
          </a:xfrm>
          <a:prstGeom prst="ellipse">
            <a:avLst/>
          </a:prstGeom>
        </p:spPr>
        <p:txBody>
          <a:bodyPr>
            <a:normAutofit fontScale="85000" lnSpcReduction="10000"/>
          </a:bodyPr>
          <a:lstStyle/>
          <a:p>
            <a:pPr>
              <a:lnSpc>
                <a:spcPct val="90000"/>
              </a:lnSpc>
              <a:spcAft>
                <a:spcPts val="600"/>
              </a:spcAft>
            </a:pPr>
            <a:fld id="{FE024F78-56A6-7740-B68D-8D4D026EDF3F}" type="slidenum">
              <a:rPr lang="en-US" sz="1100">
                <a:solidFill>
                  <a:srgbClr val="FFFFFF"/>
                </a:solidFill>
              </a:rPr>
              <a:pPr>
                <a:lnSpc>
                  <a:spcPct val="90000"/>
                </a:lnSpc>
                <a:spcAft>
                  <a:spcPts val="600"/>
                </a:spcAft>
              </a:pPr>
              <a:t>13</a:t>
            </a:fld>
            <a:endParaRPr lang="en-US" sz="1100">
              <a:solidFill>
                <a:srgbClr val="FFFFFF"/>
              </a:solidFill>
            </a:endParaRPr>
          </a:p>
        </p:txBody>
      </p:sp>
    </p:spTree>
    <p:extLst>
      <p:ext uri="{BB962C8B-B14F-4D97-AF65-F5344CB8AC3E}">
        <p14:creationId xmlns:p14="http://schemas.microsoft.com/office/powerpoint/2010/main" val="26047607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B649E800-A5C8-49A0-A453-ED537DA3156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8BA67DD7-B75D-4A30-90A4-EEA9F64AF11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08194" y="0"/>
            <a:ext cx="6164729" cy="6858000"/>
          </a:xfrm>
          <a:custGeom>
            <a:avLst/>
            <a:gdLst>
              <a:gd name="connsiteX0" fmla="*/ 0 w 6164729"/>
              <a:gd name="connsiteY0" fmla="*/ 6857542 h 6858000"/>
              <a:gd name="connsiteX1" fmla="*/ 199783 w 6164729"/>
              <a:gd name="connsiteY1" fmla="*/ 6857542 h 6858000"/>
              <a:gd name="connsiteX2" fmla="*/ 199783 w 6164729"/>
              <a:gd name="connsiteY2" fmla="*/ 6858000 h 6858000"/>
              <a:gd name="connsiteX3" fmla="*/ 0 w 6164729"/>
              <a:gd name="connsiteY3" fmla="*/ 6858000 h 6858000"/>
              <a:gd name="connsiteX4" fmla="*/ 4818273 w 6164729"/>
              <a:gd name="connsiteY4" fmla="*/ 0 h 6858000"/>
              <a:gd name="connsiteX5" fmla="*/ 5018056 w 6164729"/>
              <a:gd name="connsiteY5" fmla="*/ 0 h 6858000"/>
              <a:gd name="connsiteX6" fmla="*/ 5030703 w 6164729"/>
              <a:gd name="connsiteY6" fmla="*/ 31774 h 6858000"/>
              <a:gd name="connsiteX7" fmla="*/ 6085711 w 6164729"/>
              <a:gd name="connsiteY7" fmla="*/ 2682457 h 6858000"/>
              <a:gd name="connsiteX8" fmla="*/ 6085711 w 6164729"/>
              <a:gd name="connsiteY8" fmla="*/ 3752208 h 6858000"/>
              <a:gd name="connsiteX9" fmla="*/ 4928207 w 6164729"/>
              <a:gd name="connsiteY9" fmla="*/ 6660411 h 6858000"/>
              <a:gd name="connsiteX10" fmla="*/ 4849745 w 6164729"/>
              <a:gd name="connsiteY10" fmla="*/ 6857542 h 6858000"/>
              <a:gd name="connsiteX11" fmla="*/ 4649962 w 6164729"/>
              <a:gd name="connsiteY11" fmla="*/ 6857542 h 6858000"/>
              <a:gd name="connsiteX12" fmla="*/ 4728424 w 6164729"/>
              <a:gd name="connsiteY12" fmla="*/ 6660411 h 6858000"/>
              <a:gd name="connsiteX13" fmla="*/ 5885928 w 6164729"/>
              <a:gd name="connsiteY13" fmla="*/ 3752208 h 6858000"/>
              <a:gd name="connsiteX14" fmla="*/ 5885928 w 6164729"/>
              <a:gd name="connsiteY14" fmla="*/ 2682457 h 6858000"/>
              <a:gd name="connsiteX15" fmla="*/ 4830920 w 6164729"/>
              <a:gd name="connsiteY15" fmla="*/ 3177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164729" h="6858000">
                <a:moveTo>
                  <a:pt x="0" y="6857542"/>
                </a:moveTo>
                <a:lnTo>
                  <a:pt x="199783" y="6857542"/>
                </a:lnTo>
                <a:lnTo>
                  <a:pt x="199783" y="6858000"/>
                </a:lnTo>
                <a:lnTo>
                  <a:pt x="0" y="6858000"/>
                </a:lnTo>
                <a:close/>
                <a:moveTo>
                  <a:pt x="4818273" y="0"/>
                </a:moveTo>
                <a:lnTo>
                  <a:pt x="5018056" y="0"/>
                </a:lnTo>
                <a:lnTo>
                  <a:pt x="5030703" y="31774"/>
                </a:lnTo>
                <a:cubicBezTo>
                  <a:pt x="6085711" y="2682457"/>
                  <a:pt x="6085711" y="2682457"/>
                  <a:pt x="6085711" y="2682457"/>
                </a:cubicBezTo>
                <a:cubicBezTo>
                  <a:pt x="6191069" y="2988100"/>
                  <a:pt x="6191069" y="3446565"/>
                  <a:pt x="6085711" y="3752208"/>
                </a:cubicBezTo>
                <a:cubicBezTo>
                  <a:pt x="5601723" y="4968215"/>
                  <a:pt x="5223609" y="5918220"/>
                  <a:pt x="4928207" y="6660411"/>
                </a:cubicBezTo>
                <a:lnTo>
                  <a:pt x="4849745" y="6857542"/>
                </a:lnTo>
                <a:lnTo>
                  <a:pt x="4649962" y="6857542"/>
                </a:lnTo>
                <a:lnTo>
                  <a:pt x="4728424" y="6660411"/>
                </a:lnTo>
                <a:cubicBezTo>
                  <a:pt x="5023826" y="5918220"/>
                  <a:pt x="5401940" y="4968215"/>
                  <a:pt x="5885928" y="3752208"/>
                </a:cubicBezTo>
                <a:cubicBezTo>
                  <a:pt x="5991286" y="3446565"/>
                  <a:pt x="5991286" y="2988100"/>
                  <a:pt x="5885928" y="2682457"/>
                </a:cubicBezTo>
                <a:cubicBezTo>
                  <a:pt x="5885928" y="2682457"/>
                  <a:pt x="5885928" y="2682457"/>
                  <a:pt x="4830920" y="31774"/>
                </a:cubicBezTo>
                <a:close/>
              </a:path>
            </a:pathLst>
          </a:custGeom>
          <a:solidFill>
            <a:schemeClr val="tx1">
              <a:lumMod val="50000"/>
              <a:lumOff val="5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3A4A621E-DB42-592D-480E-625FD0786921}"/>
              </a:ext>
            </a:extLst>
          </p:cNvPr>
          <p:cNvPicPr>
            <a:picLocks noChangeAspect="1"/>
          </p:cNvPicPr>
          <p:nvPr/>
        </p:nvPicPr>
        <p:blipFill>
          <a:blip r:embed="rId2"/>
          <a:stretch>
            <a:fillRect/>
          </a:stretch>
        </p:blipFill>
        <p:spPr>
          <a:xfrm>
            <a:off x="226347" y="436880"/>
            <a:ext cx="7831947" cy="5913120"/>
          </a:xfrm>
          <a:prstGeom prst="rect">
            <a:avLst/>
          </a:prstGeom>
        </p:spPr>
      </p:pic>
      <p:grpSp>
        <p:nvGrpSpPr>
          <p:cNvPr id="13" name="Group 12">
            <a:extLst>
              <a:ext uri="{FF2B5EF4-FFF2-40B4-BE49-F238E27FC236}">
                <a16:creationId xmlns:a16="http://schemas.microsoft.com/office/drawing/2014/main" id="{E8C5FC48-0A3C-4D6D-A0D5-EEE93213DBB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00124"/>
            <a:chExt cx="1562267" cy="1172973"/>
          </a:xfrm>
        </p:grpSpPr>
        <p:sp>
          <p:nvSpPr>
            <p:cNvPr id="14" name="Freeform 5">
              <a:extLst>
                <a:ext uri="{FF2B5EF4-FFF2-40B4-BE49-F238E27FC236}">
                  <a16:creationId xmlns:a16="http://schemas.microsoft.com/office/drawing/2014/main" id="{DBBC336D-7E16-4EE1-90F2-8D9F2B618BFD}"/>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348782"/>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tx1"/>
              </a:solidFill>
            </a:ln>
          </p:spPr>
          <p:txBody>
            <a:bodyPr vert="horz" wrap="square" lIns="91440" tIns="45720" rIns="91440" bIns="45720" numCol="1" anchor="t" anchorCtr="0" compatLnSpc="1">
              <a:prstTxWarp prst="textNoShape">
                <a:avLst/>
              </a:prstTxWarp>
            </a:bodyPr>
            <a:lstStyle/>
            <a:p>
              <a:endParaRPr lang="en-US"/>
            </a:p>
          </p:txBody>
        </p:sp>
        <p:sp>
          <p:nvSpPr>
            <p:cNvPr id="15" name="Freeform 5">
              <a:extLst>
                <a:ext uri="{FF2B5EF4-FFF2-40B4-BE49-F238E27FC236}">
                  <a16:creationId xmlns:a16="http://schemas.microsoft.com/office/drawing/2014/main" id="{0199BE21-2D26-4357-8702-909F3621A3F1}"/>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00124"/>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tx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79FE8431-C07C-8751-D954-81E0264FD3E8}"/>
              </a:ext>
            </a:extLst>
          </p:cNvPr>
          <p:cNvSpPr>
            <a:spLocks noGrp="1"/>
          </p:cNvSpPr>
          <p:nvPr>
            <p:ph type="sldNum" sz="quarter" idx="12"/>
          </p:nvPr>
        </p:nvSpPr>
        <p:spPr>
          <a:xfrm>
            <a:off x="11146536" y="6035040"/>
            <a:ext cx="548640" cy="548640"/>
          </a:xfrm>
          <a:prstGeom prst="ellipse">
            <a:avLst/>
          </a:prstGeom>
          <a:solidFill>
            <a:schemeClr val="tx1">
              <a:alpha val="80000"/>
            </a:schemeClr>
          </a:solidFill>
        </p:spPr>
        <p:txBody>
          <a:bodyPr>
            <a:normAutofit/>
          </a:bodyPr>
          <a:lstStyle/>
          <a:p>
            <a:pPr algn="ctr">
              <a:spcAft>
                <a:spcPts val="600"/>
              </a:spcAft>
            </a:pPr>
            <a:fld id="{FE024F78-56A6-7740-B68D-8D4D026EDF3F}" type="slidenum">
              <a:rPr lang="en-US">
                <a:solidFill>
                  <a:schemeClr val="bg1"/>
                </a:solidFill>
              </a:rPr>
              <a:pPr algn="ctr">
                <a:spcAft>
                  <a:spcPts val="600"/>
                </a:spcAft>
              </a:pPr>
              <a:t>14</a:t>
            </a:fld>
            <a:endParaRPr lang="en-US">
              <a:solidFill>
                <a:schemeClr val="bg1"/>
              </a:solidFill>
            </a:endParaRPr>
          </a:p>
        </p:txBody>
      </p:sp>
      <p:sp>
        <p:nvSpPr>
          <p:cNvPr id="5" name="TextBox 4">
            <a:extLst>
              <a:ext uri="{FF2B5EF4-FFF2-40B4-BE49-F238E27FC236}">
                <a16:creationId xmlns:a16="http://schemas.microsoft.com/office/drawing/2014/main" id="{7B6D68F8-4570-67C0-D94F-A3E95D69C50D}"/>
              </a:ext>
            </a:extLst>
          </p:cNvPr>
          <p:cNvSpPr txBox="1"/>
          <p:nvPr/>
        </p:nvSpPr>
        <p:spPr>
          <a:xfrm>
            <a:off x="1775249" y="613172"/>
            <a:ext cx="6716241" cy="461665"/>
          </a:xfrm>
          <a:prstGeom prst="rect">
            <a:avLst/>
          </a:prstGeom>
          <a:noFill/>
        </p:spPr>
        <p:txBody>
          <a:bodyPr wrap="square" rtlCol="0">
            <a:spAutoFit/>
          </a:bodyPr>
          <a:lstStyle/>
          <a:p>
            <a:r>
              <a:rPr lang="en-US" sz="2400" dirty="0"/>
              <a:t>https://sullystats.github.io/Taxi_Trips_edited.csv</a:t>
            </a:r>
          </a:p>
        </p:txBody>
      </p:sp>
    </p:spTree>
    <p:extLst>
      <p:ext uri="{BB962C8B-B14F-4D97-AF65-F5344CB8AC3E}">
        <p14:creationId xmlns:p14="http://schemas.microsoft.com/office/powerpoint/2010/main" val="2701603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787F4F1C-8D3D-4EC1-B72D-A0470A5A0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D1E3DD61-64DB-46AD-B249-E273CD86B05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3296011"/>
            <a:ext cx="12192000" cy="3561989"/>
            <a:chOff x="0" y="3296011"/>
            <a:chExt cx="12192000" cy="3561989"/>
          </a:xfrm>
          <a:effectLst>
            <a:outerShdw blurRad="254000" dist="152400" dir="16200000" rotWithShape="0">
              <a:prstClr val="black">
                <a:alpha val="10000"/>
              </a:prstClr>
            </a:outerShdw>
          </a:effectLst>
        </p:grpSpPr>
        <p:grpSp>
          <p:nvGrpSpPr>
            <p:cNvPr id="15" name="Group 14">
              <a:extLst>
                <a:ext uri="{FF2B5EF4-FFF2-40B4-BE49-F238E27FC236}">
                  <a16:creationId xmlns:a16="http://schemas.microsoft.com/office/drawing/2014/main" id="{0D7053D3-590A-4E94-B092-C96EAF744C33}"/>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0" y="3681702"/>
              <a:ext cx="12192000" cy="3176298"/>
              <a:chOff x="0" y="3681702"/>
              <a:chExt cx="12192000" cy="3176298"/>
            </a:xfrm>
          </p:grpSpPr>
          <p:sp>
            <p:nvSpPr>
              <p:cNvPr id="19" name="Freeform: Shape 18">
                <a:extLst>
                  <a:ext uri="{FF2B5EF4-FFF2-40B4-BE49-F238E27FC236}">
                    <a16:creationId xmlns:a16="http://schemas.microsoft.com/office/drawing/2014/main" id="{2EB67199-6FF0-4DED-89D1-BAEA95F9F59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3681702"/>
                <a:ext cx="12192000" cy="3176298"/>
              </a:xfrm>
              <a:custGeom>
                <a:avLst/>
                <a:gdLst>
                  <a:gd name="connsiteX0" fmla="*/ 12192000 w 12192000"/>
                  <a:gd name="connsiteY0" fmla="*/ 0 h 3176298"/>
                  <a:gd name="connsiteX1" fmla="*/ 12192000 w 12192000"/>
                  <a:gd name="connsiteY1" fmla="*/ 3176298 h 3176298"/>
                  <a:gd name="connsiteX2" fmla="*/ 0 w 12192000"/>
                  <a:gd name="connsiteY2" fmla="*/ 3176298 h 3176298"/>
                  <a:gd name="connsiteX3" fmla="*/ 0 w 12192000"/>
                  <a:gd name="connsiteY3" fmla="*/ 2264980 h 3176298"/>
                  <a:gd name="connsiteX4" fmla="*/ 544 w 12192000"/>
                  <a:gd name="connsiteY4" fmla="*/ 2264980 h 3176298"/>
                  <a:gd name="connsiteX5" fmla="*/ 544 w 12192000"/>
                  <a:gd name="connsiteY5" fmla="*/ 2392219 h 3176298"/>
                  <a:gd name="connsiteX6" fmla="*/ 61197 w 12192000"/>
                  <a:gd name="connsiteY6" fmla="*/ 2387448 h 3176298"/>
                  <a:gd name="connsiteX7" fmla="*/ 119613 w 12192000"/>
                  <a:gd name="connsiteY7" fmla="*/ 2369945 h 3176298"/>
                  <a:gd name="connsiteX8" fmla="*/ 172384 w 12192000"/>
                  <a:gd name="connsiteY8" fmla="*/ 2347084 h 3176298"/>
                  <a:gd name="connsiteX9" fmla="*/ 274873 w 12192000"/>
                  <a:gd name="connsiteY9" fmla="*/ 2336988 h 3176298"/>
                  <a:gd name="connsiteX10" fmla="*/ 307259 w 12192000"/>
                  <a:gd name="connsiteY10" fmla="*/ 2331461 h 3176298"/>
                  <a:gd name="connsiteX11" fmla="*/ 394511 w 12192000"/>
                  <a:gd name="connsiteY11" fmla="*/ 2308601 h 3176298"/>
                  <a:gd name="connsiteX12" fmla="*/ 494337 w 12192000"/>
                  <a:gd name="connsiteY12" fmla="*/ 2268213 h 3176298"/>
                  <a:gd name="connsiteX13" fmla="*/ 546917 w 12192000"/>
                  <a:gd name="connsiteY13" fmla="*/ 2283264 h 3176298"/>
                  <a:gd name="connsiteX14" fmla="*/ 730754 w 12192000"/>
                  <a:gd name="connsiteY14" fmla="*/ 2240780 h 3176298"/>
                  <a:gd name="connsiteX15" fmla="*/ 785432 w 12192000"/>
                  <a:gd name="connsiteY15" fmla="*/ 2218682 h 3176298"/>
                  <a:gd name="connsiteX16" fmla="*/ 801053 w 12192000"/>
                  <a:gd name="connsiteY16" fmla="*/ 2204013 h 3176298"/>
                  <a:gd name="connsiteX17" fmla="*/ 858205 w 12192000"/>
                  <a:gd name="connsiteY17" fmla="*/ 2169532 h 3176298"/>
                  <a:gd name="connsiteX18" fmla="*/ 949646 w 12192000"/>
                  <a:gd name="connsiteY18" fmla="*/ 2157340 h 3176298"/>
                  <a:gd name="connsiteX19" fmla="*/ 960887 w 12192000"/>
                  <a:gd name="connsiteY19" fmla="*/ 2150099 h 3176298"/>
                  <a:gd name="connsiteX20" fmla="*/ 977653 w 12192000"/>
                  <a:gd name="connsiteY20" fmla="*/ 2138480 h 3176298"/>
                  <a:gd name="connsiteX21" fmla="*/ 1071762 w 12192000"/>
                  <a:gd name="connsiteY21" fmla="*/ 2117905 h 3176298"/>
                  <a:gd name="connsiteX22" fmla="*/ 1092527 w 12192000"/>
                  <a:gd name="connsiteY22" fmla="*/ 2111428 h 3176298"/>
                  <a:gd name="connsiteX23" fmla="*/ 1109865 w 12192000"/>
                  <a:gd name="connsiteY23" fmla="*/ 2100568 h 3176298"/>
                  <a:gd name="connsiteX24" fmla="*/ 1162823 w 12192000"/>
                  <a:gd name="connsiteY24" fmla="*/ 2075613 h 3176298"/>
                  <a:gd name="connsiteX25" fmla="*/ 1206641 w 12192000"/>
                  <a:gd name="connsiteY25" fmla="*/ 2074851 h 3176298"/>
                  <a:gd name="connsiteX26" fmla="*/ 1267411 w 12192000"/>
                  <a:gd name="connsiteY26" fmla="*/ 2060753 h 3176298"/>
                  <a:gd name="connsiteX27" fmla="*/ 1380762 w 12192000"/>
                  <a:gd name="connsiteY27" fmla="*/ 2046847 h 3176298"/>
                  <a:gd name="connsiteX28" fmla="*/ 1404006 w 12192000"/>
                  <a:gd name="connsiteY28" fmla="*/ 2038844 h 3176298"/>
                  <a:gd name="connsiteX29" fmla="*/ 1544598 w 12192000"/>
                  <a:gd name="connsiteY29" fmla="*/ 2000932 h 3176298"/>
                  <a:gd name="connsiteX30" fmla="*/ 1657188 w 12192000"/>
                  <a:gd name="connsiteY30" fmla="*/ 2001697 h 3176298"/>
                  <a:gd name="connsiteX31" fmla="*/ 1665950 w 12192000"/>
                  <a:gd name="connsiteY31" fmla="*/ 2003411 h 3176298"/>
                  <a:gd name="connsiteX32" fmla="*/ 1709006 w 12192000"/>
                  <a:gd name="connsiteY32" fmla="*/ 2015983 h 3176298"/>
                  <a:gd name="connsiteX33" fmla="*/ 1775684 w 12192000"/>
                  <a:gd name="connsiteY33" fmla="*/ 2012555 h 3176298"/>
                  <a:gd name="connsiteX34" fmla="*/ 1821596 w 12192000"/>
                  <a:gd name="connsiteY34" fmla="*/ 1995218 h 3176298"/>
                  <a:gd name="connsiteX35" fmla="*/ 1878748 w 12192000"/>
                  <a:gd name="connsiteY35" fmla="*/ 1994457 h 3176298"/>
                  <a:gd name="connsiteX36" fmla="*/ 1944092 w 12192000"/>
                  <a:gd name="connsiteY36" fmla="*/ 2005315 h 3176298"/>
                  <a:gd name="connsiteX37" fmla="*/ 1973429 w 12192000"/>
                  <a:gd name="connsiteY37" fmla="*/ 2007601 h 3176298"/>
                  <a:gd name="connsiteX38" fmla="*/ 2054013 w 12192000"/>
                  <a:gd name="connsiteY38" fmla="*/ 2030082 h 3176298"/>
                  <a:gd name="connsiteX39" fmla="*/ 2102021 w 12192000"/>
                  <a:gd name="connsiteY39" fmla="*/ 2024557 h 3176298"/>
                  <a:gd name="connsiteX40" fmla="*/ 2149267 w 12192000"/>
                  <a:gd name="connsiteY40" fmla="*/ 2009697 h 3176298"/>
                  <a:gd name="connsiteX41" fmla="*/ 2179556 w 12192000"/>
                  <a:gd name="connsiteY41" fmla="*/ 1995409 h 3176298"/>
                  <a:gd name="connsiteX42" fmla="*/ 2240710 w 12192000"/>
                  <a:gd name="connsiteY42" fmla="*/ 1985312 h 3176298"/>
                  <a:gd name="connsiteX43" fmla="*/ 2251948 w 12192000"/>
                  <a:gd name="connsiteY43" fmla="*/ 1986836 h 3176298"/>
                  <a:gd name="connsiteX44" fmla="*/ 2434456 w 12192000"/>
                  <a:gd name="connsiteY44" fmla="*/ 1999410 h 3176298"/>
                  <a:gd name="connsiteX45" fmla="*/ 2506847 w 12192000"/>
                  <a:gd name="connsiteY45" fmla="*/ 2019603 h 3176298"/>
                  <a:gd name="connsiteX46" fmla="*/ 2522279 w 12192000"/>
                  <a:gd name="connsiteY46" fmla="*/ 2022080 h 3176298"/>
                  <a:gd name="connsiteX47" fmla="*/ 2676398 w 12192000"/>
                  <a:gd name="connsiteY47" fmla="*/ 2044751 h 3176298"/>
                  <a:gd name="connsiteX48" fmla="*/ 2693543 w 12192000"/>
                  <a:gd name="connsiteY48" fmla="*/ 2045703 h 3176298"/>
                  <a:gd name="connsiteX49" fmla="*/ 2741360 w 12192000"/>
                  <a:gd name="connsiteY49" fmla="*/ 2041701 h 3176298"/>
                  <a:gd name="connsiteX50" fmla="*/ 2854140 w 12192000"/>
                  <a:gd name="connsiteY50" fmla="*/ 2082851 h 3176298"/>
                  <a:gd name="connsiteX51" fmla="*/ 2967110 w 12192000"/>
                  <a:gd name="connsiteY51" fmla="*/ 2096949 h 3176298"/>
                  <a:gd name="connsiteX52" fmla="*/ 3029216 w 12192000"/>
                  <a:gd name="connsiteY52" fmla="*/ 2096757 h 3176298"/>
                  <a:gd name="connsiteX53" fmla="*/ 3073604 w 12192000"/>
                  <a:gd name="connsiteY53" fmla="*/ 2106856 h 3176298"/>
                  <a:gd name="connsiteX54" fmla="*/ 3182763 w 12192000"/>
                  <a:gd name="connsiteY54" fmla="*/ 2137527 h 3176298"/>
                  <a:gd name="connsiteX55" fmla="*/ 3234202 w 12192000"/>
                  <a:gd name="connsiteY55" fmla="*/ 2142289 h 3176298"/>
                  <a:gd name="connsiteX56" fmla="*/ 3288877 w 12192000"/>
                  <a:gd name="connsiteY56" fmla="*/ 2152578 h 3176298"/>
                  <a:gd name="connsiteX57" fmla="*/ 3424135 w 12192000"/>
                  <a:gd name="connsiteY57" fmla="*/ 2198680 h 3176298"/>
                  <a:gd name="connsiteX58" fmla="*/ 3534629 w 12192000"/>
                  <a:gd name="connsiteY58" fmla="*/ 2196013 h 3176298"/>
                  <a:gd name="connsiteX59" fmla="*/ 3605116 w 12192000"/>
                  <a:gd name="connsiteY59" fmla="*/ 2196583 h 3176298"/>
                  <a:gd name="connsiteX60" fmla="*/ 3689131 w 12192000"/>
                  <a:gd name="connsiteY60" fmla="*/ 2211824 h 3176298"/>
                  <a:gd name="connsiteX61" fmla="*/ 3757902 w 12192000"/>
                  <a:gd name="connsiteY61" fmla="*/ 2234114 h 3176298"/>
                  <a:gd name="connsiteX62" fmla="*/ 3852966 w 12192000"/>
                  <a:gd name="connsiteY62" fmla="*/ 2251831 h 3176298"/>
                  <a:gd name="connsiteX63" fmla="*/ 3947648 w 12192000"/>
                  <a:gd name="connsiteY63" fmla="*/ 2285932 h 3176298"/>
                  <a:gd name="connsiteX64" fmla="*/ 4013753 w 12192000"/>
                  <a:gd name="connsiteY64" fmla="*/ 2312031 h 3176298"/>
                  <a:gd name="connsiteX65" fmla="*/ 4105766 w 12192000"/>
                  <a:gd name="connsiteY65" fmla="*/ 2335082 h 3176298"/>
                  <a:gd name="connsiteX66" fmla="*/ 4246551 w 12192000"/>
                  <a:gd name="connsiteY66" fmla="*/ 2351274 h 3176298"/>
                  <a:gd name="connsiteX67" fmla="*/ 4311323 w 12192000"/>
                  <a:gd name="connsiteY67" fmla="*/ 2352991 h 3176298"/>
                  <a:gd name="connsiteX68" fmla="*/ 4413817 w 12192000"/>
                  <a:gd name="connsiteY68" fmla="*/ 2390899 h 3176298"/>
                  <a:gd name="connsiteX69" fmla="*/ 4457632 w 12192000"/>
                  <a:gd name="connsiteY69" fmla="*/ 2409188 h 3176298"/>
                  <a:gd name="connsiteX70" fmla="*/ 4497068 w 12192000"/>
                  <a:gd name="connsiteY70" fmla="*/ 2393947 h 3176298"/>
                  <a:gd name="connsiteX71" fmla="*/ 4522596 w 12192000"/>
                  <a:gd name="connsiteY71" fmla="*/ 2376421 h 3176298"/>
                  <a:gd name="connsiteX72" fmla="*/ 4603368 w 12192000"/>
                  <a:gd name="connsiteY72" fmla="*/ 2391282 h 3176298"/>
                  <a:gd name="connsiteX73" fmla="*/ 4689098 w 12192000"/>
                  <a:gd name="connsiteY73" fmla="*/ 2406903 h 3176298"/>
                  <a:gd name="connsiteX74" fmla="*/ 4719697 w 12192000"/>
                  <a:gd name="connsiteY74" fmla="*/ 2413428 h 3176298"/>
                  <a:gd name="connsiteX75" fmla="*/ 4726469 w 12192000"/>
                  <a:gd name="connsiteY75" fmla="*/ 2414298 h 3176298"/>
                  <a:gd name="connsiteX76" fmla="*/ 4785776 w 12192000"/>
                  <a:gd name="connsiteY76" fmla="*/ 2414298 h 3176298"/>
                  <a:gd name="connsiteX77" fmla="*/ 4788661 w 12192000"/>
                  <a:gd name="connsiteY77" fmla="*/ 2414047 h 3176298"/>
                  <a:gd name="connsiteX78" fmla="*/ 4827024 w 12192000"/>
                  <a:gd name="connsiteY78" fmla="*/ 2408999 h 3176298"/>
                  <a:gd name="connsiteX79" fmla="*/ 4887415 w 12192000"/>
                  <a:gd name="connsiteY79" fmla="*/ 2405570 h 3176298"/>
                  <a:gd name="connsiteX80" fmla="*/ 4936184 w 12192000"/>
                  <a:gd name="connsiteY80" fmla="*/ 2395853 h 3176298"/>
                  <a:gd name="connsiteX81" fmla="*/ 4953328 w 12192000"/>
                  <a:gd name="connsiteY81" fmla="*/ 2390138 h 3176298"/>
                  <a:gd name="connsiteX82" fmla="*/ 5089162 w 12192000"/>
                  <a:gd name="connsiteY82" fmla="*/ 2345560 h 3176298"/>
                  <a:gd name="connsiteX83" fmla="*/ 5234326 w 12192000"/>
                  <a:gd name="connsiteY83" fmla="*/ 2309935 h 3176298"/>
                  <a:gd name="connsiteX84" fmla="*/ 5328438 w 12192000"/>
                  <a:gd name="connsiteY84" fmla="*/ 2332416 h 3176298"/>
                  <a:gd name="connsiteX85" fmla="*/ 5363491 w 12192000"/>
                  <a:gd name="connsiteY85" fmla="*/ 2332034 h 3176298"/>
                  <a:gd name="connsiteX86" fmla="*/ 5524660 w 12192000"/>
                  <a:gd name="connsiteY86" fmla="*/ 2337178 h 3176298"/>
                  <a:gd name="connsiteX87" fmla="*/ 5553045 w 12192000"/>
                  <a:gd name="connsiteY87" fmla="*/ 2342701 h 3176298"/>
                  <a:gd name="connsiteX88" fmla="*/ 5706401 w 12192000"/>
                  <a:gd name="connsiteY88" fmla="*/ 2320032 h 3176298"/>
                  <a:gd name="connsiteX89" fmla="*/ 5762029 w 12192000"/>
                  <a:gd name="connsiteY89" fmla="*/ 2316221 h 3176298"/>
                  <a:gd name="connsiteX90" fmla="*/ 5813276 w 12192000"/>
                  <a:gd name="connsiteY90" fmla="*/ 2309935 h 3176298"/>
                  <a:gd name="connsiteX91" fmla="*/ 5884906 w 12192000"/>
                  <a:gd name="connsiteY91" fmla="*/ 2308411 h 3176298"/>
                  <a:gd name="connsiteX92" fmla="*/ 5959204 w 12192000"/>
                  <a:gd name="connsiteY92" fmla="*/ 2311269 h 3176298"/>
                  <a:gd name="connsiteX93" fmla="*/ 6042072 w 12192000"/>
                  <a:gd name="connsiteY93" fmla="*/ 2310697 h 3176298"/>
                  <a:gd name="connsiteX94" fmla="*/ 6074842 w 12192000"/>
                  <a:gd name="connsiteY94" fmla="*/ 2305745 h 3176298"/>
                  <a:gd name="connsiteX95" fmla="*/ 6163425 w 12192000"/>
                  <a:gd name="connsiteY95" fmla="*/ 2309172 h 3176298"/>
                  <a:gd name="connsiteX96" fmla="*/ 6209909 w 12192000"/>
                  <a:gd name="connsiteY96" fmla="*/ 2303459 h 3176298"/>
                  <a:gd name="connsiteX97" fmla="*/ 6286493 w 12192000"/>
                  <a:gd name="connsiteY97" fmla="*/ 2302315 h 3176298"/>
                  <a:gd name="connsiteX98" fmla="*/ 6311449 w 12192000"/>
                  <a:gd name="connsiteY98" fmla="*/ 2300980 h 3176298"/>
                  <a:gd name="connsiteX99" fmla="*/ 6333739 w 12192000"/>
                  <a:gd name="connsiteY99" fmla="*/ 2300218 h 3176298"/>
                  <a:gd name="connsiteX100" fmla="*/ 6410131 w 12192000"/>
                  <a:gd name="connsiteY100" fmla="*/ 2315841 h 3176298"/>
                  <a:gd name="connsiteX101" fmla="*/ 6477951 w 12192000"/>
                  <a:gd name="connsiteY101" fmla="*/ 2316793 h 3176298"/>
                  <a:gd name="connsiteX102" fmla="*/ 6596828 w 12192000"/>
                  <a:gd name="connsiteY102" fmla="*/ 2329368 h 3176298"/>
                  <a:gd name="connsiteX103" fmla="*/ 6623118 w 12192000"/>
                  <a:gd name="connsiteY103" fmla="*/ 2324985 h 3176298"/>
                  <a:gd name="connsiteX104" fmla="*/ 6705417 w 12192000"/>
                  <a:gd name="connsiteY104" fmla="*/ 2323272 h 3176298"/>
                  <a:gd name="connsiteX105" fmla="*/ 6752283 w 12192000"/>
                  <a:gd name="connsiteY105" fmla="*/ 2321937 h 3176298"/>
                  <a:gd name="connsiteX106" fmla="*/ 6810195 w 12192000"/>
                  <a:gd name="connsiteY106" fmla="*/ 2331082 h 3176298"/>
                  <a:gd name="connsiteX107" fmla="*/ 6910782 w 12192000"/>
                  <a:gd name="connsiteY107" fmla="*/ 2350512 h 3176298"/>
                  <a:gd name="connsiteX108" fmla="*/ 6937263 w 12192000"/>
                  <a:gd name="connsiteY108" fmla="*/ 2353561 h 3176298"/>
                  <a:gd name="connsiteX109" fmla="*/ 6985653 w 12192000"/>
                  <a:gd name="connsiteY109" fmla="*/ 2362897 h 3176298"/>
                  <a:gd name="connsiteX110" fmla="*/ 6994415 w 12192000"/>
                  <a:gd name="connsiteY110" fmla="*/ 2364611 h 3176298"/>
                  <a:gd name="connsiteX111" fmla="*/ 7068141 w 12192000"/>
                  <a:gd name="connsiteY111" fmla="*/ 2388234 h 3176298"/>
                  <a:gd name="connsiteX112" fmla="*/ 7106432 w 12192000"/>
                  <a:gd name="connsiteY112" fmla="*/ 2390138 h 3176298"/>
                  <a:gd name="connsiteX113" fmla="*/ 7216547 w 12192000"/>
                  <a:gd name="connsiteY113" fmla="*/ 2390330 h 3176298"/>
                  <a:gd name="connsiteX114" fmla="*/ 7263220 w 12192000"/>
                  <a:gd name="connsiteY114" fmla="*/ 2386709 h 3176298"/>
                  <a:gd name="connsiteX115" fmla="*/ 7375428 w 12192000"/>
                  <a:gd name="connsiteY115" fmla="*/ 2372803 h 3176298"/>
                  <a:gd name="connsiteX116" fmla="*/ 7445916 w 12192000"/>
                  <a:gd name="connsiteY116" fmla="*/ 2365945 h 3176298"/>
                  <a:gd name="connsiteX117" fmla="*/ 7526880 w 12192000"/>
                  <a:gd name="connsiteY117" fmla="*/ 2355084 h 3176298"/>
                  <a:gd name="connsiteX118" fmla="*/ 7619655 w 12192000"/>
                  <a:gd name="connsiteY118" fmla="*/ 2348226 h 3176298"/>
                  <a:gd name="connsiteX119" fmla="*/ 7788636 w 12192000"/>
                  <a:gd name="connsiteY119" fmla="*/ 2327461 h 3176298"/>
                  <a:gd name="connsiteX120" fmla="*/ 7952280 w 12192000"/>
                  <a:gd name="connsiteY120" fmla="*/ 2305935 h 3176298"/>
                  <a:gd name="connsiteX121" fmla="*/ 8019339 w 12192000"/>
                  <a:gd name="connsiteY121" fmla="*/ 2286884 h 3176298"/>
                  <a:gd name="connsiteX122" fmla="*/ 8137835 w 12192000"/>
                  <a:gd name="connsiteY122" fmla="*/ 2259832 h 3176298"/>
                  <a:gd name="connsiteX123" fmla="*/ 8189651 w 12192000"/>
                  <a:gd name="connsiteY123" fmla="*/ 2243639 h 3176298"/>
                  <a:gd name="connsiteX124" fmla="*/ 8313671 w 12192000"/>
                  <a:gd name="connsiteY124" fmla="*/ 2209920 h 3176298"/>
                  <a:gd name="connsiteX125" fmla="*/ 8459979 w 12192000"/>
                  <a:gd name="connsiteY125" fmla="*/ 2158864 h 3176298"/>
                  <a:gd name="connsiteX126" fmla="*/ 8516369 w 12192000"/>
                  <a:gd name="connsiteY126" fmla="*/ 2144003 h 3176298"/>
                  <a:gd name="connsiteX127" fmla="*/ 8657726 w 12192000"/>
                  <a:gd name="connsiteY127" fmla="*/ 2106284 h 3176298"/>
                  <a:gd name="connsiteX128" fmla="*/ 8711448 w 12192000"/>
                  <a:gd name="connsiteY128" fmla="*/ 2098664 h 3176298"/>
                  <a:gd name="connsiteX129" fmla="*/ 8772219 w 12192000"/>
                  <a:gd name="connsiteY129" fmla="*/ 2082280 h 3176298"/>
                  <a:gd name="connsiteX130" fmla="*/ 8845565 w 12192000"/>
                  <a:gd name="connsiteY130" fmla="*/ 2053705 h 3176298"/>
                  <a:gd name="connsiteX131" fmla="*/ 8967871 w 12192000"/>
                  <a:gd name="connsiteY131" fmla="*/ 2011221 h 3176298"/>
                  <a:gd name="connsiteX132" fmla="*/ 9015878 w 12192000"/>
                  <a:gd name="connsiteY132" fmla="*/ 2001124 h 3176298"/>
                  <a:gd name="connsiteX133" fmla="*/ 9234579 w 12192000"/>
                  <a:gd name="connsiteY133" fmla="*/ 1935209 h 3176298"/>
                  <a:gd name="connsiteX134" fmla="*/ 9346597 w 12192000"/>
                  <a:gd name="connsiteY134" fmla="*/ 1896917 h 3176298"/>
                  <a:gd name="connsiteX135" fmla="*/ 9416321 w 12192000"/>
                  <a:gd name="connsiteY135" fmla="*/ 1880724 h 3176298"/>
                  <a:gd name="connsiteX136" fmla="*/ 9477283 w 12192000"/>
                  <a:gd name="connsiteY136" fmla="*/ 1856149 h 3176298"/>
                  <a:gd name="connsiteX137" fmla="*/ 9666265 w 12192000"/>
                  <a:gd name="connsiteY137" fmla="*/ 1787186 h 3176298"/>
                  <a:gd name="connsiteX138" fmla="*/ 9754088 w 12192000"/>
                  <a:gd name="connsiteY138" fmla="*/ 1741464 h 3176298"/>
                  <a:gd name="connsiteX139" fmla="*/ 9899446 w 12192000"/>
                  <a:gd name="connsiteY139" fmla="*/ 1656880 h 3176298"/>
                  <a:gd name="connsiteX140" fmla="*/ 9993175 w 12192000"/>
                  <a:gd name="connsiteY140" fmla="*/ 1576487 h 3176298"/>
                  <a:gd name="connsiteX141" fmla="*/ 10044230 w 12192000"/>
                  <a:gd name="connsiteY141" fmla="*/ 1540480 h 3176298"/>
                  <a:gd name="connsiteX142" fmla="*/ 10131863 w 12192000"/>
                  <a:gd name="connsiteY142" fmla="*/ 1485613 h 3176298"/>
                  <a:gd name="connsiteX143" fmla="*/ 10242357 w 12192000"/>
                  <a:gd name="connsiteY143" fmla="*/ 1410555 h 3176298"/>
                  <a:gd name="connsiteX144" fmla="*/ 10363709 w 12192000"/>
                  <a:gd name="connsiteY144" fmla="*/ 1359499 h 3176298"/>
                  <a:gd name="connsiteX145" fmla="*/ 10428291 w 12192000"/>
                  <a:gd name="connsiteY145" fmla="*/ 1314920 h 3176298"/>
                  <a:gd name="connsiteX146" fmla="*/ 10490969 w 12192000"/>
                  <a:gd name="connsiteY146" fmla="*/ 1267104 h 3176298"/>
                  <a:gd name="connsiteX147" fmla="*/ 10523354 w 12192000"/>
                  <a:gd name="connsiteY147" fmla="*/ 1238337 h 3176298"/>
                  <a:gd name="connsiteX148" fmla="*/ 10590031 w 12192000"/>
                  <a:gd name="connsiteY148" fmla="*/ 1191664 h 3176298"/>
                  <a:gd name="connsiteX149" fmla="*/ 10656519 w 12192000"/>
                  <a:gd name="connsiteY149" fmla="*/ 1156038 h 3176298"/>
                  <a:gd name="connsiteX150" fmla="*/ 10703573 w 12192000"/>
                  <a:gd name="connsiteY150" fmla="*/ 1120603 h 3176298"/>
                  <a:gd name="connsiteX151" fmla="*/ 10764534 w 12192000"/>
                  <a:gd name="connsiteY151" fmla="*/ 1067643 h 3176298"/>
                  <a:gd name="connsiteX152" fmla="*/ 10850453 w 12192000"/>
                  <a:gd name="connsiteY152" fmla="*/ 1014301 h 3176298"/>
                  <a:gd name="connsiteX153" fmla="*/ 10929704 w 12192000"/>
                  <a:gd name="connsiteY153" fmla="*/ 980201 h 3176298"/>
                  <a:gd name="connsiteX154" fmla="*/ 10967423 w 12192000"/>
                  <a:gd name="connsiteY154" fmla="*/ 930289 h 3176298"/>
                  <a:gd name="connsiteX155" fmla="*/ 11058869 w 12192000"/>
                  <a:gd name="connsiteY155" fmla="*/ 838084 h 3176298"/>
                  <a:gd name="connsiteX156" fmla="*/ 11172600 w 12192000"/>
                  <a:gd name="connsiteY156" fmla="*/ 762834 h 3176298"/>
                  <a:gd name="connsiteX157" fmla="*/ 11275283 w 12192000"/>
                  <a:gd name="connsiteY157" fmla="*/ 673676 h 3176298"/>
                  <a:gd name="connsiteX158" fmla="*/ 11320623 w 12192000"/>
                  <a:gd name="connsiteY158" fmla="*/ 639195 h 3176298"/>
                  <a:gd name="connsiteX159" fmla="*/ 11374346 w 12192000"/>
                  <a:gd name="connsiteY159" fmla="*/ 601664 h 3176298"/>
                  <a:gd name="connsiteX160" fmla="*/ 11448453 w 12192000"/>
                  <a:gd name="connsiteY160" fmla="*/ 567755 h 3176298"/>
                  <a:gd name="connsiteX161" fmla="*/ 11532275 w 12192000"/>
                  <a:gd name="connsiteY161" fmla="*/ 522605 h 3176298"/>
                  <a:gd name="connsiteX162" fmla="*/ 11562947 w 12192000"/>
                  <a:gd name="connsiteY162" fmla="*/ 486598 h 3176298"/>
                  <a:gd name="connsiteX163" fmla="*/ 11672489 w 12192000"/>
                  <a:gd name="connsiteY163" fmla="*/ 335337 h 3176298"/>
                  <a:gd name="connsiteX164" fmla="*/ 11821656 w 12192000"/>
                  <a:gd name="connsiteY164" fmla="*/ 207889 h 3176298"/>
                  <a:gd name="connsiteX165" fmla="*/ 11986443 w 12192000"/>
                  <a:gd name="connsiteY165" fmla="*/ 104824 h 3176298"/>
                  <a:gd name="connsiteX166" fmla="*/ 12026448 w 12192000"/>
                  <a:gd name="connsiteY166" fmla="*/ 88821 h 3176298"/>
                  <a:gd name="connsiteX167" fmla="*/ 12160947 w 12192000"/>
                  <a:gd name="connsiteY167" fmla="*/ 28621 h 3176298"/>
                  <a:gd name="connsiteX168" fmla="*/ 12192000 w 12192000"/>
                  <a:gd name="connsiteY168" fmla="*/ 0 h 317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Lst>
                <a:rect l="l" t="t" r="r" b="b"/>
                <a:pathLst>
                  <a:path w="12192000" h="3176298">
                    <a:moveTo>
                      <a:pt x="12192000" y="0"/>
                    </a:moveTo>
                    <a:lnTo>
                      <a:pt x="12192000" y="3176298"/>
                    </a:lnTo>
                    <a:lnTo>
                      <a:pt x="0" y="3176298"/>
                    </a:lnTo>
                    <a:lnTo>
                      <a:pt x="0" y="2264980"/>
                    </a:lnTo>
                    <a:lnTo>
                      <a:pt x="544" y="2264980"/>
                    </a:lnTo>
                    <a:lnTo>
                      <a:pt x="544" y="2392219"/>
                    </a:lnTo>
                    <a:lnTo>
                      <a:pt x="61197" y="2387448"/>
                    </a:lnTo>
                    <a:cubicBezTo>
                      <a:pt x="80794" y="2382137"/>
                      <a:pt x="99990" y="2374707"/>
                      <a:pt x="119613" y="2369945"/>
                    </a:cubicBezTo>
                    <a:cubicBezTo>
                      <a:pt x="137898" y="2365563"/>
                      <a:pt x="155046" y="2355466"/>
                      <a:pt x="172384" y="2347084"/>
                    </a:cubicBezTo>
                    <a:cubicBezTo>
                      <a:pt x="205529" y="2331082"/>
                      <a:pt x="240965" y="2341178"/>
                      <a:pt x="274873" y="2336988"/>
                    </a:cubicBezTo>
                    <a:cubicBezTo>
                      <a:pt x="285732" y="2335653"/>
                      <a:pt x="296590" y="2334130"/>
                      <a:pt x="307259" y="2331461"/>
                    </a:cubicBezTo>
                    <a:cubicBezTo>
                      <a:pt x="336408" y="2324413"/>
                      <a:pt x="366127" y="2318317"/>
                      <a:pt x="394511" y="2308601"/>
                    </a:cubicBezTo>
                    <a:cubicBezTo>
                      <a:pt x="426709" y="2297743"/>
                      <a:pt x="457572" y="2283264"/>
                      <a:pt x="494337" y="2268213"/>
                    </a:cubicBezTo>
                    <a:cubicBezTo>
                      <a:pt x="507102" y="2272024"/>
                      <a:pt x="526724" y="2282312"/>
                      <a:pt x="546917" y="2283264"/>
                    </a:cubicBezTo>
                    <a:cubicBezTo>
                      <a:pt x="611880" y="2286503"/>
                      <a:pt x="672650" y="2268786"/>
                      <a:pt x="730754" y="2240780"/>
                    </a:cubicBezTo>
                    <a:cubicBezTo>
                      <a:pt x="748471" y="2232399"/>
                      <a:pt x="767524" y="2226874"/>
                      <a:pt x="785432" y="2218682"/>
                    </a:cubicBezTo>
                    <a:cubicBezTo>
                      <a:pt x="791717" y="2215826"/>
                      <a:pt x="799909" y="2209730"/>
                      <a:pt x="801053" y="2204013"/>
                    </a:cubicBezTo>
                    <a:cubicBezTo>
                      <a:pt x="807719" y="2170866"/>
                      <a:pt x="832486" y="2171436"/>
                      <a:pt x="858205" y="2169532"/>
                    </a:cubicBezTo>
                    <a:cubicBezTo>
                      <a:pt x="888877" y="2167247"/>
                      <a:pt x="919165" y="2161912"/>
                      <a:pt x="949646" y="2157340"/>
                    </a:cubicBezTo>
                    <a:cubicBezTo>
                      <a:pt x="953648" y="2156768"/>
                      <a:pt x="957266" y="2152768"/>
                      <a:pt x="960887" y="2150099"/>
                    </a:cubicBezTo>
                    <a:cubicBezTo>
                      <a:pt x="966411" y="2146099"/>
                      <a:pt x="971554" y="2140003"/>
                      <a:pt x="977653" y="2138480"/>
                    </a:cubicBezTo>
                    <a:cubicBezTo>
                      <a:pt x="1008894" y="2131049"/>
                      <a:pt x="1040327" y="2124763"/>
                      <a:pt x="1071762" y="2117905"/>
                    </a:cubicBezTo>
                    <a:cubicBezTo>
                      <a:pt x="1078810" y="2116380"/>
                      <a:pt x="1086048" y="2114476"/>
                      <a:pt x="1092527" y="2111428"/>
                    </a:cubicBezTo>
                    <a:cubicBezTo>
                      <a:pt x="1098623" y="2108570"/>
                      <a:pt x="1103767" y="2103616"/>
                      <a:pt x="1109865" y="2100568"/>
                    </a:cubicBezTo>
                    <a:cubicBezTo>
                      <a:pt x="1126437" y="2092378"/>
                      <a:pt x="1143394" y="2084757"/>
                      <a:pt x="1162823" y="2075613"/>
                    </a:cubicBezTo>
                    <a:cubicBezTo>
                      <a:pt x="1173681" y="2092757"/>
                      <a:pt x="1188354" y="2083041"/>
                      <a:pt x="1206641" y="2074851"/>
                    </a:cubicBezTo>
                    <a:cubicBezTo>
                      <a:pt x="1225310" y="2066468"/>
                      <a:pt x="1246837" y="2063801"/>
                      <a:pt x="1267411" y="2060753"/>
                    </a:cubicBezTo>
                    <a:cubicBezTo>
                      <a:pt x="1305132" y="2055228"/>
                      <a:pt x="1343044" y="2051799"/>
                      <a:pt x="1380762" y="2046847"/>
                    </a:cubicBezTo>
                    <a:cubicBezTo>
                      <a:pt x="1388765" y="2045703"/>
                      <a:pt x="1397909" y="2043608"/>
                      <a:pt x="1404006" y="2038844"/>
                    </a:cubicBezTo>
                    <a:cubicBezTo>
                      <a:pt x="1445725" y="2006839"/>
                      <a:pt x="1496403" y="1997887"/>
                      <a:pt x="1544598" y="2000932"/>
                    </a:cubicBezTo>
                    <a:cubicBezTo>
                      <a:pt x="1582510" y="2003220"/>
                      <a:pt x="1619658" y="2004935"/>
                      <a:pt x="1657188" y="2001697"/>
                    </a:cubicBezTo>
                    <a:cubicBezTo>
                      <a:pt x="1660046" y="2001505"/>
                      <a:pt x="1663856" y="2001887"/>
                      <a:pt x="1665950" y="2003411"/>
                    </a:cubicBezTo>
                    <a:cubicBezTo>
                      <a:pt x="1678904" y="2013507"/>
                      <a:pt x="1692431" y="2014269"/>
                      <a:pt x="1709006" y="2015983"/>
                    </a:cubicBezTo>
                    <a:cubicBezTo>
                      <a:pt x="1732439" y="2018461"/>
                      <a:pt x="1753965" y="2016745"/>
                      <a:pt x="1775684" y="2012555"/>
                    </a:cubicBezTo>
                    <a:cubicBezTo>
                      <a:pt x="1791496" y="2009507"/>
                      <a:pt x="1807497" y="2003220"/>
                      <a:pt x="1821596" y="1995218"/>
                    </a:cubicBezTo>
                    <a:cubicBezTo>
                      <a:pt x="1841216" y="1983978"/>
                      <a:pt x="1860079" y="1979597"/>
                      <a:pt x="1878748" y="1994457"/>
                    </a:cubicBezTo>
                    <a:cubicBezTo>
                      <a:pt x="1898940" y="2010269"/>
                      <a:pt x="1921800" y="2004745"/>
                      <a:pt x="1944092" y="2005315"/>
                    </a:cubicBezTo>
                    <a:cubicBezTo>
                      <a:pt x="1953806" y="2005507"/>
                      <a:pt x="1964094" y="2005124"/>
                      <a:pt x="1973429" y="2007601"/>
                    </a:cubicBezTo>
                    <a:cubicBezTo>
                      <a:pt x="2000479" y="2014651"/>
                      <a:pt x="2026581" y="2025320"/>
                      <a:pt x="2054013" y="2030082"/>
                    </a:cubicBezTo>
                    <a:cubicBezTo>
                      <a:pt x="2069254" y="2032747"/>
                      <a:pt x="2086208" y="2027986"/>
                      <a:pt x="2102021" y="2024557"/>
                    </a:cubicBezTo>
                    <a:cubicBezTo>
                      <a:pt x="2118023" y="2020937"/>
                      <a:pt x="2133834" y="2015413"/>
                      <a:pt x="2149267" y="2009697"/>
                    </a:cubicBezTo>
                    <a:cubicBezTo>
                      <a:pt x="2159743" y="2005887"/>
                      <a:pt x="2171173" y="2002267"/>
                      <a:pt x="2179556" y="1995409"/>
                    </a:cubicBezTo>
                    <a:cubicBezTo>
                      <a:pt x="2198608" y="1979788"/>
                      <a:pt x="2218229" y="1977120"/>
                      <a:pt x="2240710" y="1985312"/>
                    </a:cubicBezTo>
                    <a:cubicBezTo>
                      <a:pt x="2244137" y="1986647"/>
                      <a:pt x="2248138" y="1986647"/>
                      <a:pt x="2251948" y="1986836"/>
                    </a:cubicBezTo>
                    <a:cubicBezTo>
                      <a:pt x="2312915" y="1990836"/>
                      <a:pt x="2373874" y="1993314"/>
                      <a:pt x="2434456" y="1999410"/>
                    </a:cubicBezTo>
                    <a:cubicBezTo>
                      <a:pt x="2459029" y="2001887"/>
                      <a:pt x="2482652" y="2012745"/>
                      <a:pt x="2506847" y="2019603"/>
                    </a:cubicBezTo>
                    <a:cubicBezTo>
                      <a:pt x="2511800" y="2020937"/>
                      <a:pt x="2517327" y="2023033"/>
                      <a:pt x="2522279" y="2022080"/>
                    </a:cubicBezTo>
                    <a:cubicBezTo>
                      <a:pt x="2576191" y="2012555"/>
                      <a:pt x="2626677" y="2026461"/>
                      <a:pt x="2676398" y="2044751"/>
                    </a:cubicBezTo>
                    <a:cubicBezTo>
                      <a:pt x="2681540" y="2046656"/>
                      <a:pt x="2687827" y="2046084"/>
                      <a:pt x="2693543" y="2045703"/>
                    </a:cubicBezTo>
                    <a:cubicBezTo>
                      <a:pt x="2709548" y="2044370"/>
                      <a:pt x="2726882" y="2037701"/>
                      <a:pt x="2741360" y="2041701"/>
                    </a:cubicBezTo>
                    <a:cubicBezTo>
                      <a:pt x="2779842" y="2052753"/>
                      <a:pt x="2817943" y="2066087"/>
                      <a:pt x="2854140" y="2082851"/>
                    </a:cubicBezTo>
                    <a:cubicBezTo>
                      <a:pt x="2890910" y="2099805"/>
                      <a:pt x="2925008" y="2114095"/>
                      <a:pt x="2967110" y="2096949"/>
                    </a:cubicBezTo>
                    <a:cubicBezTo>
                      <a:pt x="2985016" y="2089709"/>
                      <a:pt x="3008639" y="2094853"/>
                      <a:pt x="3029216" y="2096757"/>
                    </a:cubicBezTo>
                    <a:cubicBezTo>
                      <a:pt x="3044264" y="2098282"/>
                      <a:pt x="3058743" y="2106856"/>
                      <a:pt x="3073604" y="2106856"/>
                    </a:cubicBezTo>
                    <a:cubicBezTo>
                      <a:pt x="3113231" y="2106856"/>
                      <a:pt x="3148472" y="2116953"/>
                      <a:pt x="3182763" y="2137527"/>
                    </a:cubicBezTo>
                    <a:cubicBezTo>
                      <a:pt x="3196102" y="2145528"/>
                      <a:pt x="3216867" y="2140193"/>
                      <a:pt x="3234202" y="2142289"/>
                    </a:cubicBezTo>
                    <a:cubicBezTo>
                      <a:pt x="3252492" y="2144765"/>
                      <a:pt x="3271348" y="2147051"/>
                      <a:pt x="3288877" y="2152578"/>
                    </a:cubicBezTo>
                    <a:cubicBezTo>
                      <a:pt x="3334216" y="2167056"/>
                      <a:pt x="3378986" y="2183439"/>
                      <a:pt x="3424135" y="2198680"/>
                    </a:cubicBezTo>
                    <a:cubicBezTo>
                      <a:pt x="3461282" y="2211253"/>
                      <a:pt x="3497862" y="2201347"/>
                      <a:pt x="3534629" y="2196013"/>
                    </a:cubicBezTo>
                    <a:cubicBezTo>
                      <a:pt x="3557682" y="2192583"/>
                      <a:pt x="3579206" y="2184391"/>
                      <a:pt x="3605116" y="2196583"/>
                    </a:cubicBezTo>
                    <a:cubicBezTo>
                      <a:pt x="3629882" y="2208205"/>
                      <a:pt x="3661315" y="2205537"/>
                      <a:pt x="3689131" y="2211824"/>
                    </a:cubicBezTo>
                    <a:cubicBezTo>
                      <a:pt x="3712565" y="2217157"/>
                      <a:pt x="3735231" y="2225732"/>
                      <a:pt x="3757902" y="2234114"/>
                    </a:cubicBezTo>
                    <a:cubicBezTo>
                      <a:pt x="3788766" y="2245545"/>
                      <a:pt x="3819245" y="2257545"/>
                      <a:pt x="3852966" y="2251831"/>
                    </a:cubicBezTo>
                    <a:cubicBezTo>
                      <a:pt x="3891259" y="2245353"/>
                      <a:pt x="3917546" y="2269738"/>
                      <a:pt x="3947648" y="2285932"/>
                    </a:cubicBezTo>
                    <a:cubicBezTo>
                      <a:pt x="3968414" y="2296980"/>
                      <a:pt x="3991083" y="2305172"/>
                      <a:pt x="4013753" y="2312031"/>
                    </a:cubicBezTo>
                    <a:cubicBezTo>
                      <a:pt x="4044043" y="2320985"/>
                      <a:pt x="4075285" y="2326320"/>
                      <a:pt x="4105766" y="2335082"/>
                    </a:cubicBezTo>
                    <a:cubicBezTo>
                      <a:pt x="4151870" y="2348226"/>
                      <a:pt x="4198546" y="2358514"/>
                      <a:pt x="4246551" y="2351274"/>
                    </a:cubicBezTo>
                    <a:cubicBezTo>
                      <a:pt x="4268649" y="2348036"/>
                      <a:pt x="4289227" y="2348226"/>
                      <a:pt x="4311323" y="2352991"/>
                    </a:cubicBezTo>
                    <a:cubicBezTo>
                      <a:pt x="4347518" y="2360801"/>
                      <a:pt x="4384668" y="2361753"/>
                      <a:pt x="4413817" y="2390899"/>
                    </a:cubicBezTo>
                    <a:cubicBezTo>
                      <a:pt x="4424104" y="2401188"/>
                      <a:pt x="4442581" y="2403853"/>
                      <a:pt x="4457632" y="2409188"/>
                    </a:cubicBezTo>
                    <a:cubicBezTo>
                      <a:pt x="4474969" y="2415476"/>
                      <a:pt x="4487731" y="2412236"/>
                      <a:pt x="4497068" y="2393947"/>
                    </a:cubicBezTo>
                    <a:cubicBezTo>
                      <a:pt x="4501257" y="2385757"/>
                      <a:pt x="4513260" y="2377755"/>
                      <a:pt x="4522596" y="2376421"/>
                    </a:cubicBezTo>
                    <a:cubicBezTo>
                      <a:pt x="4550599" y="2372421"/>
                      <a:pt x="4576318" y="2378327"/>
                      <a:pt x="4603368" y="2391282"/>
                    </a:cubicBezTo>
                    <a:cubicBezTo>
                      <a:pt x="4628705" y="2403474"/>
                      <a:pt x="4660331" y="2402140"/>
                      <a:pt x="4689098" y="2406903"/>
                    </a:cubicBezTo>
                    <a:cubicBezTo>
                      <a:pt x="4699289" y="2408618"/>
                      <a:pt x="4709482" y="2411237"/>
                      <a:pt x="4719697" y="2413428"/>
                    </a:cubicBezTo>
                    <a:lnTo>
                      <a:pt x="4726469" y="2414298"/>
                    </a:lnTo>
                    <a:lnTo>
                      <a:pt x="4785776" y="2414298"/>
                    </a:lnTo>
                    <a:lnTo>
                      <a:pt x="4788661" y="2414047"/>
                    </a:lnTo>
                    <a:cubicBezTo>
                      <a:pt x="4801401" y="2412237"/>
                      <a:pt x="4814166" y="2410142"/>
                      <a:pt x="4827024" y="2408999"/>
                    </a:cubicBezTo>
                    <a:cubicBezTo>
                      <a:pt x="4847027" y="2407095"/>
                      <a:pt x="4867412" y="2407856"/>
                      <a:pt x="4887415" y="2405570"/>
                    </a:cubicBezTo>
                    <a:cubicBezTo>
                      <a:pt x="4903799" y="2403853"/>
                      <a:pt x="4919991" y="2399474"/>
                      <a:pt x="4936184" y="2395853"/>
                    </a:cubicBezTo>
                    <a:cubicBezTo>
                      <a:pt x="4942089" y="2394520"/>
                      <a:pt x="4947996" y="2389376"/>
                      <a:pt x="4953328" y="2390138"/>
                    </a:cubicBezTo>
                    <a:cubicBezTo>
                      <a:pt x="5006292" y="2398330"/>
                      <a:pt x="5044391" y="2361753"/>
                      <a:pt x="5089162" y="2345560"/>
                    </a:cubicBezTo>
                    <a:cubicBezTo>
                      <a:pt x="5136216" y="2328413"/>
                      <a:pt x="5181748" y="2302124"/>
                      <a:pt x="5234326" y="2309935"/>
                    </a:cubicBezTo>
                    <a:cubicBezTo>
                      <a:pt x="5266141" y="2314697"/>
                      <a:pt x="5296812" y="2325747"/>
                      <a:pt x="5328438" y="2332416"/>
                    </a:cubicBezTo>
                    <a:cubicBezTo>
                      <a:pt x="5339677" y="2334701"/>
                      <a:pt x="5352250" y="2334320"/>
                      <a:pt x="5363491" y="2332034"/>
                    </a:cubicBezTo>
                    <a:cubicBezTo>
                      <a:pt x="5417784" y="2321555"/>
                      <a:pt x="5471316" y="2320032"/>
                      <a:pt x="5524660" y="2337178"/>
                    </a:cubicBezTo>
                    <a:cubicBezTo>
                      <a:pt x="5533802" y="2340036"/>
                      <a:pt x="5543518" y="2342701"/>
                      <a:pt x="5553045" y="2342701"/>
                    </a:cubicBezTo>
                    <a:cubicBezTo>
                      <a:pt x="5605244" y="2342701"/>
                      <a:pt x="5656488" y="2338701"/>
                      <a:pt x="5706401" y="2320032"/>
                    </a:cubicBezTo>
                    <a:cubicBezTo>
                      <a:pt x="5723166" y="2313745"/>
                      <a:pt x="5743551" y="2317745"/>
                      <a:pt x="5762029" y="2316221"/>
                    </a:cubicBezTo>
                    <a:cubicBezTo>
                      <a:pt x="5779174" y="2314889"/>
                      <a:pt x="5796702" y="2314317"/>
                      <a:pt x="5813276" y="2309935"/>
                    </a:cubicBezTo>
                    <a:cubicBezTo>
                      <a:pt x="5837472" y="2303459"/>
                      <a:pt x="5859949" y="2302697"/>
                      <a:pt x="5884906" y="2308411"/>
                    </a:cubicBezTo>
                    <a:cubicBezTo>
                      <a:pt x="5908719" y="2313745"/>
                      <a:pt x="5934438" y="2311079"/>
                      <a:pt x="5959204" y="2311269"/>
                    </a:cubicBezTo>
                    <a:cubicBezTo>
                      <a:pt x="5986828" y="2311459"/>
                      <a:pt x="6014449" y="2311649"/>
                      <a:pt x="6042072" y="2310697"/>
                    </a:cubicBezTo>
                    <a:cubicBezTo>
                      <a:pt x="6053124" y="2310317"/>
                      <a:pt x="6065695" y="2302697"/>
                      <a:pt x="6074842" y="2305745"/>
                    </a:cubicBezTo>
                    <a:cubicBezTo>
                      <a:pt x="6104368" y="2316031"/>
                      <a:pt x="6133897" y="2303649"/>
                      <a:pt x="6163425" y="2309172"/>
                    </a:cubicBezTo>
                    <a:cubicBezTo>
                      <a:pt x="6177905" y="2312031"/>
                      <a:pt x="6194288" y="2304220"/>
                      <a:pt x="6209909" y="2303459"/>
                    </a:cubicBezTo>
                    <a:cubicBezTo>
                      <a:pt x="6235437" y="2302124"/>
                      <a:pt x="6260964" y="2302697"/>
                      <a:pt x="6286493" y="2302315"/>
                    </a:cubicBezTo>
                    <a:cubicBezTo>
                      <a:pt x="6294876" y="2302124"/>
                      <a:pt x="6303068" y="2301362"/>
                      <a:pt x="6311449" y="2300980"/>
                    </a:cubicBezTo>
                    <a:cubicBezTo>
                      <a:pt x="6318880" y="2300601"/>
                      <a:pt x="6326691" y="2298887"/>
                      <a:pt x="6333739" y="2300218"/>
                    </a:cubicBezTo>
                    <a:cubicBezTo>
                      <a:pt x="6359268" y="2304983"/>
                      <a:pt x="6384414" y="2312793"/>
                      <a:pt x="6410131" y="2315841"/>
                    </a:cubicBezTo>
                    <a:cubicBezTo>
                      <a:pt x="6432420" y="2318507"/>
                      <a:pt x="6455472" y="2314889"/>
                      <a:pt x="6477951" y="2316793"/>
                    </a:cubicBezTo>
                    <a:cubicBezTo>
                      <a:pt x="6517576" y="2320032"/>
                      <a:pt x="6557201" y="2325747"/>
                      <a:pt x="6596828" y="2329368"/>
                    </a:cubicBezTo>
                    <a:cubicBezTo>
                      <a:pt x="6605401" y="2330130"/>
                      <a:pt x="6614353" y="2325365"/>
                      <a:pt x="6623118" y="2324985"/>
                    </a:cubicBezTo>
                    <a:cubicBezTo>
                      <a:pt x="6650551" y="2324033"/>
                      <a:pt x="6677984" y="2323841"/>
                      <a:pt x="6705417" y="2323272"/>
                    </a:cubicBezTo>
                    <a:cubicBezTo>
                      <a:pt x="6721038" y="2323080"/>
                      <a:pt x="6736851" y="2323651"/>
                      <a:pt x="6752283" y="2321937"/>
                    </a:cubicBezTo>
                    <a:cubicBezTo>
                      <a:pt x="6772665" y="2319651"/>
                      <a:pt x="6791144" y="2316221"/>
                      <a:pt x="6810195" y="2331082"/>
                    </a:cubicBezTo>
                    <a:cubicBezTo>
                      <a:pt x="6839534" y="2354132"/>
                      <a:pt x="6876872" y="2345178"/>
                      <a:pt x="6910782" y="2350512"/>
                    </a:cubicBezTo>
                    <a:cubicBezTo>
                      <a:pt x="6919547" y="2351847"/>
                      <a:pt x="6928501" y="2352036"/>
                      <a:pt x="6937263" y="2353561"/>
                    </a:cubicBezTo>
                    <a:cubicBezTo>
                      <a:pt x="6953457" y="2356418"/>
                      <a:pt x="6969457" y="2359657"/>
                      <a:pt x="6985653" y="2362897"/>
                    </a:cubicBezTo>
                    <a:cubicBezTo>
                      <a:pt x="6988509" y="2363467"/>
                      <a:pt x="6991747" y="2363659"/>
                      <a:pt x="6994415" y="2364611"/>
                    </a:cubicBezTo>
                    <a:cubicBezTo>
                      <a:pt x="7018991" y="2372611"/>
                      <a:pt x="7043184" y="2381755"/>
                      <a:pt x="7068141" y="2388234"/>
                    </a:cubicBezTo>
                    <a:cubicBezTo>
                      <a:pt x="7080334" y="2391472"/>
                      <a:pt x="7093860" y="2391853"/>
                      <a:pt x="7106432" y="2390138"/>
                    </a:cubicBezTo>
                    <a:cubicBezTo>
                      <a:pt x="7143199" y="2385185"/>
                      <a:pt x="7179587" y="2383089"/>
                      <a:pt x="7216547" y="2390330"/>
                    </a:cubicBezTo>
                    <a:cubicBezTo>
                      <a:pt x="7231214" y="2393186"/>
                      <a:pt x="7247599" y="2388424"/>
                      <a:pt x="7263220" y="2386709"/>
                    </a:cubicBezTo>
                    <a:cubicBezTo>
                      <a:pt x="7300559" y="2382137"/>
                      <a:pt x="7337899" y="2377183"/>
                      <a:pt x="7375428" y="2372803"/>
                    </a:cubicBezTo>
                    <a:cubicBezTo>
                      <a:pt x="7398860" y="2370135"/>
                      <a:pt x="7422483" y="2368611"/>
                      <a:pt x="7445916" y="2365945"/>
                    </a:cubicBezTo>
                    <a:cubicBezTo>
                      <a:pt x="7472967" y="2362705"/>
                      <a:pt x="7499828" y="2357753"/>
                      <a:pt x="7526880" y="2355084"/>
                    </a:cubicBezTo>
                    <a:cubicBezTo>
                      <a:pt x="7557742" y="2352036"/>
                      <a:pt x="7588795" y="2351466"/>
                      <a:pt x="7619655" y="2348226"/>
                    </a:cubicBezTo>
                    <a:cubicBezTo>
                      <a:pt x="7676047" y="2341940"/>
                      <a:pt x="7732247" y="2334509"/>
                      <a:pt x="7788636" y="2327461"/>
                    </a:cubicBezTo>
                    <a:cubicBezTo>
                      <a:pt x="7843311" y="2320603"/>
                      <a:pt x="7897987" y="2314507"/>
                      <a:pt x="7952280" y="2305935"/>
                    </a:cubicBezTo>
                    <a:cubicBezTo>
                      <a:pt x="7975142" y="2302315"/>
                      <a:pt x="7996859" y="2292408"/>
                      <a:pt x="8019339" y="2286884"/>
                    </a:cubicBezTo>
                    <a:cubicBezTo>
                      <a:pt x="8058774" y="2277357"/>
                      <a:pt x="8098590" y="2269357"/>
                      <a:pt x="8137835" y="2259832"/>
                    </a:cubicBezTo>
                    <a:cubicBezTo>
                      <a:pt x="8155359" y="2255641"/>
                      <a:pt x="8172124" y="2248593"/>
                      <a:pt x="8189651" y="2243639"/>
                    </a:cubicBezTo>
                    <a:cubicBezTo>
                      <a:pt x="8230992" y="2232208"/>
                      <a:pt x="8272903" y="2222874"/>
                      <a:pt x="8313671" y="2209920"/>
                    </a:cubicBezTo>
                    <a:cubicBezTo>
                      <a:pt x="8362822" y="2194297"/>
                      <a:pt x="8411019" y="2175439"/>
                      <a:pt x="8459979" y="2158864"/>
                    </a:cubicBezTo>
                    <a:cubicBezTo>
                      <a:pt x="8478269" y="2152578"/>
                      <a:pt x="8497511" y="2148957"/>
                      <a:pt x="8516369" y="2144003"/>
                    </a:cubicBezTo>
                    <a:cubicBezTo>
                      <a:pt x="8563425" y="2131431"/>
                      <a:pt x="8610288" y="2118095"/>
                      <a:pt x="8657726" y="2106284"/>
                    </a:cubicBezTo>
                    <a:cubicBezTo>
                      <a:pt x="8675253" y="2101901"/>
                      <a:pt x="8693731" y="2102284"/>
                      <a:pt x="8711448" y="2098664"/>
                    </a:cubicBezTo>
                    <a:cubicBezTo>
                      <a:pt x="8732023" y="2094472"/>
                      <a:pt x="8752407" y="2089138"/>
                      <a:pt x="8772219" y="2082280"/>
                    </a:cubicBezTo>
                    <a:cubicBezTo>
                      <a:pt x="8796985" y="2073707"/>
                      <a:pt x="8820990" y="2062659"/>
                      <a:pt x="8845565" y="2053705"/>
                    </a:cubicBezTo>
                    <a:cubicBezTo>
                      <a:pt x="8886142" y="2039034"/>
                      <a:pt x="8926911" y="2024557"/>
                      <a:pt x="8967871" y="2011221"/>
                    </a:cubicBezTo>
                    <a:cubicBezTo>
                      <a:pt x="8983301" y="2006268"/>
                      <a:pt x="9000257" y="2005697"/>
                      <a:pt x="9015878" y="2001124"/>
                    </a:cubicBezTo>
                    <a:cubicBezTo>
                      <a:pt x="9088840" y="1979597"/>
                      <a:pt x="9161805" y="1957880"/>
                      <a:pt x="9234579" y="1935209"/>
                    </a:cubicBezTo>
                    <a:cubicBezTo>
                      <a:pt x="9272298" y="1923399"/>
                      <a:pt x="9308875" y="1908538"/>
                      <a:pt x="9346597" y="1896917"/>
                    </a:cubicBezTo>
                    <a:cubicBezTo>
                      <a:pt x="9369267" y="1889869"/>
                      <a:pt x="9393650" y="1887773"/>
                      <a:pt x="9416321" y="1880724"/>
                    </a:cubicBezTo>
                    <a:cubicBezTo>
                      <a:pt x="9437278" y="1874247"/>
                      <a:pt x="9456709" y="1863578"/>
                      <a:pt x="9477283" y="1856149"/>
                    </a:cubicBezTo>
                    <a:cubicBezTo>
                      <a:pt x="9540152" y="1833097"/>
                      <a:pt x="9603971" y="1811953"/>
                      <a:pt x="9666265" y="1787186"/>
                    </a:cubicBezTo>
                    <a:cubicBezTo>
                      <a:pt x="9696749" y="1775183"/>
                      <a:pt x="9725323" y="1757849"/>
                      <a:pt x="9754088" y="1741464"/>
                    </a:cubicBezTo>
                    <a:cubicBezTo>
                      <a:pt x="9802858" y="1713841"/>
                      <a:pt x="9850865" y="1685074"/>
                      <a:pt x="9899446" y="1656880"/>
                    </a:cubicBezTo>
                    <a:cubicBezTo>
                      <a:pt x="9935832" y="1635924"/>
                      <a:pt x="9968027" y="1611347"/>
                      <a:pt x="9993175" y="1576487"/>
                    </a:cubicBezTo>
                    <a:cubicBezTo>
                      <a:pt x="10004797" y="1560484"/>
                      <a:pt x="10024990" y="1546768"/>
                      <a:pt x="10044230" y="1540480"/>
                    </a:cubicBezTo>
                    <a:cubicBezTo>
                      <a:pt x="10078713" y="1529241"/>
                      <a:pt x="10104430" y="1507522"/>
                      <a:pt x="10131863" y="1485613"/>
                    </a:cubicBezTo>
                    <a:cubicBezTo>
                      <a:pt x="10166536" y="1457801"/>
                      <a:pt x="10203304" y="1431509"/>
                      <a:pt x="10242357" y="1410555"/>
                    </a:cubicBezTo>
                    <a:cubicBezTo>
                      <a:pt x="10280840" y="1389980"/>
                      <a:pt x="10324086" y="1378549"/>
                      <a:pt x="10363709" y="1359499"/>
                    </a:cubicBezTo>
                    <a:cubicBezTo>
                      <a:pt x="10386952" y="1348259"/>
                      <a:pt x="10407146" y="1330353"/>
                      <a:pt x="10428291" y="1314920"/>
                    </a:cubicBezTo>
                    <a:cubicBezTo>
                      <a:pt x="10449438" y="1299489"/>
                      <a:pt x="10470394" y="1283486"/>
                      <a:pt x="10490969" y="1267104"/>
                    </a:cubicBezTo>
                    <a:cubicBezTo>
                      <a:pt x="10502208" y="1258149"/>
                      <a:pt x="10511734" y="1246909"/>
                      <a:pt x="10523354" y="1238337"/>
                    </a:cubicBezTo>
                    <a:cubicBezTo>
                      <a:pt x="10545263" y="1222334"/>
                      <a:pt x="10569075" y="1208808"/>
                      <a:pt x="10590031" y="1191664"/>
                    </a:cubicBezTo>
                    <a:cubicBezTo>
                      <a:pt x="10610225" y="1175089"/>
                      <a:pt x="10633467" y="1166707"/>
                      <a:pt x="10656519" y="1156038"/>
                    </a:cubicBezTo>
                    <a:cubicBezTo>
                      <a:pt x="10674046" y="1148036"/>
                      <a:pt x="10686617" y="1130320"/>
                      <a:pt x="10703573" y="1120603"/>
                    </a:cubicBezTo>
                    <a:cubicBezTo>
                      <a:pt x="10727767" y="1106697"/>
                      <a:pt x="10746246" y="1089553"/>
                      <a:pt x="10764534" y="1067643"/>
                    </a:cubicBezTo>
                    <a:cubicBezTo>
                      <a:pt x="10785111" y="1043068"/>
                      <a:pt x="10820162" y="1029732"/>
                      <a:pt x="10850453" y="1014301"/>
                    </a:cubicBezTo>
                    <a:cubicBezTo>
                      <a:pt x="10876171" y="1001157"/>
                      <a:pt x="10906081" y="995632"/>
                      <a:pt x="10929704" y="980201"/>
                    </a:cubicBezTo>
                    <a:cubicBezTo>
                      <a:pt x="10946279" y="969342"/>
                      <a:pt x="10958661" y="948957"/>
                      <a:pt x="10967423" y="930289"/>
                    </a:cubicBezTo>
                    <a:cubicBezTo>
                      <a:pt x="10987046" y="887995"/>
                      <a:pt x="11021146" y="861897"/>
                      <a:pt x="11058869" y="838084"/>
                    </a:cubicBezTo>
                    <a:cubicBezTo>
                      <a:pt x="11097350" y="813699"/>
                      <a:pt x="11133927" y="786836"/>
                      <a:pt x="11172600" y="762834"/>
                    </a:cubicBezTo>
                    <a:cubicBezTo>
                      <a:pt x="11211843" y="738638"/>
                      <a:pt x="11243658" y="706443"/>
                      <a:pt x="11275283" y="673676"/>
                    </a:cubicBezTo>
                    <a:cubicBezTo>
                      <a:pt x="11288238" y="660150"/>
                      <a:pt x="11305192" y="650434"/>
                      <a:pt x="11320623" y="639195"/>
                    </a:cubicBezTo>
                    <a:cubicBezTo>
                      <a:pt x="11338339" y="626241"/>
                      <a:pt x="11355296" y="611953"/>
                      <a:pt x="11374346" y="601664"/>
                    </a:cubicBezTo>
                    <a:cubicBezTo>
                      <a:pt x="11398160" y="588709"/>
                      <a:pt x="11424069" y="579757"/>
                      <a:pt x="11448453" y="567755"/>
                    </a:cubicBezTo>
                    <a:cubicBezTo>
                      <a:pt x="11476838" y="553657"/>
                      <a:pt x="11505795" y="539750"/>
                      <a:pt x="11532275" y="522605"/>
                    </a:cubicBezTo>
                    <a:cubicBezTo>
                      <a:pt x="11545039" y="514413"/>
                      <a:pt x="11553613" y="499363"/>
                      <a:pt x="11562947" y="486598"/>
                    </a:cubicBezTo>
                    <a:cubicBezTo>
                      <a:pt x="11599714" y="436305"/>
                      <a:pt x="11635529" y="385441"/>
                      <a:pt x="11672489" y="335337"/>
                    </a:cubicBezTo>
                    <a:cubicBezTo>
                      <a:pt x="11712304" y="281424"/>
                      <a:pt x="11763931" y="241608"/>
                      <a:pt x="11821656" y="207889"/>
                    </a:cubicBezTo>
                    <a:cubicBezTo>
                      <a:pt x="11877664" y="175312"/>
                      <a:pt x="11931195" y="138734"/>
                      <a:pt x="11986443" y="104824"/>
                    </a:cubicBezTo>
                    <a:cubicBezTo>
                      <a:pt x="11998443" y="97395"/>
                      <a:pt x="12013114" y="94347"/>
                      <a:pt x="12026448" y="88821"/>
                    </a:cubicBezTo>
                    <a:cubicBezTo>
                      <a:pt x="12072360" y="69580"/>
                      <a:pt x="12118083" y="50147"/>
                      <a:pt x="12160947" y="28621"/>
                    </a:cubicBezTo>
                    <a:lnTo>
                      <a:pt x="12192000" y="0"/>
                    </a:lnTo>
                    <a:close/>
                  </a:path>
                </a:pathLst>
              </a:custGeom>
              <a:solidFill>
                <a:schemeClr val="tx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0" name="Freeform: Shape 19">
                <a:extLst>
                  <a:ext uri="{FF2B5EF4-FFF2-40B4-BE49-F238E27FC236}">
                    <a16:creationId xmlns:a16="http://schemas.microsoft.com/office/drawing/2014/main" id="{D1A0BEEB-C008-4150-A935-C6AAF537DA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3681702"/>
                <a:ext cx="12192000" cy="3176298"/>
              </a:xfrm>
              <a:custGeom>
                <a:avLst/>
                <a:gdLst>
                  <a:gd name="connsiteX0" fmla="*/ 12192000 w 12192000"/>
                  <a:gd name="connsiteY0" fmla="*/ 0 h 3176298"/>
                  <a:gd name="connsiteX1" fmla="*/ 12192000 w 12192000"/>
                  <a:gd name="connsiteY1" fmla="*/ 3176298 h 3176298"/>
                  <a:gd name="connsiteX2" fmla="*/ 0 w 12192000"/>
                  <a:gd name="connsiteY2" fmla="*/ 3176298 h 3176298"/>
                  <a:gd name="connsiteX3" fmla="*/ 0 w 12192000"/>
                  <a:gd name="connsiteY3" fmla="*/ 2264980 h 3176298"/>
                  <a:gd name="connsiteX4" fmla="*/ 544 w 12192000"/>
                  <a:gd name="connsiteY4" fmla="*/ 2264980 h 3176298"/>
                  <a:gd name="connsiteX5" fmla="*/ 544 w 12192000"/>
                  <a:gd name="connsiteY5" fmla="*/ 2392219 h 3176298"/>
                  <a:gd name="connsiteX6" fmla="*/ 61197 w 12192000"/>
                  <a:gd name="connsiteY6" fmla="*/ 2387448 h 3176298"/>
                  <a:gd name="connsiteX7" fmla="*/ 119613 w 12192000"/>
                  <a:gd name="connsiteY7" fmla="*/ 2369945 h 3176298"/>
                  <a:gd name="connsiteX8" fmla="*/ 172384 w 12192000"/>
                  <a:gd name="connsiteY8" fmla="*/ 2347084 h 3176298"/>
                  <a:gd name="connsiteX9" fmla="*/ 274873 w 12192000"/>
                  <a:gd name="connsiteY9" fmla="*/ 2336988 h 3176298"/>
                  <a:gd name="connsiteX10" fmla="*/ 307259 w 12192000"/>
                  <a:gd name="connsiteY10" fmla="*/ 2331461 h 3176298"/>
                  <a:gd name="connsiteX11" fmla="*/ 394511 w 12192000"/>
                  <a:gd name="connsiteY11" fmla="*/ 2308601 h 3176298"/>
                  <a:gd name="connsiteX12" fmla="*/ 494337 w 12192000"/>
                  <a:gd name="connsiteY12" fmla="*/ 2268213 h 3176298"/>
                  <a:gd name="connsiteX13" fmla="*/ 546917 w 12192000"/>
                  <a:gd name="connsiteY13" fmla="*/ 2283264 h 3176298"/>
                  <a:gd name="connsiteX14" fmla="*/ 730754 w 12192000"/>
                  <a:gd name="connsiteY14" fmla="*/ 2240780 h 3176298"/>
                  <a:gd name="connsiteX15" fmla="*/ 785432 w 12192000"/>
                  <a:gd name="connsiteY15" fmla="*/ 2218682 h 3176298"/>
                  <a:gd name="connsiteX16" fmla="*/ 801053 w 12192000"/>
                  <a:gd name="connsiteY16" fmla="*/ 2204013 h 3176298"/>
                  <a:gd name="connsiteX17" fmla="*/ 858205 w 12192000"/>
                  <a:gd name="connsiteY17" fmla="*/ 2169532 h 3176298"/>
                  <a:gd name="connsiteX18" fmla="*/ 949646 w 12192000"/>
                  <a:gd name="connsiteY18" fmla="*/ 2157340 h 3176298"/>
                  <a:gd name="connsiteX19" fmla="*/ 960887 w 12192000"/>
                  <a:gd name="connsiteY19" fmla="*/ 2150099 h 3176298"/>
                  <a:gd name="connsiteX20" fmla="*/ 977653 w 12192000"/>
                  <a:gd name="connsiteY20" fmla="*/ 2138480 h 3176298"/>
                  <a:gd name="connsiteX21" fmla="*/ 1071762 w 12192000"/>
                  <a:gd name="connsiteY21" fmla="*/ 2117905 h 3176298"/>
                  <a:gd name="connsiteX22" fmla="*/ 1092527 w 12192000"/>
                  <a:gd name="connsiteY22" fmla="*/ 2111428 h 3176298"/>
                  <a:gd name="connsiteX23" fmla="*/ 1109865 w 12192000"/>
                  <a:gd name="connsiteY23" fmla="*/ 2100568 h 3176298"/>
                  <a:gd name="connsiteX24" fmla="*/ 1162823 w 12192000"/>
                  <a:gd name="connsiteY24" fmla="*/ 2075613 h 3176298"/>
                  <a:gd name="connsiteX25" fmla="*/ 1206641 w 12192000"/>
                  <a:gd name="connsiteY25" fmla="*/ 2074851 h 3176298"/>
                  <a:gd name="connsiteX26" fmla="*/ 1267411 w 12192000"/>
                  <a:gd name="connsiteY26" fmla="*/ 2060753 h 3176298"/>
                  <a:gd name="connsiteX27" fmla="*/ 1380762 w 12192000"/>
                  <a:gd name="connsiteY27" fmla="*/ 2046847 h 3176298"/>
                  <a:gd name="connsiteX28" fmla="*/ 1404006 w 12192000"/>
                  <a:gd name="connsiteY28" fmla="*/ 2038844 h 3176298"/>
                  <a:gd name="connsiteX29" fmla="*/ 1544598 w 12192000"/>
                  <a:gd name="connsiteY29" fmla="*/ 2000932 h 3176298"/>
                  <a:gd name="connsiteX30" fmla="*/ 1657188 w 12192000"/>
                  <a:gd name="connsiteY30" fmla="*/ 2001697 h 3176298"/>
                  <a:gd name="connsiteX31" fmla="*/ 1665950 w 12192000"/>
                  <a:gd name="connsiteY31" fmla="*/ 2003411 h 3176298"/>
                  <a:gd name="connsiteX32" fmla="*/ 1709006 w 12192000"/>
                  <a:gd name="connsiteY32" fmla="*/ 2015983 h 3176298"/>
                  <a:gd name="connsiteX33" fmla="*/ 1775684 w 12192000"/>
                  <a:gd name="connsiteY33" fmla="*/ 2012555 h 3176298"/>
                  <a:gd name="connsiteX34" fmla="*/ 1821596 w 12192000"/>
                  <a:gd name="connsiteY34" fmla="*/ 1995218 h 3176298"/>
                  <a:gd name="connsiteX35" fmla="*/ 1878748 w 12192000"/>
                  <a:gd name="connsiteY35" fmla="*/ 1994457 h 3176298"/>
                  <a:gd name="connsiteX36" fmla="*/ 1944092 w 12192000"/>
                  <a:gd name="connsiteY36" fmla="*/ 2005315 h 3176298"/>
                  <a:gd name="connsiteX37" fmla="*/ 1973429 w 12192000"/>
                  <a:gd name="connsiteY37" fmla="*/ 2007601 h 3176298"/>
                  <a:gd name="connsiteX38" fmla="*/ 2054013 w 12192000"/>
                  <a:gd name="connsiteY38" fmla="*/ 2030082 h 3176298"/>
                  <a:gd name="connsiteX39" fmla="*/ 2102021 w 12192000"/>
                  <a:gd name="connsiteY39" fmla="*/ 2024557 h 3176298"/>
                  <a:gd name="connsiteX40" fmla="*/ 2149267 w 12192000"/>
                  <a:gd name="connsiteY40" fmla="*/ 2009697 h 3176298"/>
                  <a:gd name="connsiteX41" fmla="*/ 2179556 w 12192000"/>
                  <a:gd name="connsiteY41" fmla="*/ 1995409 h 3176298"/>
                  <a:gd name="connsiteX42" fmla="*/ 2240710 w 12192000"/>
                  <a:gd name="connsiteY42" fmla="*/ 1985312 h 3176298"/>
                  <a:gd name="connsiteX43" fmla="*/ 2251948 w 12192000"/>
                  <a:gd name="connsiteY43" fmla="*/ 1986836 h 3176298"/>
                  <a:gd name="connsiteX44" fmla="*/ 2434456 w 12192000"/>
                  <a:gd name="connsiteY44" fmla="*/ 1999410 h 3176298"/>
                  <a:gd name="connsiteX45" fmla="*/ 2506847 w 12192000"/>
                  <a:gd name="connsiteY45" fmla="*/ 2019603 h 3176298"/>
                  <a:gd name="connsiteX46" fmla="*/ 2522279 w 12192000"/>
                  <a:gd name="connsiteY46" fmla="*/ 2022080 h 3176298"/>
                  <a:gd name="connsiteX47" fmla="*/ 2676398 w 12192000"/>
                  <a:gd name="connsiteY47" fmla="*/ 2044751 h 3176298"/>
                  <a:gd name="connsiteX48" fmla="*/ 2693543 w 12192000"/>
                  <a:gd name="connsiteY48" fmla="*/ 2045703 h 3176298"/>
                  <a:gd name="connsiteX49" fmla="*/ 2741360 w 12192000"/>
                  <a:gd name="connsiteY49" fmla="*/ 2041701 h 3176298"/>
                  <a:gd name="connsiteX50" fmla="*/ 2854140 w 12192000"/>
                  <a:gd name="connsiteY50" fmla="*/ 2082851 h 3176298"/>
                  <a:gd name="connsiteX51" fmla="*/ 2967110 w 12192000"/>
                  <a:gd name="connsiteY51" fmla="*/ 2096949 h 3176298"/>
                  <a:gd name="connsiteX52" fmla="*/ 3029216 w 12192000"/>
                  <a:gd name="connsiteY52" fmla="*/ 2096757 h 3176298"/>
                  <a:gd name="connsiteX53" fmla="*/ 3073604 w 12192000"/>
                  <a:gd name="connsiteY53" fmla="*/ 2106856 h 3176298"/>
                  <a:gd name="connsiteX54" fmla="*/ 3182763 w 12192000"/>
                  <a:gd name="connsiteY54" fmla="*/ 2137527 h 3176298"/>
                  <a:gd name="connsiteX55" fmla="*/ 3234202 w 12192000"/>
                  <a:gd name="connsiteY55" fmla="*/ 2142289 h 3176298"/>
                  <a:gd name="connsiteX56" fmla="*/ 3288877 w 12192000"/>
                  <a:gd name="connsiteY56" fmla="*/ 2152578 h 3176298"/>
                  <a:gd name="connsiteX57" fmla="*/ 3424135 w 12192000"/>
                  <a:gd name="connsiteY57" fmla="*/ 2198680 h 3176298"/>
                  <a:gd name="connsiteX58" fmla="*/ 3534629 w 12192000"/>
                  <a:gd name="connsiteY58" fmla="*/ 2196013 h 3176298"/>
                  <a:gd name="connsiteX59" fmla="*/ 3605116 w 12192000"/>
                  <a:gd name="connsiteY59" fmla="*/ 2196583 h 3176298"/>
                  <a:gd name="connsiteX60" fmla="*/ 3689131 w 12192000"/>
                  <a:gd name="connsiteY60" fmla="*/ 2211824 h 3176298"/>
                  <a:gd name="connsiteX61" fmla="*/ 3757902 w 12192000"/>
                  <a:gd name="connsiteY61" fmla="*/ 2234114 h 3176298"/>
                  <a:gd name="connsiteX62" fmla="*/ 3852966 w 12192000"/>
                  <a:gd name="connsiteY62" fmla="*/ 2251831 h 3176298"/>
                  <a:gd name="connsiteX63" fmla="*/ 3947648 w 12192000"/>
                  <a:gd name="connsiteY63" fmla="*/ 2285932 h 3176298"/>
                  <a:gd name="connsiteX64" fmla="*/ 4013753 w 12192000"/>
                  <a:gd name="connsiteY64" fmla="*/ 2312031 h 3176298"/>
                  <a:gd name="connsiteX65" fmla="*/ 4105766 w 12192000"/>
                  <a:gd name="connsiteY65" fmla="*/ 2335082 h 3176298"/>
                  <a:gd name="connsiteX66" fmla="*/ 4246551 w 12192000"/>
                  <a:gd name="connsiteY66" fmla="*/ 2351274 h 3176298"/>
                  <a:gd name="connsiteX67" fmla="*/ 4311323 w 12192000"/>
                  <a:gd name="connsiteY67" fmla="*/ 2352991 h 3176298"/>
                  <a:gd name="connsiteX68" fmla="*/ 4413817 w 12192000"/>
                  <a:gd name="connsiteY68" fmla="*/ 2390899 h 3176298"/>
                  <a:gd name="connsiteX69" fmla="*/ 4457632 w 12192000"/>
                  <a:gd name="connsiteY69" fmla="*/ 2409188 h 3176298"/>
                  <a:gd name="connsiteX70" fmla="*/ 4497068 w 12192000"/>
                  <a:gd name="connsiteY70" fmla="*/ 2393947 h 3176298"/>
                  <a:gd name="connsiteX71" fmla="*/ 4522596 w 12192000"/>
                  <a:gd name="connsiteY71" fmla="*/ 2376421 h 3176298"/>
                  <a:gd name="connsiteX72" fmla="*/ 4603368 w 12192000"/>
                  <a:gd name="connsiteY72" fmla="*/ 2391282 h 3176298"/>
                  <a:gd name="connsiteX73" fmla="*/ 4689098 w 12192000"/>
                  <a:gd name="connsiteY73" fmla="*/ 2406903 h 3176298"/>
                  <a:gd name="connsiteX74" fmla="*/ 4719697 w 12192000"/>
                  <a:gd name="connsiteY74" fmla="*/ 2413428 h 3176298"/>
                  <a:gd name="connsiteX75" fmla="*/ 4726469 w 12192000"/>
                  <a:gd name="connsiteY75" fmla="*/ 2414298 h 3176298"/>
                  <a:gd name="connsiteX76" fmla="*/ 4785776 w 12192000"/>
                  <a:gd name="connsiteY76" fmla="*/ 2414298 h 3176298"/>
                  <a:gd name="connsiteX77" fmla="*/ 4788661 w 12192000"/>
                  <a:gd name="connsiteY77" fmla="*/ 2414047 h 3176298"/>
                  <a:gd name="connsiteX78" fmla="*/ 4827024 w 12192000"/>
                  <a:gd name="connsiteY78" fmla="*/ 2408999 h 3176298"/>
                  <a:gd name="connsiteX79" fmla="*/ 4887415 w 12192000"/>
                  <a:gd name="connsiteY79" fmla="*/ 2405570 h 3176298"/>
                  <a:gd name="connsiteX80" fmla="*/ 4936184 w 12192000"/>
                  <a:gd name="connsiteY80" fmla="*/ 2395853 h 3176298"/>
                  <a:gd name="connsiteX81" fmla="*/ 4953328 w 12192000"/>
                  <a:gd name="connsiteY81" fmla="*/ 2390138 h 3176298"/>
                  <a:gd name="connsiteX82" fmla="*/ 5089162 w 12192000"/>
                  <a:gd name="connsiteY82" fmla="*/ 2345560 h 3176298"/>
                  <a:gd name="connsiteX83" fmla="*/ 5234326 w 12192000"/>
                  <a:gd name="connsiteY83" fmla="*/ 2309935 h 3176298"/>
                  <a:gd name="connsiteX84" fmla="*/ 5328438 w 12192000"/>
                  <a:gd name="connsiteY84" fmla="*/ 2332416 h 3176298"/>
                  <a:gd name="connsiteX85" fmla="*/ 5363491 w 12192000"/>
                  <a:gd name="connsiteY85" fmla="*/ 2332034 h 3176298"/>
                  <a:gd name="connsiteX86" fmla="*/ 5524660 w 12192000"/>
                  <a:gd name="connsiteY86" fmla="*/ 2337178 h 3176298"/>
                  <a:gd name="connsiteX87" fmla="*/ 5553045 w 12192000"/>
                  <a:gd name="connsiteY87" fmla="*/ 2342701 h 3176298"/>
                  <a:gd name="connsiteX88" fmla="*/ 5706401 w 12192000"/>
                  <a:gd name="connsiteY88" fmla="*/ 2320032 h 3176298"/>
                  <a:gd name="connsiteX89" fmla="*/ 5762029 w 12192000"/>
                  <a:gd name="connsiteY89" fmla="*/ 2316221 h 3176298"/>
                  <a:gd name="connsiteX90" fmla="*/ 5813276 w 12192000"/>
                  <a:gd name="connsiteY90" fmla="*/ 2309935 h 3176298"/>
                  <a:gd name="connsiteX91" fmla="*/ 5884906 w 12192000"/>
                  <a:gd name="connsiteY91" fmla="*/ 2308411 h 3176298"/>
                  <a:gd name="connsiteX92" fmla="*/ 5959204 w 12192000"/>
                  <a:gd name="connsiteY92" fmla="*/ 2311269 h 3176298"/>
                  <a:gd name="connsiteX93" fmla="*/ 6042072 w 12192000"/>
                  <a:gd name="connsiteY93" fmla="*/ 2310697 h 3176298"/>
                  <a:gd name="connsiteX94" fmla="*/ 6074842 w 12192000"/>
                  <a:gd name="connsiteY94" fmla="*/ 2305745 h 3176298"/>
                  <a:gd name="connsiteX95" fmla="*/ 6163425 w 12192000"/>
                  <a:gd name="connsiteY95" fmla="*/ 2309172 h 3176298"/>
                  <a:gd name="connsiteX96" fmla="*/ 6209909 w 12192000"/>
                  <a:gd name="connsiteY96" fmla="*/ 2303459 h 3176298"/>
                  <a:gd name="connsiteX97" fmla="*/ 6286493 w 12192000"/>
                  <a:gd name="connsiteY97" fmla="*/ 2302315 h 3176298"/>
                  <a:gd name="connsiteX98" fmla="*/ 6311449 w 12192000"/>
                  <a:gd name="connsiteY98" fmla="*/ 2300980 h 3176298"/>
                  <a:gd name="connsiteX99" fmla="*/ 6333739 w 12192000"/>
                  <a:gd name="connsiteY99" fmla="*/ 2300218 h 3176298"/>
                  <a:gd name="connsiteX100" fmla="*/ 6410131 w 12192000"/>
                  <a:gd name="connsiteY100" fmla="*/ 2315841 h 3176298"/>
                  <a:gd name="connsiteX101" fmla="*/ 6477951 w 12192000"/>
                  <a:gd name="connsiteY101" fmla="*/ 2316793 h 3176298"/>
                  <a:gd name="connsiteX102" fmla="*/ 6596828 w 12192000"/>
                  <a:gd name="connsiteY102" fmla="*/ 2329368 h 3176298"/>
                  <a:gd name="connsiteX103" fmla="*/ 6623118 w 12192000"/>
                  <a:gd name="connsiteY103" fmla="*/ 2324985 h 3176298"/>
                  <a:gd name="connsiteX104" fmla="*/ 6705417 w 12192000"/>
                  <a:gd name="connsiteY104" fmla="*/ 2323272 h 3176298"/>
                  <a:gd name="connsiteX105" fmla="*/ 6752283 w 12192000"/>
                  <a:gd name="connsiteY105" fmla="*/ 2321937 h 3176298"/>
                  <a:gd name="connsiteX106" fmla="*/ 6810195 w 12192000"/>
                  <a:gd name="connsiteY106" fmla="*/ 2331082 h 3176298"/>
                  <a:gd name="connsiteX107" fmla="*/ 6910782 w 12192000"/>
                  <a:gd name="connsiteY107" fmla="*/ 2350512 h 3176298"/>
                  <a:gd name="connsiteX108" fmla="*/ 6937263 w 12192000"/>
                  <a:gd name="connsiteY108" fmla="*/ 2353561 h 3176298"/>
                  <a:gd name="connsiteX109" fmla="*/ 6985653 w 12192000"/>
                  <a:gd name="connsiteY109" fmla="*/ 2362897 h 3176298"/>
                  <a:gd name="connsiteX110" fmla="*/ 6994415 w 12192000"/>
                  <a:gd name="connsiteY110" fmla="*/ 2364611 h 3176298"/>
                  <a:gd name="connsiteX111" fmla="*/ 7068141 w 12192000"/>
                  <a:gd name="connsiteY111" fmla="*/ 2388234 h 3176298"/>
                  <a:gd name="connsiteX112" fmla="*/ 7106432 w 12192000"/>
                  <a:gd name="connsiteY112" fmla="*/ 2390138 h 3176298"/>
                  <a:gd name="connsiteX113" fmla="*/ 7216547 w 12192000"/>
                  <a:gd name="connsiteY113" fmla="*/ 2390330 h 3176298"/>
                  <a:gd name="connsiteX114" fmla="*/ 7263220 w 12192000"/>
                  <a:gd name="connsiteY114" fmla="*/ 2386709 h 3176298"/>
                  <a:gd name="connsiteX115" fmla="*/ 7375428 w 12192000"/>
                  <a:gd name="connsiteY115" fmla="*/ 2372803 h 3176298"/>
                  <a:gd name="connsiteX116" fmla="*/ 7445916 w 12192000"/>
                  <a:gd name="connsiteY116" fmla="*/ 2365945 h 3176298"/>
                  <a:gd name="connsiteX117" fmla="*/ 7526880 w 12192000"/>
                  <a:gd name="connsiteY117" fmla="*/ 2355084 h 3176298"/>
                  <a:gd name="connsiteX118" fmla="*/ 7619655 w 12192000"/>
                  <a:gd name="connsiteY118" fmla="*/ 2348226 h 3176298"/>
                  <a:gd name="connsiteX119" fmla="*/ 7788636 w 12192000"/>
                  <a:gd name="connsiteY119" fmla="*/ 2327461 h 3176298"/>
                  <a:gd name="connsiteX120" fmla="*/ 7952280 w 12192000"/>
                  <a:gd name="connsiteY120" fmla="*/ 2305935 h 3176298"/>
                  <a:gd name="connsiteX121" fmla="*/ 8019339 w 12192000"/>
                  <a:gd name="connsiteY121" fmla="*/ 2286884 h 3176298"/>
                  <a:gd name="connsiteX122" fmla="*/ 8137835 w 12192000"/>
                  <a:gd name="connsiteY122" fmla="*/ 2259832 h 3176298"/>
                  <a:gd name="connsiteX123" fmla="*/ 8189651 w 12192000"/>
                  <a:gd name="connsiteY123" fmla="*/ 2243639 h 3176298"/>
                  <a:gd name="connsiteX124" fmla="*/ 8313671 w 12192000"/>
                  <a:gd name="connsiteY124" fmla="*/ 2209920 h 3176298"/>
                  <a:gd name="connsiteX125" fmla="*/ 8459979 w 12192000"/>
                  <a:gd name="connsiteY125" fmla="*/ 2158864 h 3176298"/>
                  <a:gd name="connsiteX126" fmla="*/ 8516369 w 12192000"/>
                  <a:gd name="connsiteY126" fmla="*/ 2144003 h 3176298"/>
                  <a:gd name="connsiteX127" fmla="*/ 8657726 w 12192000"/>
                  <a:gd name="connsiteY127" fmla="*/ 2106284 h 3176298"/>
                  <a:gd name="connsiteX128" fmla="*/ 8711448 w 12192000"/>
                  <a:gd name="connsiteY128" fmla="*/ 2098664 h 3176298"/>
                  <a:gd name="connsiteX129" fmla="*/ 8772219 w 12192000"/>
                  <a:gd name="connsiteY129" fmla="*/ 2082280 h 3176298"/>
                  <a:gd name="connsiteX130" fmla="*/ 8845565 w 12192000"/>
                  <a:gd name="connsiteY130" fmla="*/ 2053705 h 3176298"/>
                  <a:gd name="connsiteX131" fmla="*/ 8967871 w 12192000"/>
                  <a:gd name="connsiteY131" fmla="*/ 2011221 h 3176298"/>
                  <a:gd name="connsiteX132" fmla="*/ 9015878 w 12192000"/>
                  <a:gd name="connsiteY132" fmla="*/ 2001124 h 3176298"/>
                  <a:gd name="connsiteX133" fmla="*/ 9234579 w 12192000"/>
                  <a:gd name="connsiteY133" fmla="*/ 1935209 h 3176298"/>
                  <a:gd name="connsiteX134" fmla="*/ 9346597 w 12192000"/>
                  <a:gd name="connsiteY134" fmla="*/ 1896917 h 3176298"/>
                  <a:gd name="connsiteX135" fmla="*/ 9416321 w 12192000"/>
                  <a:gd name="connsiteY135" fmla="*/ 1880724 h 3176298"/>
                  <a:gd name="connsiteX136" fmla="*/ 9477283 w 12192000"/>
                  <a:gd name="connsiteY136" fmla="*/ 1856149 h 3176298"/>
                  <a:gd name="connsiteX137" fmla="*/ 9666265 w 12192000"/>
                  <a:gd name="connsiteY137" fmla="*/ 1787186 h 3176298"/>
                  <a:gd name="connsiteX138" fmla="*/ 9754088 w 12192000"/>
                  <a:gd name="connsiteY138" fmla="*/ 1741464 h 3176298"/>
                  <a:gd name="connsiteX139" fmla="*/ 9899446 w 12192000"/>
                  <a:gd name="connsiteY139" fmla="*/ 1656880 h 3176298"/>
                  <a:gd name="connsiteX140" fmla="*/ 9993175 w 12192000"/>
                  <a:gd name="connsiteY140" fmla="*/ 1576487 h 3176298"/>
                  <a:gd name="connsiteX141" fmla="*/ 10044230 w 12192000"/>
                  <a:gd name="connsiteY141" fmla="*/ 1540480 h 3176298"/>
                  <a:gd name="connsiteX142" fmla="*/ 10131863 w 12192000"/>
                  <a:gd name="connsiteY142" fmla="*/ 1485613 h 3176298"/>
                  <a:gd name="connsiteX143" fmla="*/ 10242357 w 12192000"/>
                  <a:gd name="connsiteY143" fmla="*/ 1410555 h 3176298"/>
                  <a:gd name="connsiteX144" fmla="*/ 10363709 w 12192000"/>
                  <a:gd name="connsiteY144" fmla="*/ 1359499 h 3176298"/>
                  <a:gd name="connsiteX145" fmla="*/ 10428291 w 12192000"/>
                  <a:gd name="connsiteY145" fmla="*/ 1314920 h 3176298"/>
                  <a:gd name="connsiteX146" fmla="*/ 10490969 w 12192000"/>
                  <a:gd name="connsiteY146" fmla="*/ 1267104 h 3176298"/>
                  <a:gd name="connsiteX147" fmla="*/ 10523354 w 12192000"/>
                  <a:gd name="connsiteY147" fmla="*/ 1238337 h 3176298"/>
                  <a:gd name="connsiteX148" fmla="*/ 10590031 w 12192000"/>
                  <a:gd name="connsiteY148" fmla="*/ 1191664 h 3176298"/>
                  <a:gd name="connsiteX149" fmla="*/ 10656519 w 12192000"/>
                  <a:gd name="connsiteY149" fmla="*/ 1156038 h 3176298"/>
                  <a:gd name="connsiteX150" fmla="*/ 10703573 w 12192000"/>
                  <a:gd name="connsiteY150" fmla="*/ 1120603 h 3176298"/>
                  <a:gd name="connsiteX151" fmla="*/ 10764534 w 12192000"/>
                  <a:gd name="connsiteY151" fmla="*/ 1067643 h 3176298"/>
                  <a:gd name="connsiteX152" fmla="*/ 10850453 w 12192000"/>
                  <a:gd name="connsiteY152" fmla="*/ 1014301 h 3176298"/>
                  <a:gd name="connsiteX153" fmla="*/ 10929704 w 12192000"/>
                  <a:gd name="connsiteY153" fmla="*/ 980201 h 3176298"/>
                  <a:gd name="connsiteX154" fmla="*/ 10967423 w 12192000"/>
                  <a:gd name="connsiteY154" fmla="*/ 930289 h 3176298"/>
                  <a:gd name="connsiteX155" fmla="*/ 11058869 w 12192000"/>
                  <a:gd name="connsiteY155" fmla="*/ 838084 h 3176298"/>
                  <a:gd name="connsiteX156" fmla="*/ 11172600 w 12192000"/>
                  <a:gd name="connsiteY156" fmla="*/ 762834 h 3176298"/>
                  <a:gd name="connsiteX157" fmla="*/ 11275283 w 12192000"/>
                  <a:gd name="connsiteY157" fmla="*/ 673676 h 3176298"/>
                  <a:gd name="connsiteX158" fmla="*/ 11320623 w 12192000"/>
                  <a:gd name="connsiteY158" fmla="*/ 639195 h 3176298"/>
                  <a:gd name="connsiteX159" fmla="*/ 11374346 w 12192000"/>
                  <a:gd name="connsiteY159" fmla="*/ 601664 h 3176298"/>
                  <a:gd name="connsiteX160" fmla="*/ 11448453 w 12192000"/>
                  <a:gd name="connsiteY160" fmla="*/ 567755 h 3176298"/>
                  <a:gd name="connsiteX161" fmla="*/ 11532275 w 12192000"/>
                  <a:gd name="connsiteY161" fmla="*/ 522605 h 3176298"/>
                  <a:gd name="connsiteX162" fmla="*/ 11562947 w 12192000"/>
                  <a:gd name="connsiteY162" fmla="*/ 486598 h 3176298"/>
                  <a:gd name="connsiteX163" fmla="*/ 11672489 w 12192000"/>
                  <a:gd name="connsiteY163" fmla="*/ 335337 h 3176298"/>
                  <a:gd name="connsiteX164" fmla="*/ 11821656 w 12192000"/>
                  <a:gd name="connsiteY164" fmla="*/ 207889 h 3176298"/>
                  <a:gd name="connsiteX165" fmla="*/ 11986443 w 12192000"/>
                  <a:gd name="connsiteY165" fmla="*/ 104824 h 3176298"/>
                  <a:gd name="connsiteX166" fmla="*/ 12026448 w 12192000"/>
                  <a:gd name="connsiteY166" fmla="*/ 88821 h 3176298"/>
                  <a:gd name="connsiteX167" fmla="*/ 12160947 w 12192000"/>
                  <a:gd name="connsiteY167" fmla="*/ 28621 h 3176298"/>
                  <a:gd name="connsiteX168" fmla="*/ 12192000 w 12192000"/>
                  <a:gd name="connsiteY168" fmla="*/ 0 h 317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Lst>
                <a:rect l="l" t="t" r="r" b="b"/>
                <a:pathLst>
                  <a:path w="12192000" h="3176298">
                    <a:moveTo>
                      <a:pt x="12192000" y="0"/>
                    </a:moveTo>
                    <a:lnTo>
                      <a:pt x="12192000" y="3176298"/>
                    </a:lnTo>
                    <a:lnTo>
                      <a:pt x="0" y="3176298"/>
                    </a:lnTo>
                    <a:lnTo>
                      <a:pt x="0" y="2264980"/>
                    </a:lnTo>
                    <a:lnTo>
                      <a:pt x="544" y="2264980"/>
                    </a:lnTo>
                    <a:lnTo>
                      <a:pt x="544" y="2392219"/>
                    </a:lnTo>
                    <a:lnTo>
                      <a:pt x="61197" y="2387448"/>
                    </a:lnTo>
                    <a:cubicBezTo>
                      <a:pt x="80794" y="2382137"/>
                      <a:pt x="99990" y="2374707"/>
                      <a:pt x="119613" y="2369945"/>
                    </a:cubicBezTo>
                    <a:cubicBezTo>
                      <a:pt x="137898" y="2365563"/>
                      <a:pt x="155046" y="2355466"/>
                      <a:pt x="172384" y="2347084"/>
                    </a:cubicBezTo>
                    <a:cubicBezTo>
                      <a:pt x="205529" y="2331082"/>
                      <a:pt x="240965" y="2341178"/>
                      <a:pt x="274873" y="2336988"/>
                    </a:cubicBezTo>
                    <a:cubicBezTo>
                      <a:pt x="285732" y="2335653"/>
                      <a:pt x="296590" y="2334130"/>
                      <a:pt x="307259" y="2331461"/>
                    </a:cubicBezTo>
                    <a:cubicBezTo>
                      <a:pt x="336408" y="2324413"/>
                      <a:pt x="366127" y="2318317"/>
                      <a:pt x="394511" y="2308601"/>
                    </a:cubicBezTo>
                    <a:cubicBezTo>
                      <a:pt x="426709" y="2297743"/>
                      <a:pt x="457572" y="2283264"/>
                      <a:pt x="494337" y="2268213"/>
                    </a:cubicBezTo>
                    <a:cubicBezTo>
                      <a:pt x="507102" y="2272024"/>
                      <a:pt x="526724" y="2282312"/>
                      <a:pt x="546917" y="2283264"/>
                    </a:cubicBezTo>
                    <a:cubicBezTo>
                      <a:pt x="611880" y="2286503"/>
                      <a:pt x="672650" y="2268786"/>
                      <a:pt x="730754" y="2240780"/>
                    </a:cubicBezTo>
                    <a:cubicBezTo>
                      <a:pt x="748471" y="2232399"/>
                      <a:pt x="767524" y="2226874"/>
                      <a:pt x="785432" y="2218682"/>
                    </a:cubicBezTo>
                    <a:cubicBezTo>
                      <a:pt x="791717" y="2215826"/>
                      <a:pt x="799909" y="2209730"/>
                      <a:pt x="801053" y="2204013"/>
                    </a:cubicBezTo>
                    <a:cubicBezTo>
                      <a:pt x="807719" y="2170866"/>
                      <a:pt x="832486" y="2171436"/>
                      <a:pt x="858205" y="2169532"/>
                    </a:cubicBezTo>
                    <a:cubicBezTo>
                      <a:pt x="888877" y="2167247"/>
                      <a:pt x="919165" y="2161912"/>
                      <a:pt x="949646" y="2157340"/>
                    </a:cubicBezTo>
                    <a:cubicBezTo>
                      <a:pt x="953648" y="2156768"/>
                      <a:pt x="957266" y="2152768"/>
                      <a:pt x="960887" y="2150099"/>
                    </a:cubicBezTo>
                    <a:cubicBezTo>
                      <a:pt x="966411" y="2146099"/>
                      <a:pt x="971554" y="2140003"/>
                      <a:pt x="977653" y="2138480"/>
                    </a:cubicBezTo>
                    <a:cubicBezTo>
                      <a:pt x="1008894" y="2131049"/>
                      <a:pt x="1040327" y="2124763"/>
                      <a:pt x="1071762" y="2117905"/>
                    </a:cubicBezTo>
                    <a:cubicBezTo>
                      <a:pt x="1078810" y="2116380"/>
                      <a:pt x="1086048" y="2114476"/>
                      <a:pt x="1092527" y="2111428"/>
                    </a:cubicBezTo>
                    <a:cubicBezTo>
                      <a:pt x="1098623" y="2108570"/>
                      <a:pt x="1103767" y="2103616"/>
                      <a:pt x="1109865" y="2100568"/>
                    </a:cubicBezTo>
                    <a:cubicBezTo>
                      <a:pt x="1126437" y="2092378"/>
                      <a:pt x="1143394" y="2084757"/>
                      <a:pt x="1162823" y="2075613"/>
                    </a:cubicBezTo>
                    <a:cubicBezTo>
                      <a:pt x="1173681" y="2092757"/>
                      <a:pt x="1188354" y="2083041"/>
                      <a:pt x="1206641" y="2074851"/>
                    </a:cubicBezTo>
                    <a:cubicBezTo>
                      <a:pt x="1225310" y="2066468"/>
                      <a:pt x="1246837" y="2063801"/>
                      <a:pt x="1267411" y="2060753"/>
                    </a:cubicBezTo>
                    <a:cubicBezTo>
                      <a:pt x="1305132" y="2055228"/>
                      <a:pt x="1343044" y="2051799"/>
                      <a:pt x="1380762" y="2046847"/>
                    </a:cubicBezTo>
                    <a:cubicBezTo>
                      <a:pt x="1388765" y="2045703"/>
                      <a:pt x="1397909" y="2043608"/>
                      <a:pt x="1404006" y="2038844"/>
                    </a:cubicBezTo>
                    <a:cubicBezTo>
                      <a:pt x="1445725" y="2006839"/>
                      <a:pt x="1496403" y="1997887"/>
                      <a:pt x="1544598" y="2000932"/>
                    </a:cubicBezTo>
                    <a:cubicBezTo>
                      <a:pt x="1582510" y="2003220"/>
                      <a:pt x="1619658" y="2004935"/>
                      <a:pt x="1657188" y="2001697"/>
                    </a:cubicBezTo>
                    <a:cubicBezTo>
                      <a:pt x="1660046" y="2001505"/>
                      <a:pt x="1663856" y="2001887"/>
                      <a:pt x="1665950" y="2003411"/>
                    </a:cubicBezTo>
                    <a:cubicBezTo>
                      <a:pt x="1678904" y="2013507"/>
                      <a:pt x="1692431" y="2014269"/>
                      <a:pt x="1709006" y="2015983"/>
                    </a:cubicBezTo>
                    <a:cubicBezTo>
                      <a:pt x="1732439" y="2018461"/>
                      <a:pt x="1753965" y="2016745"/>
                      <a:pt x="1775684" y="2012555"/>
                    </a:cubicBezTo>
                    <a:cubicBezTo>
                      <a:pt x="1791496" y="2009507"/>
                      <a:pt x="1807497" y="2003220"/>
                      <a:pt x="1821596" y="1995218"/>
                    </a:cubicBezTo>
                    <a:cubicBezTo>
                      <a:pt x="1841216" y="1983978"/>
                      <a:pt x="1860079" y="1979597"/>
                      <a:pt x="1878748" y="1994457"/>
                    </a:cubicBezTo>
                    <a:cubicBezTo>
                      <a:pt x="1898940" y="2010269"/>
                      <a:pt x="1921800" y="2004745"/>
                      <a:pt x="1944092" y="2005315"/>
                    </a:cubicBezTo>
                    <a:cubicBezTo>
                      <a:pt x="1953806" y="2005507"/>
                      <a:pt x="1964094" y="2005124"/>
                      <a:pt x="1973429" y="2007601"/>
                    </a:cubicBezTo>
                    <a:cubicBezTo>
                      <a:pt x="2000479" y="2014651"/>
                      <a:pt x="2026581" y="2025320"/>
                      <a:pt x="2054013" y="2030082"/>
                    </a:cubicBezTo>
                    <a:cubicBezTo>
                      <a:pt x="2069254" y="2032747"/>
                      <a:pt x="2086208" y="2027986"/>
                      <a:pt x="2102021" y="2024557"/>
                    </a:cubicBezTo>
                    <a:cubicBezTo>
                      <a:pt x="2118023" y="2020937"/>
                      <a:pt x="2133834" y="2015413"/>
                      <a:pt x="2149267" y="2009697"/>
                    </a:cubicBezTo>
                    <a:cubicBezTo>
                      <a:pt x="2159743" y="2005887"/>
                      <a:pt x="2171173" y="2002267"/>
                      <a:pt x="2179556" y="1995409"/>
                    </a:cubicBezTo>
                    <a:cubicBezTo>
                      <a:pt x="2198608" y="1979788"/>
                      <a:pt x="2218229" y="1977120"/>
                      <a:pt x="2240710" y="1985312"/>
                    </a:cubicBezTo>
                    <a:cubicBezTo>
                      <a:pt x="2244137" y="1986647"/>
                      <a:pt x="2248138" y="1986647"/>
                      <a:pt x="2251948" y="1986836"/>
                    </a:cubicBezTo>
                    <a:cubicBezTo>
                      <a:pt x="2312915" y="1990836"/>
                      <a:pt x="2373874" y="1993314"/>
                      <a:pt x="2434456" y="1999410"/>
                    </a:cubicBezTo>
                    <a:cubicBezTo>
                      <a:pt x="2459029" y="2001887"/>
                      <a:pt x="2482652" y="2012745"/>
                      <a:pt x="2506847" y="2019603"/>
                    </a:cubicBezTo>
                    <a:cubicBezTo>
                      <a:pt x="2511800" y="2020937"/>
                      <a:pt x="2517327" y="2023033"/>
                      <a:pt x="2522279" y="2022080"/>
                    </a:cubicBezTo>
                    <a:cubicBezTo>
                      <a:pt x="2576191" y="2012555"/>
                      <a:pt x="2626677" y="2026461"/>
                      <a:pt x="2676398" y="2044751"/>
                    </a:cubicBezTo>
                    <a:cubicBezTo>
                      <a:pt x="2681540" y="2046656"/>
                      <a:pt x="2687827" y="2046084"/>
                      <a:pt x="2693543" y="2045703"/>
                    </a:cubicBezTo>
                    <a:cubicBezTo>
                      <a:pt x="2709548" y="2044370"/>
                      <a:pt x="2726882" y="2037701"/>
                      <a:pt x="2741360" y="2041701"/>
                    </a:cubicBezTo>
                    <a:cubicBezTo>
                      <a:pt x="2779842" y="2052753"/>
                      <a:pt x="2817943" y="2066087"/>
                      <a:pt x="2854140" y="2082851"/>
                    </a:cubicBezTo>
                    <a:cubicBezTo>
                      <a:pt x="2890910" y="2099805"/>
                      <a:pt x="2925008" y="2114095"/>
                      <a:pt x="2967110" y="2096949"/>
                    </a:cubicBezTo>
                    <a:cubicBezTo>
                      <a:pt x="2985016" y="2089709"/>
                      <a:pt x="3008639" y="2094853"/>
                      <a:pt x="3029216" y="2096757"/>
                    </a:cubicBezTo>
                    <a:cubicBezTo>
                      <a:pt x="3044264" y="2098282"/>
                      <a:pt x="3058743" y="2106856"/>
                      <a:pt x="3073604" y="2106856"/>
                    </a:cubicBezTo>
                    <a:cubicBezTo>
                      <a:pt x="3113231" y="2106856"/>
                      <a:pt x="3148472" y="2116953"/>
                      <a:pt x="3182763" y="2137527"/>
                    </a:cubicBezTo>
                    <a:cubicBezTo>
                      <a:pt x="3196102" y="2145528"/>
                      <a:pt x="3216867" y="2140193"/>
                      <a:pt x="3234202" y="2142289"/>
                    </a:cubicBezTo>
                    <a:cubicBezTo>
                      <a:pt x="3252492" y="2144765"/>
                      <a:pt x="3271348" y="2147051"/>
                      <a:pt x="3288877" y="2152578"/>
                    </a:cubicBezTo>
                    <a:cubicBezTo>
                      <a:pt x="3334216" y="2167056"/>
                      <a:pt x="3378986" y="2183439"/>
                      <a:pt x="3424135" y="2198680"/>
                    </a:cubicBezTo>
                    <a:cubicBezTo>
                      <a:pt x="3461282" y="2211253"/>
                      <a:pt x="3497862" y="2201347"/>
                      <a:pt x="3534629" y="2196013"/>
                    </a:cubicBezTo>
                    <a:cubicBezTo>
                      <a:pt x="3557682" y="2192583"/>
                      <a:pt x="3579206" y="2184391"/>
                      <a:pt x="3605116" y="2196583"/>
                    </a:cubicBezTo>
                    <a:cubicBezTo>
                      <a:pt x="3629882" y="2208205"/>
                      <a:pt x="3661315" y="2205537"/>
                      <a:pt x="3689131" y="2211824"/>
                    </a:cubicBezTo>
                    <a:cubicBezTo>
                      <a:pt x="3712565" y="2217157"/>
                      <a:pt x="3735231" y="2225732"/>
                      <a:pt x="3757902" y="2234114"/>
                    </a:cubicBezTo>
                    <a:cubicBezTo>
                      <a:pt x="3788766" y="2245545"/>
                      <a:pt x="3819245" y="2257545"/>
                      <a:pt x="3852966" y="2251831"/>
                    </a:cubicBezTo>
                    <a:cubicBezTo>
                      <a:pt x="3891259" y="2245353"/>
                      <a:pt x="3917546" y="2269738"/>
                      <a:pt x="3947648" y="2285932"/>
                    </a:cubicBezTo>
                    <a:cubicBezTo>
                      <a:pt x="3968414" y="2296980"/>
                      <a:pt x="3991083" y="2305172"/>
                      <a:pt x="4013753" y="2312031"/>
                    </a:cubicBezTo>
                    <a:cubicBezTo>
                      <a:pt x="4044043" y="2320985"/>
                      <a:pt x="4075285" y="2326320"/>
                      <a:pt x="4105766" y="2335082"/>
                    </a:cubicBezTo>
                    <a:cubicBezTo>
                      <a:pt x="4151870" y="2348226"/>
                      <a:pt x="4198546" y="2358514"/>
                      <a:pt x="4246551" y="2351274"/>
                    </a:cubicBezTo>
                    <a:cubicBezTo>
                      <a:pt x="4268649" y="2348036"/>
                      <a:pt x="4289227" y="2348226"/>
                      <a:pt x="4311323" y="2352991"/>
                    </a:cubicBezTo>
                    <a:cubicBezTo>
                      <a:pt x="4347518" y="2360801"/>
                      <a:pt x="4384668" y="2361753"/>
                      <a:pt x="4413817" y="2390899"/>
                    </a:cubicBezTo>
                    <a:cubicBezTo>
                      <a:pt x="4424104" y="2401188"/>
                      <a:pt x="4442581" y="2403853"/>
                      <a:pt x="4457632" y="2409188"/>
                    </a:cubicBezTo>
                    <a:cubicBezTo>
                      <a:pt x="4474969" y="2415476"/>
                      <a:pt x="4487731" y="2412236"/>
                      <a:pt x="4497068" y="2393947"/>
                    </a:cubicBezTo>
                    <a:cubicBezTo>
                      <a:pt x="4501257" y="2385757"/>
                      <a:pt x="4513260" y="2377755"/>
                      <a:pt x="4522596" y="2376421"/>
                    </a:cubicBezTo>
                    <a:cubicBezTo>
                      <a:pt x="4550599" y="2372421"/>
                      <a:pt x="4576318" y="2378327"/>
                      <a:pt x="4603368" y="2391282"/>
                    </a:cubicBezTo>
                    <a:cubicBezTo>
                      <a:pt x="4628705" y="2403474"/>
                      <a:pt x="4660331" y="2402140"/>
                      <a:pt x="4689098" y="2406903"/>
                    </a:cubicBezTo>
                    <a:cubicBezTo>
                      <a:pt x="4699289" y="2408618"/>
                      <a:pt x="4709482" y="2411237"/>
                      <a:pt x="4719697" y="2413428"/>
                    </a:cubicBezTo>
                    <a:lnTo>
                      <a:pt x="4726469" y="2414298"/>
                    </a:lnTo>
                    <a:lnTo>
                      <a:pt x="4785776" y="2414298"/>
                    </a:lnTo>
                    <a:lnTo>
                      <a:pt x="4788661" y="2414047"/>
                    </a:lnTo>
                    <a:cubicBezTo>
                      <a:pt x="4801401" y="2412237"/>
                      <a:pt x="4814166" y="2410142"/>
                      <a:pt x="4827024" y="2408999"/>
                    </a:cubicBezTo>
                    <a:cubicBezTo>
                      <a:pt x="4847027" y="2407095"/>
                      <a:pt x="4867412" y="2407856"/>
                      <a:pt x="4887415" y="2405570"/>
                    </a:cubicBezTo>
                    <a:cubicBezTo>
                      <a:pt x="4903799" y="2403853"/>
                      <a:pt x="4919991" y="2399474"/>
                      <a:pt x="4936184" y="2395853"/>
                    </a:cubicBezTo>
                    <a:cubicBezTo>
                      <a:pt x="4942089" y="2394520"/>
                      <a:pt x="4947996" y="2389376"/>
                      <a:pt x="4953328" y="2390138"/>
                    </a:cubicBezTo>
                    <a:cubicBezTo>
                      <a:pt x="5006292" y="2398330"/>
                      <a:pt x="5044391" y="2361753"/>
                      <a:pt x="5089162" y="2345560"/>
                    </a:cubicBezTo>
                    <a:cubicBezTo>
                      <a:pt x="5136216" y="2328413"/>
                      <a:pt x="5181748" y="2302124"/>
                      <a:pt x="5234326" y="2309935"/>
                    </a:cubicBezTo>
                    <a:cubicBezTo>
                      <a:pt x="5266141" y="2314697"/>
                      <a:pt x="5296812" y="2325747"/>
                      <a:pt x="5328438" y="2332416"/>
                    </a:cubicBezTo>
                    <a:cubicBezTo>
                      <a:pt x="5339677" y="2334701"/>
                      <a:pt x="5352250" y="2334320"/>
                      <a:pt x="5363491" y="2332034"/>
                    </a:cubicBezTo>
                    <a:cubicBezTo>
                      <a:pt x="5417784" y="2321555"/>
                      <a:pt x="5471316" y="2320032"/>
                      <a:pt x="5524660" y="2337178"/>
                    </a:cubicBezTo>
                    <a:cubicBezTo>
                      <a:pt x="5533802" y="2340036"/>
                      <a:pt x="5543518" y="2342701"/>
                      <a:pt x="5553045" y="2342701"/>
                    </a:cubicBezTo>
                    <a:cubicBezTo>
                      <a:pt x="5605244" y="2342701"/>
                      <a:pt x="5656488" y="2338701"/>
                      <a:pt x="5706401" y="2320032"/>
                    </a:cubicBezTo>
                    <a:cubicBezTo>
                      <a:pt x="5723166" y="2313745"/>
                      <a:pt x="5743551" y="2317745"/>
                      <a:pt x="5762029" y="2316221"/>
                    </a:cubicBezTo>
                    <a:cubicBezTo>
                      <a:pt x="5779174" y="2314889"/>
                      <a:pt x="5796702" y="2314317"/>
                      <a:pt x="5813276" y="2309935"/>
                    </a:cubicBezTo>
                    <a:cubicBezTo>
                      <a:pt x="5837472" y="2303459"/>
                      <a:pt x="5859949" y="2302697"/>
                      <a:pt x="5884906" y="2308411"/>
                    </a:cubicBezTo>
                    <a:cubicBezTo>
                      <a:pt x="5908719" y="2313745"/>
                      <a:pt x="5934438" y="2311079"/>
                      <a:pt x="5959204" y="2311269"/>
                    </a:cubicBezTo>
                    <a:cubicBezTo>
                      <a:pt x="5986828" y="2311459"/>
                      <a:pt x="6014449" y="2311649"/>
                      <a:pt x="6042072" y="2310697"/>
                    </a:cubicBezTo>
                    <a:cubicBezTo>
                      <a:pt x="6053124" y="2310317"/>
                      <a:pt x="6065695" y="2302697"/>
                      <a:pt x="6074842" y="2305745"/>
                    </a:cubicBezTo>
                    <a:cubicBezTo>
                      <a:pt x="6104368" y="2316031"/>
                      <a:pt x="6133897" y="2303649"/>
                      <a:pt x="6163425" y="2309172"/>
                    </a:cubicBezTo>
                    <a:cubicBezTo>
                      <a:pt x="6177905" y="2312031"/>
                      <a:pt x="6194288" y="2304220"/>
                      <a:pt x="6209909" y="2303459"/>
                    </a:cubicBezTo>
                    <a:cubicBezTo>
                      <a:pt x="6235437" y="2302124"/>
                      <a:pt x="6260964" y="2302697"/>
                      <a:pt x="6286493" y="2302315"/>
                    </a:cubicBezTo>
                    <a:cubicBezTo>
                      <a:pt x="6294876" y="2302124"/>
                      <a:pt x="6303068" y="2301362"/>
                      <a:pt x="6311449" y="2300980"/>
                    </a:cubicBezTo>
                    <a:cubicBezTo>
                      <a:pt x="6318880" y="2300601"/>
                      <a:pt x="6326691" y="2298887"/>
                      <a:pt x="6333739" y="2300218"/>
                    </a:cubicBezTo>
                    <a:cubicBezTo>
                      <a:pt x="6359268" y="2304983"/>
                      <a:pt x="6384414" y="2312793"/>
                      <a:pt x="6410131" y="2315841"/>
                    </a:cubicBezTo>
                    <a:cubicBezTo>
                      <a:pt x="6432420" y="2318507"/>
                      <a:pt x="6455472" y="2314889"/>
                      <a:pt x="6477951" y="2316793"/>
                    </a:cubicBezTo>
                    <a:cubicBezTo>
                      <a:pt x="6517576" y="2320032"/>
                      <a:pt x="6557201" y="2325747"/>
                      <a:pt x="6596828" y="2329368"/>
                    </a:cubicBezTo>
                    <a:cubicBezTo>
                      <a:pt x="6605401" y="2330130"/>
                      <a:pt x="6614353" y="2325365"/>
                      <a:pt x="6623118" y="2324985"/>
                    </a:cubicBezTo>
                    <a:cubicBezTo>
                      <a:pt x="6650551" y="2324033"/>
                      <a:pt x="6677984" y="2323841"/>
                      <a:pt x="6705417" y="2323272"/>
                    </a:cubicBezTo>
                    <a:cubicBezTo>
                      <a:pt x="6721038" y="2323080"/>
                      <a:pt x="6736851" y="2323651"/>
                      <a:pt x="6752283" y="2321937"/>
                    </a:cubicBezTo>
                    <a:cubicBezTo>
                      <a:pt x="6772665" y="2319651"/>
                      <a:pt x="6791144" y="2316221"/>
                      <a:pt x="6810195" y="2331082"/>
                    </a:cubicBezTo>
                    <a:cubicBezTo>
                      <a:pt x="6839534" y="2354132"/>
                      <a:pt x="6876872" y="2345178"/>
                      <a:pt x="6910782" y="2350512"/>
                    </a:cubicBezTo>
                    <a:cubicBezTo>
                      <a:pt x="6919547" y="2351847"/>
                      <a:pt x="6928501" y="2352036"/>
                      <a:pt x="6937263" y="2353561"/>
                    </a:cubicBezTo>
                    <a:cubicBezTo>
                      <a:pt x="6953457" y="2356418"/>
                      <a:pt x="6969457" y="2359657"/>
                      <a:pt x="6985653" y="2362897"/>
                    </a:cubicBezTo>
                    <a:cubicBezTo>
                      <a:pt x="6988509" y="2363467"/>
                      <a:pt x="6991747" y="2363659"/>
                      <a:pt x="6994415" y="2364611"/>
                    </a:cubicBezTo>
                    <a:cubicBezTo>
                      <a:pt x="7018991" y="2372611"/>
                      <a:pt x="7043184" y="2381755"/>
                      <a:pt x="7068141" y="2388234"/>
                    </a:cubicBezTo>
                    <a:cubicBezTo>
                      <a:pt x="7080334" y="2391472"/>
                      <a:pt x="7093860" y="2391853"/>
                      <a:pt x="7106432" y="2390138"/>
                    </a:cubicBezTo>
                    <a:cubicBezTo>
                      <a:pt x="7143199" y="2385185"/>
                      <a:pt x="7179587" y="2383089"/>
                      <a:pt x="7216547" y="2390330"/>
                    </a:cubicBezTo>
                    <a:cubicBezTo>
                      <a:pt x="7231214" y="2393186"/>
                      <a:pt x="7247599" y="2388424"/>
                      <a:pt x="7263220" y="2386709"/>
                    </a:cubicBezTo>
                    <a:cubicBezTo>
                      <a:pt x="7300559" y="2382137"/>
                      <a:pt x="7337899" y="2377183"/>
                      <a:pt x="7375428" y="2372803"/>
                    </a:cubicBezTo>
                    <a:cubicBezTo>
                      <a:pt x="7398860" y="2370135"/>
                      <a:pt x="7422483" y="2368611"/>
                      <a:pt x="7445916" y="2365945"/>
                    </a:cubicBezTo>
                    <a:cubicBezTo>
                      <a:pt x="7472967" y="2362705"/>
                      <a:pt x="7499828" y="2357753"/>
                      <a:pt x="7526880" y="2355084"/>
                    </a:cubicBezTo>
                    <a:cubicBezTo>
                      <a:pt x="7557742" y="2352036"/>
                      <a:pt x="7588795" y="2351466"/>
                      <a:pt x="7619655" y="2348226"/>
                    </a:cubicBezTo>
                    <a:cubicBezTo>
                      <a:pt x="7676047" y="2341940"/>
                      <a:pt x="7732247" y="2334509"/>
                      <a:pt x="7788636" y="2327461"/>
                    </a:cubicBezTo>
                    <a:cubicBezTo>
                      <a:pt x="7843311" y="2320603"/>
                      <a:pt x="7897987" y="2314507"/>
                      <a:pt x="7952280" y="2305935"/>
                    </a:cubicBezTo>
                    <a:cubicBezTo>
                      <a:pt x="7975142" y="2302315"/>
                      <a:pt x="7996859" y="2292408"/>
                      <a:pt x="8019339" y="2286884"/>
                    </a:cubicBezTo>
                    <a:cubicBezTo>
                      <a:pt x="8058774" y="2277357"/>
                      <a:pt x="8098590" y="2269357"/>
                      <a:pt x="8137835" y="2259832"/>
                    </a:cubicBezTo>
                    <a:cubicBezTo>
                      <a:pt x="8155359" y="2255641"/>
                      <a:pt x="8172124" y="2248593"/>
                      <a:pt x="8189651" y="2243639"/>
                    </a:cubicBezTo>
                    <a:cubicBezTo>
                      <a:pt x="8230992" y="2232208"/>
                      <a:pt x="8272903" y="2222874"/>
                      <a:pt x="8313671" y="2209920"/>
                    </a:cubicBezTo>
                    <a:cubicBezTo>
                      <a:pt x="8362822" y="2194297"/>
                      <a:pt x="8411019" y="2175439"/>
                      <a:pt x="8459979" y="2158864"/>
                    </a:cubicBezTo>
                    <a:cubicBezTo>
                      <a:pt x="8478269" y="2152578"/>
                      <a:pt x="8497511" y="2148957"/>
                      <a:pt x="8516369" y="2144003"/>
                    </a:cubicBezTo>
                    <a:cubicBezTo>
                      <a:pt x="8563425" y="2131431"/>
                      <a:pt x="8610288" y="2118095"/>
                      <a:pt x="8657726" y="2106284"/>
                    </a:cubicBezTo>
                    <a:cubicBezTo>
                      <a:pt x="8675253" y="2101901"/>
                      <a:pt x="8693731" y="2102284"/>
                      <a:pt x="8711448" y="2098664"/>
                    </a:cubicBezTo>
                    <a:cubicBezTo>
                      <a:pt x="8732023" y="2094472"/>
                      <a:pt x="8752407" y="2089138"/>
                      <a:pt x="8772219" y="2082280"/>
                    </a:cubicBezTo>
                    <a:cubicBezTo>
                      <a:pt x="8796985" y="2073707"/>
                      <a:pt x="8820990" y="2062659"/>
                      <a:pt x="8845565" y="2053705"/>
                    </a:cubicBezTo>
                    <a:cubicBezTo>
                      <a:pt x="8886142" y="2039034"/>
                      <a:pt x="8926911" y="2024557"/>
                      <a:pt x="8967871" y="2011221"/>
                    </a:cubicBezTo>
                    <a:cubicBezTo>
                      <a:pt x="8983301" y="2006268"/>
                      <a:pt x="9000257" y="2005697"/>
                      <a:pt x="9015878" y="2001124"/>
                    </a:cubicBezTo>
                    <a:cubicBezTo>
                      <a:pt x="9088840" y="1979597"/>
                      <a:pt x="9161805" y="1957880"/>
                      <a:pt x="9234579" y="1935209"/>
                    </a:cubicBezTo>
                    <a:cubicBezTo>
                      <a:pt x="9272298" y="1923399"/>
                      <a:pt x="9308875" y="1908538"/>
                      <a:pt x="9346597" y="1896917"/>
                    </a:cubicBezTo>
                    <a:cubicBezTo>
                      <a:pt x="9369267" y="1889869"/>
                      <a:pt x="9393650" y="1887773"/>
                      <a:pt x="9416321" y="1880724"/>
                    </a:cubicBezTo>
                    <a:cubicBezTo>
                      <a:pt x="9437278" y="1874247"/>
                      <a:pt x="9456709" y="1863578"/>
                      <a:pt x="9477283" y="1856149"/>
                    </a:cubicBezTo>
                    <a:cubicBezTo>
                      <a:pt x="9540152" y="1833097"/>
                      <a:pt x="9603971" y="1811953"/>
                      <a:pt x="9666265" y="1787186"/>
                    </a:cubicBezTo>
                    <a:cubicBezTo>
                      <a:pt x="9696749" y="1775183"/>
                      <a:pt x="9725323" y="1757849"/>
                      <a:pt x="9754088" y="1741464"/>
                    </a:cubicBezTo>
                    <a:cubicBezTo>
                      <a:pt x="9802858" y="1713841"/>
                      <a:pt x="9850865" y="1685074"/>
                      <a:pt x="9899446" y="1656880"/>
                    </a:cubicBezTo>
                    <a:cubicBezTo>
                      <a:pt x="9935832" y="1635924"/>
                      <a:pt x="9968027" y="1611347"/>
                      <a:pt x="9993175" y="1576487"/>
                    </a:cubicBezTo>
                    <a:cubicBezTo>
                      <a:pt x="10004797" y="1560484"/>
                      <a:pt x="10024990" y="1546768"/>
                      <a:pt x="10044230" y="1540480"/>
                    </a:cubicBezTo>
                    <a:cubicBezTo>
                      <a:pt x="10078713" y="1529241"/>
                      <a:pt x="10104430" y="1507522"/>
                      <a:pt x="10131863" y="1485613"/>
                    </a:cubicBezTo>
                    <a:cubicBezTo>
                      <a:pt x="10166536" y="1457801"/>
                      <a:pt x="10203304" y="1431509"/>
                      <a:pt x="10242357" y="1410555"/>
                    </a:cubicBezTo>
                    <a:cubicBezTo>
                      <a:pt x="10280840" y="1389980"/>
                      <a:pt x="10324086" y="1378549"/>
                      <a:pt x="10363709" y="1359499"/>
                    </a:cubicBezTo>
                    <a:cubicBezTo>
                      <a:pt x="10386952" y="1348259"/>
                      <a:pt x="10407146" y="1330353"/>
                      <a:pt x="10428291" y="1314920"/>
                    </a:cubicBezTo>
                    <a:cubicBezTo>
                      <a:pt x="10449438" y="1299489"/>
                      <a:pt x="10470394" y="1283486"/>
                      <a:pt x="10490969" y="1267104"/>
                    </a:cubicBezTo>
                    <a:cubicBezTo>
                      <a:pt x="10502208" y="1258149"/>
                      <a:pt x="10511734" y="1246909"/>
                      <a:pt x="10523354" y="1238337"/>
                    </a:cubicBezTo>
                    <a:cubicBezTo>
                      <a:pt x="10545263" y="1222334"/>
                      <a:pt x="10569075" y="1208808"/>
                      <a:pt x="10590031" y="1191664"/>
                    </a:cubicBezTo>
                    <a:cubicBezTo>
                      <a:pt x="10610225" y="1175089"/>
                      <a:pt x="10633467" y="1166707"/>
                      <a:pt x="10656519" y="1156038"/>
                    </a:cubicBezTo>
                    <a:cubicBezTo>
                      <a:pt x="10674046" y="1148036"/>
                      <a:pt x="10686617" y="1130320"/>
                      <a:pt x="10703573" y="1120603"/>
                    </a:cubicBezTo>
                    <a:cubicBezTo>
                      <a:pt x="10727767" y="1106697"/>
                      <a:pt x="10746246" y="1089553"/>
                      <a:pt x="10764534" y="1067643"/>
                    </a:cubicBezTo>
                    <a:cubicBezTo>
                      <a:pt x="10785111" y="1043068"/>
                      <a:pt x="10820162" y="1029732"/>
                      <a:pt x="10850453" y="1014301"/>
                    </a:cubicBezTo>
                    <a:cubicBezTo>
                      <a:pt x="10876171" y="1001157"/>
                      <a:pt x="10906081" y="995632"/>
                      <a:pt x="10929704" y="980201"/>
                    </a:cubicBezTo>
                    <a:cubicBezTo>
                      <a:pt x="10946279" y="969342"/>
                      <a:pt x="10958661" y="948957"/>
                      <a:pt x="10967423" y="930289"/>
                    </a:cubicBezTo>
                    <a:cubicBezTo>
                      <a:pt x="10987046" y="887995"/>
                      <a:pt x="11021146" y="861897"/>
                      <a:pt x="11058869" y="838084"/>
                    </a:cubicBezTo>
                    <a:cubicBezTo>
                      <a:pt x="11097350" y="813699"/>
                      <a:pt x="11133927" y="786836"/>
                      <a:pt x="11172600" y="762834"/>
                    </a:cubicBezTo>
                    <a:cubicBezTo>
                      <a:pt x="11211843" y="738638"/>
                      <a:pt x="11243658" y="706443"/>
                      <a:pt x="11275283" y="673676"/>
                    </a:cubicBezTo>
                    <a:cubicBezTo>
                      <a:pt x="11288238" y="660150"/>
                      <a:pt x="11305192" y="650434"/>
                      <a:pt x="11320623" y="639195"/>
                    </a:cubicBezTo>
                    <a:cubicBezTo>
                      <a:pt x="11338339" y="626241"/>
                      <a:pt x="11355296" y="611953"/>
                      <a:pt x="11374346" y="601664"/>
                    </a:cubicBezTo>
                    <a:cubicBezTo>
                      <a:pt x="11398160" y="588709"/>
                      <a:pt x="11424069" y="579757"/>
                      <a:pt x="11448453" y="567755"/>
                    </a:cubicBezTo>
                    <a:cubicBezTo>
                      <a:pt x="11476838" y="553657"/>
                      <a:pt x="11505795" y="539750"/>
                      <a:pt x="11532275" y="522605"/>
                    </a:cubicBezTo>
                    <a:cubicBezTo>
                      <a:pt x="11545039" y="514413"/>
                      <a:pt x="11553613" y="499363"/>
                      <a:pt x="11562947" y="486598"/>
                    </a:cubicBezTo>
                    <a:cubicBezTo>
                      <a:pt x="11599714" y="436305"/>
                      <a:pt x="11635529" y="385441"/>
                      <a:pt x="11672489" y="335337"/>
                    </a:cubicBezTo>
                    <a:cubicBezTo>
                      <a:pt x="11712304" y="281424"/>
                      <a:pt x="11763931" y="241608"/>
                      <a:pt x="11821656" y="207889"/>
                    </a:cubicBezTo>
                    <a:cubicBezTo>
                      <a:pt x="11877664" y="175312"/>
                      <a:pt x="11931195" y="138734"/>
                      <a:pt x="11986443" y="104824"/>
                    </a:cubicBezTo>
                    <a:cubicBezTo>
                      <a:pt x="11998443" y="97395"/>
                      <a:pt x="12013114" y="94347"/>
                      <a:pt x="12026448" y="88821"/>
                    </a:cubicBezTo>
                    <a:cubicBezTo>
                      <a:pt x="12072360" y="69580"/>
                      <a:pt x="12118083" y="50147"/>
                      <a:pt x="12160947" y="28621"/>
                    </a:cubicBezTo>
                    <a:lnTo>
                      <a:pt x="12192000" y="0"/>
                    </a:lnTo>
                    <a:close/>
                  </a:path>
                </a:pathLst>
              </a:custGeom>
              <a:solidFill>
                <a:schemeClr val="bg1">
                  <a:alpha val="14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16" name="Group 15">
              <a:extLst>
                <a:ext uri="{FF2B5EF4-FFF2-40B4-BE49-F238E27FC236}">
                  <a16:creationId xmlns:a16="http://schemas.microsoft.com/office/drawing/2014/main" id="{05148B0F-801C-45A1-80C1-EEC25A22A7C6}"/>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544" y="3296011"/>
              <a:ext cx="12191456" cy="2849975"/>
              <a:chOff x="544" y="3296011"/>
              <a:chExt cx="12191456" cy="2849975"/>
            </a:xfrm>
          </p:grpSpPr>
          <p:sp>
            <p:nvSpPr>
              <p:cNvPr id="17" name="Freeform: Shape 16">
                <a:extLst>
                  <a:ext uri="{FF2B5EF4-FFF2-40B4-BE49-F238E27FC236}">
                    <a16:creationId xmlns:a16="http://schemas.microsoft.com/office/drawing/2014/main" id="{E7715ED9-C8CE-4651-82AA-1C4B5F14A0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4" y="3296011"/>
                <a:ext cx="12191456" cy="2849975"/>
              </a:xfrm>
              <a:custGeom>
                <a:avLst/>
                <a:gdLst>
                  <a:gd name="connsiteX0" fmla="*/ 6095524 w 6095524"/>
                  <a:gd name="connsiteY0" fmla="*/ 0 h 1424940"/>
                  <a:gd name="connsiteX1" fmla="*/ 6095524 w 6095524"/>
                  <a:gd name="connsiteY1" fmla="*/ 17431 h 1424940"/>
                  <a:gd name="connsiteX2" fmla="*/ 6095524 w 6095524"/>
                  <a:gd name="connsiteY2" fmla="*/ 216290 h 1424940"/>
                  <a:gd name="connsiteX3" fmla="*/ 6079998 w 6095524"/>
                  <a:gd name="connsiteY3" fmla="*/ 230600 h 1424940"/>
                  <a:gd name="connsiteX4" fmla="*/ 6012751 w 6095524"/>
                  <a:gd name="connsiteY4" fmla="*/ 260699 h 1424940"/>
                  <a:gd name="connsiteX5" fmla="*/ 5992749 w 6095524"/>
                  <a:gd name="connsiteY5" fmla="*/ 268700 h 1424940"/>
                  <a:gd name="connsiteX6" fmla="*/ 5910358 w 6095524"/>
                  <a:gd name="connsiteY6" fmla="*/ 320231 h 1424940"/>
                  <a:gd name="connsiteX7" fmla="*/ 5835777 w 6095524"/>
                  <a:gd name="connsiteY7" fmla="*/ 383953 h 1424940"/>
                  <a:gd name="connsiteX8" fmla="*/ 5781008 w 6095524"/>
                  <a:gd name="connsiteY8" fmla="*/ 459581 h 1424940"/>
                  <a:gd name="connsiteX9" fmla="*/ 5765673 w 6095524"/>
                  <a:gd name="connsiteY9" fmla="*/ 477584 h 1424940"/>
                  <a:gd name="connsiteX10" fmla="*/ 5723763 w 6095524"/>
                  <a:gd name="connsiteY10" fmla="*/ 500158 h 1424940"/>
                  <a:gd name="connsiteX11" fmla="*/ 5686711 w 6095524"/>
                  <a:gd name="connsiteY11" fmla="*/ 517112 h 1424940"/>
                  <a:gd name="connsiteX12" fmla="*/ 5659850 w 6095524"/>
                  <a:gd name="connsiteY12" fmla="*/ 535877 h 1424940"/>
                  <a:gd name="connsiteX13" fmla="*/ 5637181 w 6095524"/>
                  <a:gd name="connsiteY13" fmla="*/ 553117 h 1424940"/>
                  <a:gd name="connsiteX14" fmla="*/ 5585841 w 6095524"/>
                  <a:gd name="connsiteY14" fmla="*/ 597694 h 1424940"/>
                  <a:gd name="connsiteX15" fmla="*/ 5528977 w 6095524"/>
                  <a:gd name="connsiteY15" fmla="*/ 635318 h 1424940"/>
                  <a:gd name="connsiteX16" fmla="*/ 5483256 w 6095524"/>
                  <a:gd name="connsiteY16" fmla="*/ 681419 h 1424940"/>
                  <a:gd name="connsiteX17" fmla="*/ 5464397 w 6095524"/>
                  <a:gd name="connsiteY17" fmla="*/ 706374 h 1424940"/>
                  <a:gd name="connsiteX18" fmla="*/ 5424773 w 6095524"/>
                  <a:gd name="connsiteY18" fmla="*/ 723424 h 1424940"/>
                  <a:gd name="connsiteX19" fmla="*/ 5381815 w 6095524"/>
                  <a:gd name="connsiteY19" fmla="*/ 750094 h 1424940"/>
                  <a:gd name="connsiteX20" fmla="*/ 5351335 w 6095524"/>
                  <a:gd name="connsiteY20" fmla="*/ 776573 h 1424940"/>
                  <a:gd name="connsiteX21" fmla="*/ 5327809 w 6095524"/>
                  <a:gd name="connsiteY21" fmla="*/ 794290 h 1424940"/>
                  <a:gd name="connsiteX22" fmla="*/ 5294566 w 6095524"/>
                  <a:gd name="connsiteY22" fmla="*/ 812102 h 1424940"/>
                  <a:gd name="connsiteX23" fmla="*/ 5261229 w 6095524"/>
                  <a:gd name="connsiteY23" fmla="*/ 835438 h 1424940"/>
                  <a:gd name="connsiteX24" fmla="*/ 5245037 w 6095524"/>
                  <a:gd name="connsiteY24" fmla="*/ 849821 h 1424940"/>
                  <a:gd name="connsiteX25" fmla="*/ 5213699 w 6095524"/>
                  <a:gd name="connsiteY25" fmla="*/ 873728 h 1424940"/>
                  <a:gd name="connsiteX26" fmla="*/ 5181409 w 6095524"/>
                  <a:gd name="connsiteY26" fmla="*/ 896017 h 1424940"/>
                  <a:gd name="connsiteX27" fmla="*/ 5120735 w 6095524"/>
                  <a:gd name="connsiteY27" fmla="*/ 921544 h 1424940"/>
                  <a:gd name="connsiteX28" fmla="*/ 5065490 w 6095524"/>
                  <a:gd name="connsiteY28" fmla="*/ 959072 h 1424940"/>
                  <a:gd name="connsiteX29" fmla="*/ 5021675 w 6095524"/>
                  <a:gd name="connsiteY29" fmla="*/ 986504 h 1424940"/>
                  <a:gd name="connsiteX30" fmla="*/ 4996148 w 6095524"/>
                  <a:gd name="connsiteY30" fmla="*/ 1004507 h 1424940"/>
                  <a:gd name="connsiteX31" fmla="*/ 4949285 w 6095524"/>
                  <a:gd name="connsiteY31" fmla="*/ 1044702 h 1424940"/>
                  <a:gd name="connsiteX32" fmla="*/ 4876609 w 6095524"/>
                  <a:gd name="connsiteY32" fmla="*/ 1086993 h 1424940"/>
                  <a:gd name="connsiteX33" fmla="*/ 4832699 w 6095524"/>
                  <a:gd name="connsiteY33" fmla="*/ 1109853 h 1424940"/>
                  <a:gd name="connsiteX34" fmla="*/ 4738211 w 6095524"/>
                  <a:gd name="connsiteY34" fmla="*/ 1144334 h 1424940"/>
                  <a:gd name="connsiteX35" fmla="*/ 4707731 w 6095524"/>
                  <a:gd name="connsiteY35" fmla="*/ 1156621 h 1424940"/>
                  <a:gd name="connsiteX36" fmla="*/ 4672870 w 6095524"/>
                  <a:gd name="connsiteY36" fmla="*/ 1164717 h 1424940"/>
                  <a:gd name="connsiteX37" fmla="*/ 4616863 w 6095524"/>
                  <a:gd name="connsiteY37" fmla="*/ 1183862 h 1424940"/>
                  <a:gd name="connsiteX38" fmla="*/ 4507516 w 6095524"/>
                  <a:gd name="connsiteY38" fmla="*/ 1216819 h 1424940"/>
                  <a:gd name="connsiteX39" fmla="*/ 4483513 w 6095524"/>
                  <a:gd name="connsiteY39" fmla="*/ 1221867 h 1424940"/>
                  <a:gd name="connsiteX40" fmla="*/ 4422362 w 6095524"/>
                  <a:gd name="connsiteY40" fmla="*/ 1243108 h 1424940"/>
                  <a:gd name="connsiteX41" fmla="*/ 4385691 w 6095524"/>
                  <a:gd name="connsiteY41" fmla="*/ 1257395 h 1424940"/>
                  <a:gd name="connsiteX42" fmla="*/ 4355306 w 6095524"/>
                  <a:gd name="connsiteY42" fmla="*/ 1265587 h 1424940"/>
                  <a:gd name="connsiteX43" fmla="*/ 4328446 w 6095524"/>
                  <a:gd name="connsiteY43" fmla="*/ 1269397 h 1424940"/>
                  <a:gd name="connsiteX44" fmla="*/ 4257770 w 6095524"/>
                  <a:gd name="connsiteY44" fmla="*/ 1288256 h 1424940"/>
                  <a:gd name="connsiteX45" fmla="*/ 4229576 w 6095524"/>
                  <a:gd name="connsiteY45" fmla="*/ 1295686 h 1424940"/>
                  <a:gd name="connsiteX46" fmla="*/ 4156424 w 6095524"/>
                  <a:gd name="connsiteY46" fmla="*/ 1321213 h 1424940"/>
                  <a:gd name="connsiteX47" fmla="*/ 4094416 w 6095524"/>
                  <a:gd name="connsiteY47" fmla="*/ 1338072 h 1424940"/>
                  <a:gd name="connsiteX48" fmla="*/ 4068509 w 6095524"/>
                  <a:gd name="connsiteY48" fmla="*/ 1346168 h 1424940"/>
                  <a:gd name="connsiteX49" fmla="*/ 4009263 w 6095524"/>
                  <a:gd name="connsiteY49" fmla="*/ 1359694 h 1424940"/>
                  <a:gd name="connsiteX50" fmla="*/ 3975735 w 6095524"/>
                  <a:gd name="connsiteY50" fmla="*/ 1369219 h 1424940"/>
                  <a:gd name="connsiteX51" fmla="*/ 3893915 w 6095524"/>
                  <a:gd name="connsiteY51" fmla="*/ 1379982 h 1424940"/>
                  <a:gd name="connsiteX52" fmla="*/ 3809428 w 6095524"/>
                  <a:gd name="connsiteY52" fmla="*/ 1390364 h 1424940"/>
                  <a:gd name="connsiteX53" fmla="*/ 3763042 w 6095524"/>
                  <a:gd name="connsiteY53" fmla="*/ 1393793 h 1424940"/>
                  <a:gd name="connsiteX54" fmla="*/ 3722561 w 6095524"/>
                  <a:gd name="connsiteY54" fmla="*/ 1399223 h 1424940"/>
                  <a:gd name="connsiteX55" fmla="*/ 3687318 w 6095524"/>
                  <a:gd name="connsiteY55" fmla="*/ 1402652 h 1424940"/>
                  <a:gd name="connsiteX56" fmla="*/ 3631216 w 6095524"/>
                  <a:gd name="connsiteY56" fmla="*/ 1409605 h 1424940"/>
                  <a:gd name="connsiteX57" fmla="*/ 3607880 w 6095524"/>
                  <a:gd name="connsiteY57" fmla="*/ 1411415 h 1424940"/>
                  <a:gd name="connsiteX58" fmla="*/ 3552825 w 6095524"/>
                  <a:gd name="connsiteY58" fmla="*/ 1411319 h 1424940"/>
                  <a:gd name="connsiteX59" fmla="*/ 3533680 w 6095524"/>
                  <a:gd name="connsiteY59" fmla="*/ 1410367 h 1424940"/>
                  <a:gd name="connsiteX60" fmla="*/ 3496818 w 6095524"/>
                  <a:gd name="connsiteY60" fmla="*/ 1398556 h 1424940"/>
                  <a:gd name="connsiteX61" fmla="*/ 3492437 w 6095524"/>
                  <a:gd name="connsiteY61" fmla="*/ 1397699 h 1424940"/>
                  <a:gd name="connsiteX62" fmla="*/ 3468243 w 6095524"/>
                  <a:gd name="connsiteY62" fmla="*/ 1393031 h 1424940"/>
                  <a:gd name="connsiteX63" fmla="*/ 3455003 w 6095524"/>
                  <a:gd name="connsiteY63" fmla="*/ 1391507 h 1424940"/>
                  <a:gd name="connsiteX64" fmla="*/ 3404711 w 6095524"/>
                  <a:gd name="connsiteY64" fmla="*/ 1381792 h 1424940"/>
                  <a:gd name="connsiteX65" fmla="*/ 3375756 w 6095524"/>
                  <a:gd name="connsiteY65" fmla="*/ 1377220 h 1424940"/>
                  <a:gd name="connsiteX66" fmla="*/ 3352324 w 6095524"/>
                  <a:gd name="connsiteY66" fmla="*/ 1377887 h 1424940"/>
                  <a:gd name="connsiteX67" fmla="*/ 3311176 w 6095524"/>
                  <a:gd name="connsiteY67" fmla="*/ 1378744 h 1424940"/>
                  <a:gd name="connsiteX68" fmla="*/ 3298031 w 6095524"/>
                  <a:gd name="connsiteY68" fmla="*/ 1380935 h 1424940"/>
                  <a:gd name="connsiteX69" fmla="*/ 3238595 w 6095524"/>
                  <a:gd name="connsiteY69" fmla="*/ 1374648 h 1424940"/>
                  <a:gd name="connsiteX70" fmla="*/ 3204686 w 6095524"/>
                  <a:gd name="connsiteY70" fmla="*/ 1374172 h 1424940"/>
                  <a:gd name="connsiteX71" fmla="*/ 3166491 w 6095524"/>
                  <a:gd name="connsiteY71" fmla="*/ 1366361 h 1424940"/>
                  <a:gd name="connsiteX72" fmla="*/ 3155347 w 6095524"/>
                  <a:gd name="connsiteY72" fmla="*/ 1366742 h 1424940"/>
                  <a:gd name="connsiteX73" fmla="*/ 3142869 w 6095524"/>
                  <a:gd name="connsiteY73" fmla="*/ 1367409 h 1424940"/>
                  <a:gd name="connsiteX74" fmla="*/ 3104578 w 6095524"/>
                  <a:gd name="connsiteY74" fmla="*/ 1367981 h 1424940"/>
                  <a:gd name="connsiteX75" fmla="*/ 3081337 w 6095524"/>
                  <a:gd name="connsiteY75" fmla="*/ 1370838 h 1424940"/>
                  <a:gd name="connsiteX76" fmla="*/ 3037047 w 6095524"/>
                  <a:gd name="connsiteY76" fmla="*/ 1369124 h 1424940"/>
                  <a:gd name="connsiteX77" fmla="*/ 3020663 w 6095524"/>
                  <a:gd name="connsiteY77" fmla="*/ 1371600 h 1424940"/>
                  <a:gd name="connsiteX78" fmla="*/ 2979230 w 6095524"/>
                  <a:gd name="connsiteY78" fmla="*/ 1371886 h 1424940"/>
                  <a:gd name="connsiteX79" fmla="*/ 2942082 w 6095524"/>
                  <a:gd name="connsiteY79" fmla="*/ 1370457 h 1424940"/>
                  <a:gd name="connsiteX80" fmla="*/ 2906268 w 6095524"/>
                  <a:gd name="connsiteY80" fmla="*/ 1371219 h 1424940"/>
                  <a:gd name="connsiteX81" fmla="*/ 2880646 w 6095524"/>
                  <a:gd name="connsiteY81" fmla="*/ 1374362 h 1424940"/>
                  <a:gd name="connsiteX82" fmla="*/ 2852833 w 6095524"/>
                  <a:gd name="connsiteY82" fmla="*/ 1376267 h 1424940"/>
                  <a:gd name="connsiteX83" fmla="*/ 2776157 w 6095524"/>
                  <a:gd name="connsiteY83" fmla="*/ 1387602 h 1424940"/>
                  <a:gd name="connsiteX84" fmla="*/ 2761965 w 6095524"/>
                  <a:gd name="connsiteY84" fmla="*/ 1384840 h 1424940"/>
                  <a:gd name="connsiteX85" fmla="*/ 2681383 w 6095524"/>
                  <a:gd name="connsiteY85" fmla="*/ 1382268 h 1424940"/>
                  <a:gd name="connsiteX86" fmla="*/ 2663857 w 6095524"/>
                  <a:gd name="connsiteY86" fmla="*/ 1382459 h 1424940"/>
                  <a:gd name="connsiteX87" fmla="*/ 2616803 w 6095524"/>
                  <a:gd name="connsiteY87" fmla="*/ 1371219 h 1424940"/>
                  <a:gd name="connsiteX88" fmla="*/ 2544223 w 6095524"/>
                  <a:gd name="connsiteY88" fmla="*/ 1389031 h 1424940"/>
                  <a:gd name="connsiteX89" fmla="*/ 2476309 w 6095524"/>
                  <a:gd name="connsiteY89" fmla="*/ 1411319 h 1424940"/>
                  <a:gd name="connsiteX90" fmla="*/ 2467737 w 6095524"/>
                  <a:gd name="connsiteY90" fmla="*/ 1414177 h 1424940"/>
                  <a:gd name="connsiteX91" fmla="*/ 2443353 w 6095524"/>
                  <a:gd name="connsiteY91" fmla="*/ 1419035 h 1424940"/>
                  <a:gd name="connsiteX92" fmla="*/ 2413159 w 6095524"/>
                  <a:gd name="connsiteY92" fmla="*/ 1420749 h 1424940"/>
                  <a:gd name="connsiteX93" fmla="*/ 2374868 w 6095524"/>
                  <a:gd name="connsiteY93" fmla="*/ 1424940 h 1424940"/>
                  <a:gd name="connsiteX94" fmla="*/ 2344198 w 6095524"/>
                  <a:gd name="connsiteY94" fmla="*/ 1419701 h 1424940"/>
                  <a:gd name="connsiteX95" fmla="*/ 2301335 w 6095524"/>
                  <a:gd name="connsiteY95" fmla="*/ 1411891 h 1424940"/>
                  <a:gd name="connsiteX96" fmla="*/ 2260949 w 6095524"/>
                  <a:gd name="connsiteY96" fmla="*/ 1404461 h 1424940"/>
                  <a:gd name="connsiteX97" fmla="*/ 2248186 w 6095524"/>
                  <a:gd name="connsiteY97" fmla="*/ 1413224 h 1424940"/>
                  <a:gd name="connsiteX98" fmla="*/ 2228469 w 6095524"/>
                  <a:gd name="connsiteY98" fmla="*/ 1420844 h 1424940"/>
                  <a:gd name="connsiteX99" fmla="*/ 2206562 w 6095524"/>
                  <a:gd name="connsiteY99" fmla="*/ 1411700 h 1424940"/>
                  <a:gd name="connsiteX100" fmla="*/ 2155317 w 6095524"/>
                  <a:gd name="connsiteY100" fmla="*/ 1392746 h 1424940"/>
                  <a:gd name="connsiteX101" fmla="*/ 2122932 w 6095524"/>
                  <a:gd name="connsiteY101" fmla="*/ 1391888 h 1424940"/>
                  <a:gd name="connsiteX102" fmla="*/ 2052542 w 6095524"/>
                  <a:gd name="connsiteY102" fmla="*/ 1383792 h 1424940"/>
                  <a:gd name="connsiteX103" fmla="*/ 2006537 w 6095524"/>
                  <a:gd name="connsiteY103" fmla="*/ 1372267 h 1424940"/>
                  <a:gd name="connsiteX104" fmla="*/ 1973486 w 6095524"/>
                  <a:gd name="connsiteY104" fmla="*/ 1359218 h 1424940"/>
                  <a:gd name="connsiteX105" fmla="*/ 1926146 w 6095524"/>
                  <a:gd name="connsiteY105" fmla="*/ 1342168 h 1424940"/>
                  <a:gd name="connsiteX106" fmla="*/ 1878616 w 6095524"/>
                  <a:gd name="connsiteY106" fmla="*/ 1333310 h 1424940"/>
                  <a:gd name="connsiteX107" fmla="*/ 1844231 w 6095524"/>
                  <a:gd name="connsiteY107" fmla="*/ 1322165 h 1424940"/>
                  <a:gd name="connsiteX108" fmla="*/ 1802225 w 6095524"/>
                  <a:gd name="connsiteY108" fmla="*/ 1314545 h 1424940"/>
                  <a:gd name="connsiteX109" fmla="*/ 1766983 w 6095524"/>
                  <a:gd name="connsiteY109" fmla="*/ 1314260 h 1424940"/>
                  <a:gd name="connsiteX110" fmla="*/ 1711738 w 6095524"/>
                  <a:gd name="connsiteY110" fmla="*/ 1315593 h 1424940"/>
                  <a:gd name="connsiteX111" fmla="*/ 1644111 w 6095524"/>
                  <a:gd name="connsiteY111" fmla="*/ 1292543 h 1424940"/>
                  <a:gd name="connsiteX112" fmla="*/ 1616774 w 6095524"/>
                  <a:gd name="connsiteY112" fmla="*/ 1287399 h 1424940"/>
                  <a:gd name="connsiteX113" fmla="*/ 1591056 w 6095524"/>
                  <a:gd name="connsiteY113" fmla="*/ 1285018 h 1424940"/>
                  <a:gd name="connsiteX114" fmla="*/ 1536478 w 6095524"/>
                  <a:gd name="connsiteY114" fmla="*/ 1269683 h 1424940"/>
                  <a:gd name="connsiteX115" fmla="*/ 1514285 w 6095524"/>
                  <a:gd name="connsiteY115" fmla="*/ 1264634 h 1424940"/>
                  <a:gd name="connsiteX116" fmla="*/ 1483233 w 6095524"/>
                  <a:gd name="connsiteY116" fmla="*/ 1264730 h 1424940"/>
                  <a:gd name="connsiteX117" fmla="*/ 1426750 w 6095524"/>
                  <a:gd name="connsiteY117" fmla="*/ 1257681 h 1424940"/>
                  <a:gd name="connsiteX118" fmla="*/ 1370362 w 6095524"/>
                  <a:gd name="connsiteY118" fmla="*/ 1237107 h 1424940"/>
                  <a:gd name="connsiteX119" fmla="*/ 1346454 w 6095524"/>
                  <a:gd name="connsiteY119" fmla="*/ 1239107 h 1424940"/>
                  <a:gd name="connsiteX120" fmla="*/ 1337882 w 6095524"/>
                  <a:gd name="connsiteY120" fmla="*/ 1238631 h 1424940"/>
                  <a:gd name="connsiteX121" fmla="*/ 1260825 w 6095524"/>
                  <a:gd name="connsiteY121" fmla="*/ 1227296 h 1424940"/>
                  <a:gd name="connsiteX122" fmla="*/ 1253109 w 6095524"/>
                  <a:gd name="connsiteY122" fmla="*/ 1226058 h 1424940"/>
                  <a:gd name="connsiteX123" fmla="*/ 1216915 w 6095524"/>
                  <a:gd name="connsiteY123" fmla="*/ 1215962 h 1424940"/>
                  <a:gd name="connsiteX124" fmla="*/ 1125664 w 6095524"/>
                  <a:gd name="connsiteY124" fmla="*/ 1209675 h 1424940"/>
                  <a:gd name="connsiteX125" fmla="*/ 1120045 w 6095524"/>
                  <a:gd name="connsiteY125" fmla="*/ 1208913 h 1424940"/>
                  <a:gd name="connsiteX126" fmla="*/ 1089469 w 6095524"/>
                  <a:gd name="connsiteY126" fmla="*/ 1213961 h 1424940"/>
                  <a:gd name="connsiteX127" fmla="*/ 1074325 w 6095524"/>
                  <a:gd name="connsiteY127" fmla="*/ 1221105 h 1424940"/>
                  <a:gd name="connsiteX128" fmla="*/ 1050703 w 6095524"/>
                  <a:gd name="connsiteY128" fmla="*/ 1228535 h 1424940"/>
                  <a:gd name="connsiteX129" fmla="*/ 1026700 w 6095524"/>
                  <a:gd name="connsiteY129" fmla="*/ 1231297 h 1424940"/>
                  <a:gd name="connsiteX130" fmla="*/ 986409 w 6095524"/>
                  <a:gd name="connsiteY130" fmla="*/ 1220057 h 1424940"/>
                  <a:gd name="connsiteX131" fmla="*/ 971741 w 6095524"/>
                  <a:gd name="connsiteY131" fmla="*/ 1218914 h 1424940"/>
                  <a:gd name="connsiteX132" fmla="*/ 939070 w 6095524"/>
                  <a:gd name="connsiteY132" fmla="*/ 1213485 h 1424940"/>
                  <a:gd name="connsiteX133" fmla="*/ 910495 w 6095524"/>
                  <a:gd name="connsiteY133" fmla="*/ 1213866 h 1424940"/>
                  <a:gd name="connsiteX134" fmla="*/ 887540 w 6095524"/>
                  <a:gd name="connsiteY134" fmla="*/ 1222534 h 1424940"/>
                  <a:gd name="connsiteX135" fmla="*/ 854202 w 6095524"/>
                  <a:gd name="connsiteY135" fmla="*/ 1224248 h 1424940"/>
                  <a:gd name="connsiteX136" fmla="*/ 832675 w 6095524"/>
                  <a:gd name="connsiteY136" fmla="*/ 1217962 h 1424940"/>
                  <a:gd name="connsiteX137" fmla="*/ 828294 w 6095524"/>
                  <a:gd name="connsiteY137" fmla="*/ 1217105 h 1424940"/>
                  <a:gd name="connsiteX138" fmla="*/ 772001 w 6095524"/>
                  <a:gd name="connsiteY138" fmla="*/ 1216723 h 1424940"/>
                  <a:gd name="connsiteX139" fmla="*/ 701707 w 6095524"/>
                  <a:gd name="connsiteY139" fmla="*/ 1235678 h 1424940"/>
                  <a:gd name="connsiteX140" fmla="*/ 690086 w 6095524"/>
                  <a:gd name="connsiteY140" fmla="*/ 1239679 h 1424940"/>
                  <a:gd name="connsiteX141" fmla="*/ 633412 w 6095524"/>
                  <a:gd name="connsiteY141" fmla="*/ 1246632 h 1424940"/>
                  <a:gd name="connsiteX142" fmla="*/ 603028 w 6095524"/>
                  <a:gd name="connsiteY142" fmla="*/ 1253681 h 1424940"/>
                  <a:gd name="connsiteX143" fmla="*/ 581120 w 6095524"/>
                  <a:gd name="connsiteY143" fmla="*/ 1254062 h 1424940"/>
                  <a:gd name="connsiteX144" fmla="*/ 554642 w 6095524"/>
                  <a:gd name="connsiteY144" fmla="*/ 1266539 h 1424940"/>
                  <a:gd name="connsiteX145" fmla="*/ 545973 w 6095524"/>
                  <a:gd name="connsiteY145" fmla="*/ 1271969 h 1424940"/>
                  <a:gd name="connsiteX146" fmla="*/ 535591 w 6095524"/>
                  <a:gd name="connsiteY146" fmla="*/ 1275207 h 1424940"/>
                  <a:gd name="connsiteX147" fmla="*/ 488538 w 6095524"/>
                  <a:gd name="connsiteY147" fmla="*/ 1285494 h 1424940"/>
                  <a:gd name="connsiteX148" fmla="*/ 480155 w 6095524"/>
                  <a:gd name="connsiteY148" fmla="*/ 1291304 h 1424940"/>
                  <a:gd name="connsiteX149" fmla="*/ 474535 w 6095524"/>
                  <a:gd name="connsiteY149" fmla="*/ 1294924 h 1424940"/>
                  <a:gd name="connsiteX150" fmla="*/ 428816 w 6095524"/>
                  <a:gd name="connsiteY150" fmla="*/ 1301020 h 1424940"/>
                  <a:gd name="connsiteX151" fmla="*/ 400241 w 6095524"/>
                  <a:gd name="connsiteY151" fmla="*/ 1318260 h 1424940"/>
                  <a:gd name="connsiteX152" fmla="*/ 392431 w 6095524"/>
                  <a:gd name="connsiteY152" fmla="*/ 1325594 h 1424940"/>
                  <a:gd name="connsiteX153" fmla="*/ 365093 w 6095524"/>
                  <a:gd name="connsiteY153" fmla="*/ 1336643 h 1424940"/>
                  <a:gd name="connsiteX154" fmla="*/ 273177 w 6095524"/>
                  <a:gd name="connsiteY154" fmla="*/ 1357884 h 1424940"/>
                  <a:gd name="connsiteX155" fmla="*/ 246888 w 6095524"/>
                  <a:gd name="connsiteY155" fmla="*/ 1350359 h 1424940"/>
                  <a:gd name="connsiteX156" fmla="*/ 196977 w 6095524"/>
                  <a:gd name="connsiteY156" fmla="*/ 1370552 h 1424940"/>
                  <a:gd name="connsiteX157" fmla="*/ 153352 w 6095524"/>
                  <a:gd name="connsiteY157" fmla="*/ 1381982 h 1424940"/>
                  <a:gd name="connsiteX158" fmla="*/ 137160 w 6095524"/>
                  <a:gd name="connsiteY158" fmla="*/ 1384745 h 1424940"/>
                  <a:gd name="connsiteX159" fmla="*/ 85917 w 6095524"/>
                  <a:gd name="connsiteY159" fmla="*/ 1389793 h 1424940"/>
                  <a:gd name="connsiteX160" fmla="*/ 59532 w 6095524"/>
                  <a:gd name="connsiteY160" fmla="*/ 1401223 h 1424940"/>
                  <a:gd name="connsiteX161" fmla="*/ 30325 w 6095524"/>
                  <a:gd name="connsiteY161" fmla="*/ 1409974 h 1424940"/>
                  <a:gd name="connsiteX162" fmla="*/ 0 w 6095524"/>
                  <a:gd name="connsiteY162" fmla="*/ 1412360 h 1424940"/>
                  <a:gd name="connsiteX163" fmla="*/ 0 w 6095524"/>
                  <a:gd name="connsiteY163" fmla="*/ 1058622 h 1424940"/>
                  <a:gd name="connsiteX164" fmla="*/ 17145 w 6095524"/>
                  <a:gd name="connsiteY164" fmla="*/ 1060228 h 1424940"/>
                  <a:gd name="connsiteX165" fmla="*/ 44672 w 6095524"/>
                  <a:gd name="connsiteY165" fmla="*/ 1066324 h 1424940"/>
                  <a:gd name="connsiteX166" fmla="*/ 84677 w 6095524"/>
                  <a:gd name="connsiteY166" fmla="*/ 1076230 h 1424940"/>
                  <a:gd name="connsiteX167" fmla="*/ 132017 w 6095524"/>
                  <a:gd name="connsiteY167" fmla="*/ 1064990 h 1424940"/>
                  <a:gd name="connsiteX168" fmla="*/ 136779 w 6095524"/>
                  <a:gd name="connsiteY168" fmla="*/ 1060323 h 1424940"/>
                  <a:gd name="connsiteX169" fmla="*/ 187547 w 6095524"/>
                  <a:gd name="connsiteY169" fmla="*/ 1049179 h 1424940"/>
                  <a:gd name="connsiteX170" fmla="*/ 270891 w 6095524"/>
                  <a:gd name="connsiteY170" fmla="*/ 1036415 h 1424940"/>
                  <a:gd name="connsiteX171" fmla="*/ 276320 w 6095524"/>
                  <a:gd name="connsiteY171" fmla="*/ 1035558 h 1424940"/>
                  <a:gd name="connsiteX172" fmla="*/ 323755 w 6095524"/>
                  <a:gd name="connsiteY172" fmla="*/ 1061561 h 1424940"/>
                  <a:gd name="connsiteX173" fmla="*/ 361855 w 6095524"/>
                  <a:gd name="connsiteY173" fmla="*/ 1057942 h 1424940"/>
                  <a:gd name="connsiteX174" fmla="*/ 379571 w 6095524"/>
                  <a:gd name="connsiteY174" fmla="*/ 1039939 h 1424940"/>
                  <a:gd name="connsiteX175" fmla="*/ 430530 w 6095524"/>
                  <a:gd name="connsiteY175" fmla="*/ 1025747 h 1424940"/>
                  <a:gd name="connsiteX176" fmla="*/ 493300 w 6095524"/>
                  <a:gd name="connsiteY176" fmla="*/ 1027176 h 1424940"/>
                  <a:gd name="connsiteX177" fmla="*/ 537782 w 6095524"/>
                  <a:gd name="connsiteY177" fmla="*/ 1025366 h 1424940"/>
                  <a:gd name="connsiteX178" fmla="*/ 562166 w 6095524"/>
                  <a:gd name="connsiteY178" fmla="*/ 1015746 h 1424940"/>
                  <a:gd name="connsiteX179" fmla="*/ 579596 w 6095524"/>
                  <a:gd name="connsiteY179" fmla="*/ 1016699 h 1424940"/>
                  <a:gd name="connsiteX180" fmla="*/ 612362 w 6095524"/>
                  <a:gd name="connsiteY180" fmla="*/ 1023557 h 1424940"/>
                  <a:gd name="connsiteX181" fmla="*/ 716090 w 6095524"/>
                  <a:gd name="connsiteY181" fmla="*/ 1031653 h 1424940"/>
                  <a:gd name="connsiteX182" fmla="*/ 758381 w 6095524"/>
                  <a:gd name="connsiteY182" fmla="*/ 1018985 h 1424940"/>
                  <a:gd name="connsiteX183" fmla="*/ 771049 w 6095524"/>
                  <a:gd name="connsiteY183" fmla="*/ 1018699 h 1424940"/>
                  <a:gd name="connsiteX184" fmla="*/ 799433 w 6095524"/>
                  <a:gd name="connsiteY184" fmla="*/ 1023652 h 1424940"/>
                  <a:gd name="connsiteX185" fmla="*/ 858012 w 6095524"/>
                  <a:gd name="connsiteY185" fmla="*/ 1020318 h 1424940"/>
                  <a:gd name="connsiteX186" fmla="*/ 879634 w 6095524"/>
                  <a:gd name="connsiteY186" fmla="*/ 1015270 h 1424940"/>
                  <a:gd name="connsiteX187" fmla="*/ 891635 w 6095524"/>
                  <a:gd name="connsiteY187" fmla="*/ 1012031 h 1424940"/>
                  <a:gd name="connsiteX188" fmla="*/ 953262 w 6095524"/>
                  <a:gd name="connsiteY188" fmla="*/ 1003078 h 1424940"/>
                  <a:gd name="connsiteX189" fmla="*/ 980694 w 6095524"/>
                  <a:gd name="connsiteY189" fmla="*/ 993458 h 1424940"/>
                  <a:gd name="connsiteX190" fmla="*/ 988124 w 6095524"/>
                  <a:gd name="connsiteY190" fmla="*/ 992029 h 1424940"/>
                  <a:gd name="connsiteX191" fmla="*/ 1028795 w 6095524"/>
                  <a:gd name="connsiteY191" fmla="*/ 996029 h 1424940"/>
                  <a:gd name="connsiteX192" fmla="*/ 1059275 w 6095524"/>
                  <a:gd name="connsiteY192" fmla="*/ 1011555 h 1424940"/>
                  <a:gd name="connsiteX193" fmla="*/ 1065181 w 6095524"/>
                  <a:gd name="connsiteY193" fmla="*/ 1016794 h 1424940"/>
                  <a:gd name="connsiteX194" fmla="*/ 1150144 w 6095524"/>
                  <a:gd name="connsiteY194" fmla="*/ 1014984 h 1424940"/>
                  <a:gd name="connsiteX195" fmla="*/ 1163193 w 6095524"/>
                  <a:gd name="connsiteY195" fmla="*/ 1012793 h 1424940"/>
                  <a:gd name="connsiteX196" fmla="*/ 1226249 w 6095524"/>
                  <a:gd name="connsiteY196" fmla="*/ 1021937 h 1424940"/>
                  <a:gd name="connsiteX197" fmla="*/ 1244632 w 6095524"/>
                  <a:gd name="connsiteY197" fmla="*/ 1023747 h 1424940"/>
                  <a:gd name="connsiteX198" fmla="*/ 1310545 w 6095524"/>
                  <a:gd name="connsiteY198" fmla="*/ 1031939 h 1424940"/>
                  <a:gd name="connsiteX199" fmla="*/ 1319879 w 6095524"/>
                  <a:gd name="connsiteY199" fmla="*/ 1024319 h 1424940"/>
                  <a:gd name="connsiteX200" fmla="*/ 1346740 w 6095524"/>
                  <a:gd name="connsiteY200" fmla="*/ 1005173 h 1424940"/>
                  <a:gd name="connsiteX201" fmla="*/ 1399699 w 6095524"/>
                  <a:gd name="connsiteY201" fmla="*/ 988219 h 1424940"/>
                  <a:gd name="connsiteX202" fmla="*/ 1414082 w 6095524"/>
                  <a:gd name="connsiteY202" fmla="*/ 989171 h 1424940"/>
                  <a:gd name="connsiteX203" fmla="*/ 1450467 w 6095524"/>
                  <a:gd name="connsiteY203" fmla="*/ 1017461 h 1424940"/>
                  <a:gd name="connsiteX204" fmla="*/ 1468184 w 6095524"/>
                  <a:gd name="connsiteY204" fmla="*/ 1028795 h 1424940"/>
                  <a:gd name="connsiteX205" fmla="*/ 1518476 w 6095524"/>
                  <a:gd name="connsiteY205" fmla="*/ 1049655 h 1424940"/>
                  <a:gd name="connsiteX206" fmla="*/ 1522667 w 6095524"/>
                  <a:gd name="connsiteY206" fmla="*/ 1053465 h 1424940"/>
                  <a:gd name="connsiteX207" fmla="*/ 1559814 w 6095524"/>
                  <a:gd name="connsiteY207" fmla="*/ 1098709 h 1424940"/>
                  <a:gd name="connsiteX208" fmla="*/ 1568196 w 6095524"/>
                  <a:gd name="connsiteY208" fmla="*/ 1106424 h 1424940"/>
                  <a:gd name="connsiteX209" fmla="*/ 1578293 w 6095524"/>
                  <a:gd name="connsiteY209" fmla="*/ 1118426 h 1424940"/>
                  <a:gd name="connsiteX210" fmla="*/ 1609820 w 6095524"/>
                  <a:gd name="connsiteY210" fmla="*/ 1141667 h 1424940"/>
                  <a:gd name="connsiteX211" fmla="*/ 1648873 w 6095524"/>
                  <a:gd name="connsiteY211" fmla="*/ 1149096 h 1424940"/>
                  <a:gd name="connsiteX212" fmla="*/ 1696022 w 6095524"/>
                  <a:gd name="connsiteY212" fmla="*/ 1160431 h 1424940"/>
                  <a:gd name="connsiteX213" fmla="*/ 1715739 w 6095524"/>
                  <a:gd name="connsiteY213" fmla="*/ 1168051 h 1424940"/>
                  <a:gd name="connsiteX214" fmla="*/ 1768602 w 6095524"/>
                  <a:gd name="connsiteY214" fmla="*/ 1182529 h 1424940"/>
                  <a:gd name="connsiteX215" fmla="*/ 1806321 w 6095524"/>
                  <a:gd name="connsiteY215" fmla="*/ 1194721 h 1424940"/>
                  <a:gd name="connsiteX216" fmla="*/ 1860709 w 6095524"/>
                  <a:gd name="connsiteY216" fmla="*/ 1201865 h 1424940"/>
                  <a:gd name="connsiteX217" fmla="*/ 1887093 w 6095524"/>
                  <a:gd name="connsiteY217" fmla="*/ 1202150 h 1424940"/>
                  <a:gd name="connsiteX218" fmla="*/ 1935575 w 6095524"/>
                  <a:gd name="connsiteY218" fmla="*/ 1238726 h 1424940"/>
                  <a:gd name="connsiteX219" fmla="*/ 1974247 w 6095524"/>
                  <a:gd name="connsiteY219" fmla="*/ 1262920 h 1424940"/>
                  <a:gd name="connsiteX220" fmla="*/ 2014919 w 6095524"/>
                  <a:gd name="connsiteY220" fmla="*/ 1251204 h 1424940"/>
                  <a:gd name="connsiteX221" fmla="*/ 2025968 w 6095524"/>
                  <a:gd name="connsiteY221" fmla="*/ 1240155 h 1424940"/>
                  <a:gd name="connsiteX222" fmla="*/ 2092643 w 6095524"/>
                  <a:gd name="connsiteY222" fmla="*/ 1229678 h 1424940"/>
                  <a:gd name="connsiteX223" fmla="*/ 2187893 w 6095524"/>
                  <a:gd name="connsiteY223" fmla="*/ 1229297 h 1424940"/>
                  <a:gd name="connsiteX224" fmla="*/ 2346294 w 6095524"/>
                  <a:gd name="connsiteY224" fmla="*/ 1205484 h 1424940"/>
                  <a:gd name="connsiteX225" fmla="*/ 2373916 w 6095524"/>
                  <a:gd name="connsiteY225" fmla="*/ 1194435 h 1424940"/>
                  <a:gd name="connsiteX226" fmla="*/ 2404967 w 6095524"/>
                  <a:gd name="connsiteY226" fmla="*/ 1191673 h 1424940"/>
                  <a:gd name="connsiteX227" fmla="*/ 2416874 w 6095524"/>
                  <a:gd name="connsiteY227" fmla="*/ 1198436 h 1424940"/>
                  <a:gd name="connsiteX228" fmla="*/ 2468975 w 6095524"/>
                  <a:gd name="connsiteY228" fmla="*/ 1208532 h 1424940"/>
                  <a:gd name="connsiteX229" fmla="*/ 2478882 w 6095524"/>
                  <a:gd name="connsiteY229" fmla="*/ 1208723 h 1424940"/>
                  <a:gd name="connsiteX230" fmla="*/ 2512791 w 6095524"/>
                  <a:gd name="connsiteY230" fmla="*/ 1204436 h 1424940"/>
                  <a:gd name="connsiteX231" fmla="*/ 2544223 w 6095524"/>
                  <a:gd name="connsiteY231" fmla="*/ 1201960 h 1424940"/>
                  <a:gd name="connsiteX232" fmla="*/ 2623471 w 6095524"/>
                  <a:gd name="connsiteY232" fmla="*/ 1210056 h 1424940"/>
                  <a:gd name="connsiteX233" fmla="*/ 2684241 w 6095524"/>
                  <a:gd name="connsiteY233" fmla="*/ 1208151 h 1424940"/>
                  <a:gd name="connsiteX234" fmla="*/ 2712244 w 6095524"/>
                  <a:gd name="connsiteY234" fmla="*/ 1210056 h 1424940"/>
                  <a:gd name="connsiteX235" fmla="*/ 2728055 w 6095524"/>
                  <a:gd name="connsiteY235" fmla="*/ 1212914 h 1424940"/>
                  <a:gd name="connsiteX236" fmla="*/ 2763869 w 6095524"/>
                  <a:gd name="connsiteY236" fmla="*/ 1232821 h 1424940"/>
                  <a:gd name="connsiteX237" fmla="*/ 2783491 w 6095524"/>
                  <a:gd name="connsiteY237" fmla="*/ 1237298 h 1424940"/>
                  <a:gd name="connsiteX238" fmla="*/ 2842546 w 6095524"/>
                  <a:gd name="connsiteY238" fmla="*/ 1236917 h 1424940"/>
                  <a:gd name="connsiteX239" fmla="*/ 2931128 w 6095524"/>
                  <a:gd name="connsiteY239" fmla="*/ 1206913 h 1424940"/>
                  <a:gd name="connsiteX240" fmla="*/ 2940368 w 6095524"/>
                  <a:gd name="connsiteY240" fmla="*/ 1202912 h 1424940"/>
                  <a:gd name="connsiteX241" fmla="*/ 2985421 w 6095524"/>
                  <a:gd name="connsiteY241" fmla="*/ 1197959 h 1424940"/>
                  <a:gd name="connsiteX242" fmla="*/ 3015996 w 6095524"/>
                  <a:gd name="connsiteY242" fmla="*/ 1204722 h 1424940"/>
                  <a:gd name="connsiteX243" fmla="*/ 3057621 w 6095524"/>
                  <a:gd name="connsiteY243" fmla="*/ 1218724 h 1424940"/>
                  <a:gd name="connsiteX244" fmla="*/ 3095054 w 6095524"/>
                  <a:gd name="connsiteY244" fmla="*/ 1230440 h 1424940"/>
                  <a:gd name="connsiteX245" fmla="*/ 3122295 w 6095524"/>
                  <a:gd name="connsiteY245" fmla="*/ 1243679 h 1424940"/>
                  <a:gd name="connsiteX246" fmla="*/ 3184589 w 6095524"/>
                  <a:gd name="connsiteY246" fmla="*/ 1253395 h 1424940"/>
                  <a:gd name="connsiteX247" fmla="*/ 3191066 w 6095524"/>
                  <a:gd name="connsiteY247" fmla="*/ 1255014 h 1424940"/>
                  <a:gd name="connsiteX248" fmla="*/ 3237929 w 6095524"/>
                  <a:gd name="connsiteY248" fmla="*/ 1243203 h 1424940"/>
                  <a:gd name="connsiteX249" fmla="*/ 3294221 w 6095524"/>
                  <a:gd name="connsiteY249" fmla="*/ 1231202 h 1424940"/>
                  <a:gd name="connsiteX250" fmla="*/ 3314319 w 6095524"/>
                  <a:gd name="connsiteY250" fmla="*/ 1235297 h 1424940"/>
                  <a:gd name="connsiteX251" fmla="*/ 3341846 w 6095524"/>
                  <a:gd name="connsiteY251" fmla="*/ 1241108 h 1424940"/>
                  <a:gd name="connsiteX252" fmla="*/ 3367373 w 6095524"/>
                  <a:gd name="connsiteY252" fmla="*/ 1238060 h 1424940"/>
                  <a:gd name="connsiteX253" fmla="*/ 3382899 w 6095524"/>
                  <a:gd name="connsiteY253" fmla="*/ 1237774 h 1424940"/>
                  <a:gd name="connsiteX254" fmla="*/ 3453765 w 6095524"/>
                  <a:gd name="connsiteY254" fmla="*/ 1273397 h 1424940"/>
                  <a:gd name="connsiteX255" fmla="*/ 3471767 w 6095524"/>
                  <a:gd name="connsiteY255" fmla="*/ 1276350 h 1424940"/>
                  <a:gd name="connsiteX256" fmla="*/ 3481959 w 6095524"/>
                  <a:gd name="connsiteY256" fmla="*/ 1280732 h 1424940"/>
                  <a:gd name="connsiteX257" fmla="*/ 3543396 w 6095524"/>
                  <a:gd name="connsiteY257" fmla="*/ 1324928 h 1424940"/>
                  <a:gd name="connsiteX258" fmla="*/ 3569494 w 6095524"/>
                  <a:gd name="connsiteY258" fmla="*/ 1333881 h 1424940"/>
                  <a:gd name="connsiteX259" fmla="*/ 3598164 w 6095524"/>
                  <a:gd name="connsiteY259" fmla="*/ 1332071 h 1424940"/>
                  <a:gd name="connsiteX260" fmla="*/ 3614738 w 6095524"/>
                  <a:gd name="connsiteY260" fmla="*/ 1328833 h 1424940"/>
                  <a:gd name="connsiteX261" fmla="*/ 3655886 w 6095524"/>
                  <a:gd name="connsiteY261" fmla="*/ 1300734 h 1424940"/>
                  <a:gd name="connsiteX262" fmla="*/ 3679317 w 6095524"/>
                  <a:gd name="connsiteY262" fmla="*/ 1301687 h 1424940"/>
                  <a:gd name="connsiteX263" fmla="*/ 3715893 w 6095524"/>
                  <a:gd name="connsiteY263" fmla="*/ 1321022 h 1424940"/>
                  <a:gd name="connsiteX264" fmla="*/ 3782282 w 6095524"/>
                  <a:gd name="connsiteY264" fmla="*/ 1329690 h 1424940"/>
                  <a:gd name="connsiteX265" fmla="*/ 3816001 w 6095524"/>
                  <a:gd name="connsiteY265" fmla="*/ 1302639 h 1424940"/>
                  <a:gd name="connsiteX266" fmla="*/ 3833431 w 6095524"/>
                  <a:gd name="connsiteY266" fmla="*/ 1276636 h 1424940"/>
                  <a:gd name="connsiteX267" fmla="*/ 3883819 w 6095524"/>
                  <a:gd name="connsiteY267" fmla="*/ 1246442 h 1424940"/>
                  <a:gd name="connsiteX268" fmla="*/ 3895821 w 6095524"/>
                  <a:gd name="connsiteY268" fmla="*/ 1257681 h 1424940"/>
                  <a:gd name="connsiteX269" fmla="*/ 3932778 w 6095524"/>
                  <a:gd name="connsiteY269" fmla="*/ 1262444 h 1424940"/>
                  <a:gd name="connsiteX270" fmla="*/ 3972782 w 6095524"/>
                  <a:gd name="connsiteY270" fmla="*/ 1262063 h 1424940"/>
                  <a:gd name="connsiteX271" fmla="*/ 4042505 w 6095524"/>
                  <a:gd name="connsiteY271" fmla="*/ 1267111 h 1424940"/>
                  <a:gd name="connsiteX272" fmla="*/ 4088892 w 6095524"/>
                  <a:gd name="connsiteY272" fmla="*/ 1238250 h 1424940"/>
                  <a:gd name="connsiteX273" fmla="*/ 4106609 w 6095524"/>
                  <a:gd name="connsiteY273" fmla="*/ 1226344 h 1424940"/>
                  <a:gd name="connsiteX274" fmla="*/ 4123182 w 6095524"/>
                  <a:gd name="connsiteY274" fmla="*/ 1218724 h 1424940"/>
                  <a:gd name="connsiteX275" fmla="*/ 4142328 w 6095524"/>
                  <a:gd name="connsiteY275" fmla="*/ 1214438 h 1424940"/>
                  <a:gd name="connsiteX276" fmla="*/ 4188524 w 6095524"/>
                  <a:gd name="connsiteY276" fmla="*/ 1198245 h 1424940"/>
                  <a:gd name="connsiteX277" fmla="*/ 4213860 w 6095524"/>
                  <a:gd name="connsiteY277" fmla="*/ 1182338 h 1424940"/>
                  <a:gd name="connsiteX278" fmla="*/ 4270820 w 6095524"/>
                  <a:gd name="connsiteY278" fmla="*/ 1167003 h 1424940"/>
                  <a:gd name="connsiteX279" fmla="*/ 4309587 w 6095524"/>
                  <a:gd name="connsiteY279" fmla="*/ 1153287 h 1424940"/>
                  <a:gd name="connsiteX280" fmla="*/ 4350449 w 6095524"/>
                  <a:gd name="connsiteY280" fmla="*/ 1129665 h 1424940"/>
                  <a:gd name="connsiteX281" fmla="*/ 4356164 w 6095524"/>
                  <a:gd name="connsiteY281" fmla="*/ 1126046 h 1424940"/>
                  <a:gd name="connsiteX282" fmla="*/ 4369880 w 6095524"/>
                  <a:gd name="connsiteY282" fmla="*/ 1110520 h 1424940"/>
                  <a:gd name="connsiteX283" fmla="*/ 4389787 w 6095524"/>
                  <a:gd name="connsiteY283" fmla="*/ 1057085 h 1424940"/>
                  <a:gd name="connsiteX284" fmla="*/ 4395502 w 6095524"/>
                  <a:gd name="connsiteY284" fmla="*/ 1046226 h 1424940"/>
                  <a:gd name="connsiteX285" fmla="*/ 4447413 w 6095524"/>
                  <a:gd name="connsiteY285" fmla="*/ 1009650 h 1424940"/>
                  <a:gd name="connsiteX286" fmla="*/ 4466654 w 6095524"/>
                  <a:gd name="connsiteY286" fmla="*/ 1013079 h 1424940"/>
                  <a:gd name="connsiteX287" fmla="*/ 4487894 w 6095524"/>
                  <a:gd name="connsiteY287" fmla="*/ 1025081 h 1424940"/>
                  <a:gd name="connsiteX288" fmla="*/ 4534472 w 6095524"/>
                  <a:gd name="connsiteY288" fmla="*/ 1028224 h 1424940"/>
                  <a:gd name="connsiteX289" fmla="*/ 4551903 w 6095524"/>
                  <a:gd name="connsiteY289" fmla="*/ 1022033 h 1424940"/>
                  <a:gd name="connsiteX290" fmla="*/ 4582382 w 6095524"/>
                  <a:gd name="connsiteY290" fmla="*/ 1005364 h 1424940"/>
                  <a:gd name="connsiteX291" fmla="*/ 4605909 w 6095524"/>
                  <a:gd name="connsiteY291" fmla="*/ 979551 h 1424940"/>
                  <a:gd name="connsiteX292" fmla="*/ 4640104 w 6095524"/>
                  <a:gd name="connsiteY292" fmla="*/ 936879 h 1424940"/>
                  <a:gd name="connsiteX293" fmla="*/ 4705731 w 6095524"/>
                  <a:gd name="connsiteY293" fmla="*/ 920591 h 1424940"/>
                  <a:gd name="connsiteX294" fmla="*/ 4730973 w 6095524"/>
                  <a:gd name="connsiteY294" fmla="*/ 915162 h 1424940"/>
                  <a:gd name="connsiteX295" fmla="*/ 4822794 w 6095524"/>
                  <a:gd name="connsiteY295" fmla="*/ 892397 h 1424940"/>
                  <a:gd name="connsiteX296" fmla="*/ 4830794 w 6095524"/>
                  <a:gd name="connsiteY296" fmla="*/ 891635 h 1424940"/>
                  <a:gd name="connsiteX297" fmla="*/ 4894421 w 6095524"/>
                  <a:gd name="connsiteY297" fmla="*/ 865442 h 1424940"/>
                  <a:gd name="connsiteX298" fmla="*/ 4909756 w 6095524"/>
                  <a:gd name="connsiteY298" fmla="*/ 858964 h 1424940"/>
                  <a:gd name="connsiteX299" fmla="*/ 4928521 w 6095524"/>
                  <a:gd name="connsiteY299" fmla="*/ 842391 h 1424940"/>
                  <a:gd name="connsiteX300" fmla="*/ 4945857 w 6095524"/>
                  <a:gd name="connsiteY300" fmla="*/ 795623 h 1424940"/>
                  <a:gd name="connsiteX301" fmla="*/ 4966145 w 6095524"/>
                  <a:gd name="connsiteY301" fmla="*/ 774287 h 1424940"/>
                  <a:gd name="connsiteX302" fmla="*/ 4980909 w 6095524"/>
                  <a:gd name="connsiteY302" fmla="*/ 761333 h 1424940"/>
                  <a:gd name="connsiteX303" fmla="*/ 4993862 w 6095524"/>
                  <a:gd name="connsiteY303" fmla="*/ 741712 h 1424940"/>
                  <a:gd name="connsiteX304" fmla="*/ 5006816 w 6095524"/>
                  <a:gd name="connsiteY304" fmla="*/ 694754 h 1424940"/>
                  <a:gd name="connsiteX305" fmla="*/ 5026724 w 6095524"/>
                  <a:gd name="connsiteY305" fmla="*/ 653129 h 1424940"/>
                  <a:gd name="connsiteX306" fmla="*/ 5062538 w 6095524"/>
                  <a:gd name="connsiteY306" fmla="*/ 630079 h 1424940"/>
                  <a:gd name="connsiteX307" fmla="*/ 5084731 w 6095524"/>
                  <a:gd name="connsiteY307" fmla="*/ 617982 h 1424940"/>
                  <a:gd name="connsiteX308" fmla="*/ 5172647 w 6095524"/>
                  <a:gd name="connsiteY308" fmla="*/ 630174 h 1424940"/>
                  <a:gd name="connsiteX309" fmla="*/ 5232654 w 6095524"/>
                  <a:gd name="connsiteY309" fmla="*/ 642080 h 1424940"/>
                  <a:gd name="connsiteX310" fmla="*/ 5252371 w 6095524"/>
                  <a:gd name="connsiteY310" fmla="*/ 637508 h 1424940"/>
                  <a:gd name="connsiteX311" fmla="*/ 5308092 w 6095524"/>
                  <a:gd name="connsiteY311" fmla="*/ 598646 h 1424940"/>
                  <a:gd name="connsiteX312" fmla="*/ 5363147 w 6095524"/>
                  <a:gd name="connsiteY312" fmla="*/ 581311 h 1424940"/>
                  <a:gd name="connsiteX313" fmla="*/ 5404580 w 6095524"/>
                  <a:gd name="connsiteY313" fmla="*/ 576358 h 1424940"/>
                  <a:gd name="connsiteX314" fmla="*/ 5440203 w 6095524"/>
                  <a:gd name="connsiteY314" fmla="*/ 572548 h 1424940"/>
                  <a:gd name="connsiteX315" fmla="*/ 5482971 w 6095524"/>
                  <a:gd name="connsiteY315" fmla="*/ 561880 h 1424940"/>
                  <a:gd name="connsiteX316" fmla="*/ 5507165 w 6095524"/>
                  <a:gd name="connsiteY316" fmla="*/ 550259 h 1424940"/>
                  <a:gd name="connsiteX317" fmla="*/ 5545645 w 6095524"/>
                  <a:gd name="connsiteY317" fmla="*/ 533591 h 1424940"/>
                  <a:gd name="connsiteX318" fmla="*/ 5585079 w 6095524"/>
                  <a:gd name="connsiteY318" fmla="*/ 511969 h 1424940"/>
                  <a:gd name="connsiteX319" fmla="*/ 5615368 w 6095524"/>
                  <a:gd name="connsiteY319" fmla="*/ 481679 h 1424940"/>
                  <a:gd name="connsiteX320" fmla="*/ 5631656 w 6095524"/>
                  <a:gd name="connsiteY320" fmla="*/ 456152 h 1424940"/>
                  <a:gd name="connsiteX321" fmla="*/ 5679377 w 6095524"/>
                  <a:gd name="connsiteY321" fmla="*/ 419576 h 1424940"/>
                  <a:gd name="connsiteX322" fmla="*/ 5722525 w 6095524"/>
                  <a:gd name="connsiteY322" fmla="*/ 350615 h 1424940"/>
                  <a:gd name="connsiteX323" fmla="*/ 5749576 w 6095524"/>
                  <a:gd name="connsiteY323" fmla="*/ 321945 h 1424940"/>
                  <a:gd name="connsiteX324" fmla="*/ 5764911 w 6095524"/>
                  <a:gd name="connsiteY324" fmla="*/ 313849 h 1424940"/>
                  <a:gd name="connsiteX325" fmla="*/ 5791009 w 6095524"/>
                  <a:gd name="connsiteY325" fmla="*/ 293942 h 1424940"/>
                  <a:gd name="connsiteX326" fmla="*/ 5806440 w 6095524"/>
                  <a:gd name="connsiteY326" fmla="*/ 279178 h 1424940"/>
                  <a:gd name="connsiteX327" fmla="*/ 5848636 w 6095524"/>
                  <a:gd name="connsiteY327" fmla="*/ 224885 h 1424940"/>
                  <a:gd name="connsiteX328" fmla="*/ 5861590 w 6095524"/>
                  <a:gd name="connsiteY328" fmla="*/ 208788 h 1424940"/>
                  <a:gd name="connsiteX329" fmla="*/ 5888355 w 6095524"/>
                  <a:gd name="connsiteY329" fmla="*/ 181166 h 1424940"/>
                  <a:gd name="connsiteX330" fmla="*/ 5900071 w 6095524"/>
                  <a:gd name="connsiteY330" fmla="*/ 172784 h 1424940"/>
                  <a:gd name="connsiteX331" fmla="*/ 5920740 w 6095524"/>
                  <a:gd name="connsiteY331" fmla="*/ 150305 h 1424940"/>
                  <a:gd name="connsiteX332" fmla="*/ 5969985 w 6095524"/>
                  <a:gd name="connsiteY332" fmla="*/ 91345 h 1424940"/>
                  <a:gd name="connsiteX333" fmla="*/ 5991130 w 6095524"/>
                  <a:gd name="connsiteY333" fmla="*/ 58293 h 1424940"/>
                  <a:gd name="connsiteX334" fmla="*/ 6033325 w 6095524"/>
                  <a:gd name="connsiteY334" fmla="*/ 33909 h 1424940"/>
                  <a:gd name="connsiteX335" fmla="*/ 6054376 w 6095524"/>
                  <a:gd name="connsiteY335" fmla="*/ 20955 h 1424940"/>
                  <a:gd name="connsiteX336" fmla="*/ 6095524 w 6095524"/>
                  <a:gd name="connsiteY336" fmla="*/ 0 h 142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Lst>
                <a:rect l="l" t="t" r="r" b="b"/>
                <a:pathLst>
                  <a:path w="6095524" h="1424940">
                    <a:moveTo>
                      <a:pt x="6095524" y="0"/>
                    </a:moveTo>
                    <a:cubicBezTo>
                      <a:pt x="6095524" y="7811"/>
                      <a:pt x="6095524" y="12573"/>
                      <a:pt x="6095524" y="17431"/>
                    </a:cubicBezTo>
                    <a:lnTo>
                      <a:pt x="6095524" y="216290"/>
                    </a:lnTo>
                    <a:lnTo>
                      <a:pt x="6079998" y="230600"/>
                    </a:lnTo>
                    <a:cubicBezTo>
                      <a:pt x="6058567" y="241363"/>
                      <a:pt x="6035706" y="251079"/>
                      <a:pt x="6012751" y="260699"/>
                    </a:cubicBezTo>
                    <a:cubicBezTo>
                      <a:pt x="6006084" y="263462"/>
                      <a:pt x="5998749" y="264986"/>
                      <a:pt x="5992749" y="268700"/>
                    </a:cubicBezTo>
                    <a:cubicBezTo>
                      <a:pt x="5965126" y="285655"/>
                      <a:pt x="5938361" y="303943"/>
                      <a:pt x="5910358" y="320231"/>
                    </a:cubicBezTo>
                    <a:cubicBezTo>
                      <a:pt x="5881497" y="337090"/>
                      <a:pt x="5855684" y="356997"/>
                      <a:pt x="5835777" y="383953"/>
                    </a:cubicBezTo>
                    <a:cubicBezTo>
                      <a:pt x="5817298" y="409004"/>
                      <a:pt x="5799391" y="434435"/>
                      <a:pt x="5781008" y="459581"/>
                    </a:cubicBezTo>
                    <a:cubicBezTo>
                      <a:pt x="5776341" y="465963"/>
                      <a:pt x="5772054" y="473488"/>
                      <a:pt x="5765673" y="477584"/>
                    </a:cubicBezTo>
                    <a:cubicBezTo>
                      <a:pt x="5752433" y="486156"/>
                      <a:pt x="5737955" y="493109"/>
                      <a:pt x="5723763" y="500158"/>
                    </a:cubicBezTo>
                    <a:cubicBezTo>
                      <a:pt x="5711571" y="506159"/>
                      <a:pt x="5698617" y="510635"/>
                      <a:pt x="5686711" y="517112"/>
                    </a:cubicBezTo>
                    <a:cubicBezTo>
                      <a:pt x="5677186" y="522256"/>
                      <a:pt x="5668708" y="529400"/>
                      <a:pt x="5659850" y="535877"/>
                    </a:cubicBezTo>
                    <a:cubicBezTo>
                      <a:pt x="5652135" y="541496"/>
                      <a:pt x="5643658" y="546354"/>
                      <a:pt x="5637181" y="553117"/>
                    </a:cubicBezTo>
                    <a:cubicBezTo>
                      <a:pt x="5621369" y="569500"/>
                      <a:pt x="5605462" y="585597"/>
                      <a:pt x="5585841" y="597694"/>
                    </a:cubicBezTo>
                    <a:cubicBezTo>
                      <a:pt x="5566505" y="609695"/>
                      <a:pt x="5548217" y="623126"/>
                      <a:pt x="5528977" y="635318"/>
                    </a:cubicBezTo>
                    <a:cubicBezTo>
                      <a:pt x="5510117" y="647224"/>
                      <a:pt x="5493067" y="660273"/>
                      <a:pt x="5483256" y="681419"/>
                    </a:cubicBezTo>
                    <a:cubicBezTo>
                      <a:pt x="5478875" y="690753"/>
                      <a:pt x="5472684" y="700945"/>
                      <a:pt x="5464397" y="706374"/>
                    </a:cubicBezTo>
                    <a:cubicBezTo>
                      <a:pt x="5452586" y="714089"/>
                      <a:pt x="5437632" y="716852"/>
                      <a:pt x="5424773" y="723424"/>
                    </a:cubicBezTo>
                    <a:cubicBezTo>
                      <a:pt x="5409628" y="731139"/>
                      <a:pt x="5392103" y="737807"/>
                      <a:pt x="5381815" y="750094"/>
                    </a:cubicBezTo>
                    <a:cubicBezTo>
                      <a:pt x="5372671" y="761048"/>
                      <a:pt x="5363432" y="769620"/>
                      <a:pt x="5351335" y="776573"/>
                    </a:cubicBezTo>
                    <a:cubicBezTo>
                      <a:pt x="5342858" y="781431"/>
                      <a:pt x="5336572" y="790289"/>
                      <a:pt x="5327809" y="794290"/>
                    </a:cubicBezTo>
                    <a:cubicBezTo>
                      <a:pt x="5316284" y="799624"/>
                      <a:pt x="5304663" y="803815"/>
                      <a:pt x="5294566" y="812102"/>
                    </a:cubicBezTo>
                    <a:cubicBezTo>
                      <a:pt x="5284089" y="820674"/>
                      <a:pt x="5272183" y="827437"/>
                      <a:pt x="5261229" y="835438"/>
                    </a:cubicBezTo>
                    <a:cubicBezTo>
                      <a:pt x="5255419" y="839724"/>
                      <a:pt x="5250656" y="845344"/>
                      <a:pt x="5245037" y="849821"/>
                    </a:cubicBezTo>
                    <a:cubicBezTo>
                      <a:pt x="5234750" y="858012"/>
                      <a:pt x="5224272" y="866013"/>
                      <a:pt x="5213699" y="873728"/>
                    </a:cubicBezTo>
                    <a:cubicBezTo>
                      <a:pt x="5203127" y="881444"/>
                      <a:pt x="5193030" y="890397"/>
                      <a:pt x="5181409" y="896017"/>
                    </a:cubicBezTo>
                    <a:cubicBezTo>
                      <a:pt x="5161598" y="905542"/>
                      <a:pt x="5139976" y="911257"/>
                      <a:pt x="5120735" y="921544"/>
                    </a:cubicBezTo>
                    <a:cubicBezTo>
                      <a:pt x="5101209" y="932021"/>
                      <a:pt x="5082826" y="945166"/>
                      <a:pt x="5065490" y="959072"/>
                    </a:cubicBezTo>
                    <a:cubicBezTo>
                      <a:pt x="5051774" y="970026"/>
                      <a:pt x="5038916" y="980885"/>
                      <a:pt x="5021675" y="986504"/>
                    </a:cubicBezTo>
                    <a:cubicBezTo>
                      <a:pt x="5012055" y="989648"/>
                      <a:pt x="5001959" y="996506"/>
                      <a:pt x="4996148" y="1004507"/>
                    </a:cubicBezTo>
                    <a:cubicBezTo>
                      <a:pt x="4983575" y="1021937"/>
                      <a:pt x="4967478" y="1034225"/>
                      <a:pt x="4949285" y="1044702"/>
                    </a:cubicBezTo>
                    <a:cubicBezTo>
                      <a:pt x="4924996" y="1058799"/>
                      <a:pt x="4900993" y="1073182"/>
                      <a:pt x="4876609" y="1086993"/>
                    </a:cubicBezTo>
                    <a:cubicBezTo>
                      <a:pt x="4862227" y="1095185"/>
                      <a:pt x="4847940" y="1103852"/>
                      <a:pt x="4832699" y="1109853"/>
                    </a:cubicBezTo>
                    <a:cubicBezTo>
                      <a:pt x="4801553" y="1122236"/>
                      <a:pt x="4769644" y="1132808"/>
                      <a:pt x="4738211" y="1144334"/>
                    </a:cubicBezTo>
                    <a:cubicBezTo>
                      <a:pt x="4727924" y="1148048"/>
                      <a:pt x="4718209" y="1153382"/>
                      <a:pt x="4707731" y="1156621"/>
                    </a:cubicBezTo>
                    <a:cubicBezTo>
                      <a:pt x="4696396" y="1160145"/>
                      <a:pt x="4684205" y="1161193"/>
                      <a:pt x="4672870" y="1164717"/>
                    </a:cubicBezTo>
                    <a:cubicBezTo>
                      <a:pt x="4654010" y="1170527"/>
                      <a:pt x="4635722" y="1177957"/>
                      <a:pt x="4616863" y="1183862"/>
                    </a:cubicBezTo>
                    <a:cubicBezTo>
                      <a:pt x="4580477" y="1195197"/>
                      <a:pt x="4543996" y="1206056"/>
                      <a:pt x="4507516" y="1216819"/>
                    </a:cubicBezTo>
                    <a:cubicBezTo>
                      <a:pt x="4499706" y="1219105"/>
                      <a:pt x="4491228" y="1219391"/>
                      <a:pt x="4483513" y="1221867"/>
                    </a:cubicBezTo>
                    <a:cubicBezTo>
                      <a:pt x="4463034" y="1228535"/>
                      <a:pt x="4442650" y="1235773"/>
                      <a:pt x="4422362" y="1243108"/>
                    </a:cubicBezTo>
                    <a:cubicBezTo>
                      <a:pt x="4410075" y="1247585"/>
                      <a:pt x="4398073" y="1253109"/>
                      <a:pt x="4385691" y="1257395"/>
                    </a:cubicBezTo>
                    <a:cubicBezTo>
                      <a:pt x="4375785" y="1260824"/>
                      <a:pt x="4365593" y="1263491"/>
                      <a:pt x="4355306" y="1265587"/>
                    </a:cubicBezTo>
                    <a:cubicBezTo>
                      <a:pt x="4346448" y="1267397"/>
                      <a:pt x="4337209" y="1267206"/>
                      <a:pt x="4328446" y="1269397"/>
                    </a:cubicBezTo>
                    <a:cubicBezTo>
                      <a:pt x="4304728" y="1275302"/>
                      <a:pt x="4281297" y="1281970"/>
                      <a:pt x="4257770" y="1288256"/>
                    </a:cubicBezTo>
                    <a:cubicBezTo>
                      <a:pt x="4248341" y="1290733"/>
                      <a:pt x="4238720" y="1292543"/>
                      <a:pt x="4229576" y="1295686"/>
                    </a:cubicBezTo>
                    <a:cubicBezTo>
                      <a:pt x="4205097" y="1303973"/>
                      <a:pt x="4180999" y="1313402"/>
                      <a:pt x="4156424" y="1321213"/>
                    </a:cubicBezTo>
                    <a:cubicBezTo>
                      <a:pt x="4136041" y="1327690"/>
                      <a:pt x="4115086" y="1332357"/>
                      <a:pt x="4094416" y="1338072"/>
                    </a:cubicBezTo>
                    <a:cubicBezTo>
                      <a:pt x="4085653" y="1340549"/>
                      <a:pt x="4077271" y="1344073"/>
                      <a:pt x="4068509" y="1346168"/>
                    </a:cubicBezTo>
                    <a:cubicBezTo>
                      <a:pt x="4048887" y="1350931"/>
                      <a:pt x="4028980" y="1354931"/>
                      <a:pt x="4009263" y="1359694"/>
                    </a:cubicBezTo>
                    <a:cubicBezTo>
                      <a:pt x="3998023" y="1362456"/>
                      <a:pt x="3987165" y="1367409"/>
                      <a:pt x="3975735" y="1369219"/>
                    </a:cubicBezTo>
                    <a:cubicBezTo>
                      <a:pt x="3948589" y="1373505"/>
                      <a:pt x="3921252" y="1376553"/>
                      <a:pt x="3893915" y="1379982"/>
                    </a:cubicBezTo>
                    <a:cubicBezTo>
                      <a:pt x="3865722" y="1383506"/>
                      <a:pt x="3837623" y="1387221"/>
                      <a:pt x="3809428" y="1390364"/>
                    </a:cubicBezTo>
                    <a:cubicBezTo>
                      <a:pt x="3793998" y="1391984"/>
                      <a:pt x="3778472" y="1392269"/>
                      <a:pt x="3763042" y="1393793"/>
                    </a:cubicBezTo>
                    <a:cubicBezTo>
                      <a:pt x="3749516" y="1395127"/>
                      <a:pt x="3736086" y="1397603"/>
                      <a:pt x="3722561" y="1399223"/>
                    </a:cubicBezTo>
                    <a:cubicBezTo>
                      <a:pt x="3710845" y="1400556"/>
                      <a:pt x="3699034" y="1401318"/>
                      <a:pt x="3687318" y="1402652"/>
                    </a:cubicBezTo>
                    <a:cubicBezTo>
                      <a:pt x="3668554" y="1404842"/>
                      <a:pt x="3649885" y="1407319"/>
                      <a:pt x="3631216" y="1409605"/>
                    </a:cubicBezTo>
                    <a:cubicBezTo>
                      <a:pt x="3623406" y="1410462"/>
                      <a:pt x="3615214" y="1412843"/>
                      <a:pt x="3607880" y="1411415"/>
                    </a:cubicBezTo>
                    <a:cubicBezTo>
                      <a:pt x="3589401" y="1407795"/>
                      <a:pt x="3571208" y="1408843"/>
                      <a:pt x="3552825" y="1411319"/>
                    </a:cubicBezTo>
                    <a:cubicBezTo>
                      <a:pt x="3546539" y="1412177"/>
                      <a:pt x="3539776" y="1411986"/>
                      <a:pt x="3533680" y="1410367"/>
                    </a:cubicBezTo>
                    <a:cubicBezTo>
                      <a:pt x="3521202" y="1407128"/>
                      <a:pt x="3509106" y="1402556"/>
                      <a:pt x="3496818" y="1398556"/>
                    </a:cubicBezTo>
                    <a:cubicBezTo>
                      <a:pt x="3495484" y="1398080"/>
                      <a:pt x="3493865" y="1397984"/>
                      <a:pt x="3492437" y="1397699"/>
                    </a:cubicBezTo>
                    <a:cubicBezTo>
                      <a:pt x="3484340" y="1396079"/>
                      <a:pt x="3476340" y="1394460"/>
                      <a:pt x="3468243" y="1393031"/>
                    </a:cubicBezTo>
                    <a:cubicBezTo>
                      <a:pt x="3463862" y="1392269"/>
                      <a:pt x="3459385" y="1392174"/>
                      <a:pt x="3455003" y="1391507"/>
                    </a:cubicBezTo>
                    <a:cubicBezTo>
                      <a:pt x="3438049" y="1388840"/>
                      <a:pt x="3419380" y="1393317"/>
                      <a:pt x="3404711" y="1381792"/>
                    </a:cubicBezTo>
                    <a:cubicBezTo>
                      <a:pt x="3395186" y="1374362"/>
                      <a:pt x="3385947" y="1376077"/>
                      <a:pt x="3375756" y="1377220"/>
                    </a:cubicBezTo>
                    <a:cubicBezTo>
                      <a:pt x="3368040" y="1378077"/>
                      <a:pt x="3360134" y="1377791"/>
                      <a:pt x="3352324" y="1377887"/>
                    </a:cubicBezTo>
                    <a:cubicBezTo>
                      <a:pt x="3338608" y="1378172"/>
                      <a:pt x="3324892" y="1378268"/>
                      <a:pt x="3311176" y="1378744"/>
                    </a:cubicBezTo>
                    <a:cubicBezTo>
                      <a:pt x="3306794" y="1378934"/>
                      <a:pt x="3302318" y="1381316"/>
                      <a:pt x="3298031" y="1380935"/>
                    </a:cubicBezTo>
                    <a:cubicBezTo>
                      <a:pt x="3278219" y="1379125"/>
                      <a:pt x="3258407" y="1376267"/>
                      <a:pt x="3238595" y="1374648"/>
                    </a:cubicBezTo>
                    <a:cubicBezTo>
                      <a:pt x="3227356" y="1373696"/>
                      <a:pt x="3215830" y="1375505"/>
                      <a:pt x="3204686" y="1374172"/>
                    </a:cubicBezTo>
                    <a:cubicBezTo>
                      <a:pt x="3191828" y="1372648"/>
                      <a:pt x="3179255" y="1368743"/>
                      <a:pt x="3166491" y="1366361"/>
                    </a:cubicBezTo>
                    <a:cubicBezTo>
                      <a:pt x="3162967" y="1365695"/>
                      <a:pt x="3159062" y="1366552"/>
                      <a:pt x="3155347" y="1366742"/>
                    </a:cubicBezTo>
                    <a:cubicBezTo>
                      <a:pt x="3151156" y="1366933"/>
                      <a:pt x="3147060" y="1367314"/>
                      <a:pt x="3142869" y="1367409"/>
                    </a:cubicBezTo>
                    <a:cubicBezTo>
                      <a:pt x="3130105" y="1367600"/>
                      <a:pt x="3117342" y="1367314"/>
                      <a:pt x="3104578" y="1367981"/>
                    </a:cubicBezTo>
                    <a:cubicBezTo>
                      <a:pt x="3096768" y="1368362"/>
                      <a:pt x="3088577" y="1372267"/>
                      <a:pt x="3081337" y="1370838"/>
                    </a:cubicBezTo>
                    <a:cubicBezTo>
                      <a:pt x="3066574" y="1368076"/>
                      <a:pt x="3051810" y="1374267"/>
                      <a:pt x="3037047" y="1369124"/>
                    </a:cubicBezTo>
                    <a:cubicBezTo>
                      <a:pt x="3032474" y="1367600"/>
                      <a:pt x="3026188" y="1371410"/>
                      <a:pt x="3020663" y="1371600"/>
                    </a:cubicBezTo>
                    <a:cubicBezTo>
                      <a:pt x="3006852" y="1372076"/>
                      <a:pt x="2993041" y="1371981"/>
                      <a:pt x="2979230" y="1371886"/>
                    </a:cubicBezTo>
                    <a:cubicBezTo>
                      <a:pt x="2966847" y="1371791"/>
                      <a:pt x="2953988" y="1373124"/>
                      <a:pt x="2942082" y="1370457"/>
                    </a:cubicBezTo>
                    <a:cubicBezTo>
                      <a:pt x="2929604" y="1367600"/>
                      <a:pt x="2918365" y="1367981"/>
                      <a:pt x="2906268" y="1371219"/>
                    </a:cubicBezTo>
                    <a:cubicBezTo>
                      <a:pt x="2897981" y="1373410"/>
                      <a:pt x="2889218" y="1373696"/>
                      <a:pt x="2880646" y="1374362"/>
                    </a:cubicBezTo>
                    <a:cubicBezTo>
                      <a:pt x="2871407" y="1375124"/>
                      <a:pt x="2861215" y="1373124"/>
                      <a:pt x="2852833" y="1376267"/>
                    </a:cubicBezTo>
                    <a:cubicBezTo>
                      <a:pt x="2827877" y="1385602"/>
                      <a:pt x="2802255" y="1387602"/>
                      <a:pt x="2776157" y="1387602"/>
                    </a:cubicBezTo>
                    <a:cubicBezTo>
                      <a:pt x="2771394" y="1387602"/>
                      <a:pt x="2766536" y="1386269"/>
                      <a:pt x="2761965" y="1384840"/>
                    </a:cubicBezTo>
                    <a:cubicBezTo>
                      <a:pt x="2735294" y="1376267"/>
                      <a:pt x="2708529" y="1377029"/>
                      <a:pt x="2681383" y="1382268"/>
                    </a:cubicBezTo>
                    <a:cubicBezTo>
                      <a:pt x="2675763" y="1383411"/>
                      <a:pt x="2669477" y="1383602"/>
                      <a:pt x="2663857" y="1382459"/>
                    </a:cubicBezTo>
                    <a:cubicBezTo>
                      <a:pt x="2648045" y="1379125"/>
                      <a:pt x="2632710" y="1373600"/>
                      <a:pt x="2616803" y="1371219"/>
                    </a:cubicBezTo>
                    <a:cubicBezTo>
                      <a:pt x="2590515" y="1367314"/>
                      <a:pt x="2567750" y="1380458"/>
                      <a:pt x="2544223" y="1389031"/>
                    </a:cubicBezTo>
                    <a:cubicBezTo>
                      <a:pt x="2521839" y="1397127"/>
                      <a:pt x="2502789" y="1415415"/>
                      <a:pt x="2476309" y="1411319"/>
                    </a:cubicBezTo>
                    <a:cubicBezTo>
                      <a:pt x="2473643" y="1410938"/>
                      <a:pt x="2470690" y="1413510"/>
                      <a:pt x="2467737" y="1414177"/>
                    </a:cubicBezTo>
                    <a:cubicBezTo>
                      <a:pt x="2459641" y="1415987"/>
                      <a:pt x="2451545" y="1418177"/>
                      <a:pt x="2443353" y="1419035"/>
                    </a:cubicBezTo>
                    <a:cubicBezTo>
                      <a:pt x="2433352" y="1420178"/>
                      <a:pt x="2423160" y="1419797"/>
                      <a:pt x="2413159" y="1420749"/>
                    </a:cubicBezTo>
                    <a:cubicBezTo>
                      <a:pt x="2400300" y="1421892"/>
                      <a:pt x="2387632" y="1424940"/>
                      <a:pt x="2374868" y="1424940"/>
                    </a:cubicBezTo>
                    <a:cubicBezTo>
                      <a:pt x="2364581" y="1424940"/>
                      <a:pt x="2354389" y="1421416"/>
                      <a:pt x="2344198" y="1419701"/>
                    </a:cubicBezTo>
                    <a:cubicBezTo>
                      <a:pt x="2329815" y="1417320"/>
                      <a:pt x="2314003" y="1417987"/>
                      <a:pt x="2301335" y="1411891"/>
                    </a:cubicBezTo>
                    <a:cubicBezTo>
                      <a:pt x="2287810" y="1405414"/>
                      <a:pt x="2274951" y="1402461"/>
                      <a:pt x="2260949" y="1404461"/>
                    </a:cubicBezTo>
                    <a:cubicBezTo>
                      <a:pt x="2256282" y="1405128"/>
                      <a:pt x="2250281" y="1409129"/>
                      <a:pt x="2248186" y="1413224"/>
                    </a:cubicBezTo>
                    <a:cubicBezTo>
                      <a:pt x="2243518" y="1422368"/>
                      <a:pt x="2237137" y="1423988"/>
                      <a:pt x="2228469" y="1420844"/>
                    </a:cubicBezTo>
                    <a:cubicBezTo>
                      <a:pt x="2220944" y="1418177"/>
                      <a:pt x="2211705" y="1416844"/>
                      <a:pt x="2206562" y="1411700"/>
                    </a:cubicBezTo>
                    <a:cubicBezTo>
                      <a:pt x="2191988" y="1397127"/>
                      <a:pt x="2173414" y="1396651"/>
                      <a:pt x="2155317" y="1392746"/>
                    </a:cubicBezTo>
                    <a:cubicBezTo>
                      <a:pt x="2144269" y="1390364"/>
                      <a:pt x="2133981" y="1390269"/>
                      <a:pt x="2122932" y="1391888"/>
                    </a:cubicBezTo>
                    <a:cubicBezTo>
                      <a:pt x="2098930" y="1395508"/>
                      <a:pt x="2075593" y="1390364"/>
                      <a:pt x="2052542" y="1383792"/>
                    </a:cubicBezTo>
                    <a:cubicBezTo>
                      <a:pt x="2037302" y="1379411"/>
                      <a:pt x="2021681" y="1376744"/>
                      <a:pt x="2006537" y="1372267"/>
                    </a:cubicBezTo>
                    <a:cubicBezTo>
                      <a:pt x="1995202" y="1368838"/>
                      <a:pt x="1983868" y="1364742"/>
                      <a:pt x="1973486" y="1359218"/>
                    </a:cubicBezTo>
                    <a:cubicBezTo>
                      <a:pt x="1958435" y="1351121"/>
                      <a:pt x="1945292" y="1338929"/>
                      <a:pt x="1926146" y="1342168"/>
                    </a:cubicBezTo>
                    <a:cubicBezTo>
                      <a:pt x="1909286" y="1345025"/>
                      <a:pt x="1894047" y="1339025"/>
                      <a:pt x="1878616" y="1333310"/>
                    </a:cubicBezTo>
                    <a:cubicBezTo>
                      <a:pt x="1867281" y="1329119"/>
                      <a:pt x="1855948" y="1324832"/>
                      <a:pt x="1844231" y="1322165"/>
                    </a:cubicBezTo>
                    <a:cubicBezTo>
                      <a:pt x="1830324" y="1319022"/>
                      <a:pt x="1814608" y="1320356"/>
                      <a:pt x="1802225" y="1314545"/>
                    </a:cubicBezTo>
                    <a:cubicBezTo>
                      <a:pt x="1789271" y="1308449"/>
                      <a:pt x="1778509" y="1312545"/>
                      <a:pt x="1766983" y="1314260"/>
                    </a:cubicBezTo>
                    <a:cubicBezTo>
                      <a:pt x="1748600" y="1316927"/>
                      <a:pt x="1730311" y="1321880"/>
                      <a:pt x="1711738" y="1315593"/>
                    </a:cubicBezTo>
                    <a:cubicBezTo>
                      <a:pt x="1689164" y="1307973"/>
                      <a:pt x="1666780" y="1299782"/>
                      <a:pt x="1644111" y="1292543"/>
                    </a:cubicBezTo>
                    <a:cubicBezTo>
                      <a:pt x="1635347" y="1289780"/>
                      <a:pt x="1625919" y="1288637"/>
                      <a:pt x="1616774" y="1287399"/>
                    </a:cubicBezTo>
                    <a:cubicBezTo>
                      <a:pt x="1608107" y="1286351"/>
                      <a:pt x="1597725" y="1289018"/>
                      <a:pt x="1591056" y="1285018"/>
                    </a:cubicBezTo>
                    <a:cubicBezTo>
                      <a:pt x="1573911" y="1274731"/>
                      <a:pt x="1556291" y="1269683"/>
                      <a:pt x="1536478" y="1269683"/>
                    </a:cubicBezTo>
                    <a:cubicBezTo>
                      <a:pt x="1529048" y="1269683"/>
                      <a:pt x="1521809" y="1265396"/>
                      <a:pt x="1514285" y="1264634"/>
                    </a:cubicBezTo>
                    <a:cubicBezTo>
                      <a:pt x="1503997" y="1263682"/>
                      <a:pt x="1492186" y="1261110"/>
                      <a:pt x="1483233" y="1264730"/>
                    </a:cubicBezTo>
                    <a:cubicBezTo>
                      <a:pt x="1462183" y="1273302"/>
                      <a:pt x="1445134" y="1266158"/>
                      <a:pt x="1426750" y="1257681"/>
                    </a:cubicBezTo>
                    <a:cubicBezTo>
                      <a:pt x="1408652" y="1249299"/>
                      <a:pt x="1389602" y="1242632"/>
                      <a:pt x="1370362" y="1237107"/>
                    </a:cubicBezTo>
                    <a:cubicBezTo>
                      <a:pt x="1363123" y="1235107"/>
                      <a:pt x="1354456" y="1238441"/>
                      <a:pt x="1346454" y="1239107"/>
                    </a:cubicBezTo>
                    <a:cubicBezTo>
                      <a:pt x="1343596" y="1239298"/>
                      <a:pt x="1340453" y="1239584"/>
                      <a:pt x="1337882" y="1238631"/>
                    </a:cubicBezTo>
                    <a:cubicBezTo>
                      <a:pt x="1313022" y="1229487"/>
                      <a:pt x="1287780" y="1222534"/>
                      <a:pt x="1260825" y="1227296"/>
                    </a:cubicBezTo>
                    <a:cubicBezTo>
                      <a:pt x="1258349" y="1227773"/>
                      <a:pt x="1255586" y="1226725"/>
                      <a:pt x="1253109" y="1226058"/>
                    </a:cubicBezTo>
                    <a:cubicBezTo>
                      <a:pt x="1241012" y="1222629"/>
                      <a:pt x="1229201" y="1217200"/>
                      <a:pt x="1216915" y="1215962"/>
                    </a:cubicBezTo>
                    <a:cubicBezTo>
                      <a:pt x="1186625" y="1212914"/>
                      <a:pt x="1156146" y="1211675"/>
                      <a:pt x="1125664" y="1209675"/>
                    </a:cubicBezTo>
                    <a:cubicBezTo>
                      <a:pt x="1123759" y="1209580"/>
                      <a:pt x="1121759" y="1209580"/>
                      <a:pt x="1120045" y="1208913"/>
                    </a:cubicBezTo>
                    <a:cubicBezTo>
                      <a:pt x="1108805" y="1204817"/>
                      <a:pt x="1098995" y="1206151"/>
                      <a:pt x="1089469" y="1213961"/>
                    </a:cubicBezTo>
                    <a:cubicBezTo>
                      <a:pt x="1085278" y="1217390"/>
                      <a:pt x="1079563" y="1219200"/>
                      <a:pt x="1074325" y="1221105"/>
                    </a:cubicBezTo>
                    <a:cubicBezTo>
                      <a:pt x="1066609" y="1223963"/>
                      <a:pt x="1058704" y="1226725"/>
                      <a:pt x="1050703" y="1228535"/>
                    </a:cubicBezTo>
                    <a:cubicBezTo>
                      <a:pt x="1042797" y="1230249"/>
                      <a:pt x="1034320" y="1232630"/>
                      <a:pt x="1026700" y="1231297"/>
                    </a:cubicBezTo>
                    <a:cubicBezTo>
                      <a:pt x="1012984" y="1228916"/>
                      <a:pt x="999934" y="1223582"/>
                      <a:pt x="986409" y="1220057"/>
                    </a:cubicBezTo>
                    <a:cubicBezTo>
                      <a:pt x="981742" y="1218819"/>
                      <a:pt x="976598" y="1219010"/>
                      <a:pt x="971741" y="1218914"/>
                    </a:cubicBezTo>
                    <a:cubicBezTo>
                      <a:pt x="960596" y="1218629"/>
                      <a:pt x="949166" y="1221391"/>
                      <a:pt x="939070" y="1213485"/>
                    </a:cubicBezTo>
                    <a:cubicBezTo>
                      <a:pt x="929736" y="1206056"/>
                      <a:pt x="920305" y="1208246"/>
                      <a:pt x="910495" y="1213866"/>
                    </a:cubicBezTo>
                    <a:cubicBezTo>
                      <a:pt x="903446" y="1217867"/>
                      <a:pt x="895446" y="1221010"/>
                      <a:pt x="887540" y="1222534"/>
                    </a:cubicBezTo>
                    <a:cubicBezTo>
                      <a:pt x="876681" y="1224629"/>
                      <a:pt x="865918" y="1225487"/>
                      <a:pt x="854202" y="1224248"/>
                    </a:cubicBezTo>
                    <a:cubicBezTo>
                      <a:pt x="845915" y="1223391"/>
                      <a:pt x="839152" y="1223010"/>
                      <a:pt x="832675" y="1217962"/>
                    </a:cubicBezTo>
                    <a:cubicBezTo>
                      <a:pt x="831628" y="1217200"/>
                      <a:pt x="829723" y="1217009"/>
                      <a:pt x="828294" y="1217105"/>
                    </a:cubicBezTo>
                    <a:cubicBezTo>
                      <a:pt x="809530" y="1218724"/>
                      <a:pt x="790956" y="1217867"/>
                      <a:pt x="772001" y="1216723"/>
                    </a:cubicBezTo>
                    <a:cubicBezTo>
                      <a:pt x="747904" y="1215200"/>
                      <a:pt x="722566" y="1219676"/>
                      <a:pt x="701707" y="1235678"/>
                    </a:cubicBezTo>
                    <a:cubicBezTo>
                      <a:pt x="698659" y="1238060"/>
                      <a:pt x="694087" y="1239107"/>
                      <a:pt x="690086" y="1239679"/>
                    </a:cubicBezTo>
                    <a:cubicBezTo>
                      <a:pt x="671227" y="1242155"/>
                      <a:pt x="652272" y="1243870"/>
                      <a:pt x="633412" y="1246632"/>
                    </a:cubicBezTo>
                    <a:cubicBezTo>
                      <a:pt x="623125" y="1248156"/>
                      <a:pt x="612362" y="1249490"/>
                      <a:pt x="603028" y="1253681"/>
                    </a:cubicBezTo>
                    <a:cubicBezTo>
                      <a:pt x="593885" y="1257776"/>
                      <a:pt x="586549" y="1262634"/>
                      <a:pt x="581120" y="1254062"/>
                    </a:cubicBezTo>
                    <a:cubicBezTo>
                      <a:pt x="571406" y="1258634"/>
                      <a:pt x="562927" y="1262444"/>
                      <a:pt x="554642" y="1266539"/>
                    </a:cubicBezTo>
                    <a:cubicBezTo>
                      <a:pt x="551593" y="1268063"/>
                      <a:pt x="549021" y="1270540"/>
                      <a:pt x="545973" y="1271969"/>
                    </a:cubicBezTo>
                    <a:cubicBezTo>
                      <a:pt x="542734" y="1273493"/>
                      <a:pt x="539115" y="1274445"/>
                      <a:pt x="535591" y="1275207"/>
                    </a:cubicBezTo>
                    <a:cubicBezTo>
                      <a:pt x="519874" y="1278636"/>
                      <a:pt x="504158" y="1281779"/>
                      <a:pt x="488538" y="1285494"/>
                    </a:cubicBezTo>
                    <a:cubicBezTo>
                      <a:pt x="485489" y="1286256"/>
                      <a:pt x="482917" y="1289304"/>
                      <a:pt x="480155" y="1291304"/>
                    </a:cubicBezTo>
                    <a:cubicBezTo>
                      <a:pt x="478345" y="1292638"/>
                      <a:pt x="476536" y="1294638"/>
                      <a:pt x="474535" y="1294924"/>
                    </a:cubicBezTo>
                    <a:cubicBezTo>
                      <a:pt x="459295" y="1297210"/>
                      <a:pt x="444151" y="1299877"/>
                      <a:pt x="428816" y="1301020"/>
                    </a:cubicBezTo>
                    <a:cubicBezTo>
                      <a:pt x="415957" y="1301972"/>
                      <a:pt x="403574" y="1301687"/>
                      <a:pt x="400241" y="1318260"/>
                    </a:cubicBezTo>
                    <a:cubicBezTo>
                      <a:pt x="399669" y="1321118"/>
                      <a:pt x="395573" y="1324166"/>
                      <a:pt x="392431" y="1325594"/>
                    </a:cubicBezTo>
                    <a:cubicBezTo>
                      <a:pt x="383477" y="1329690"/>
                      <a:pt x="373951" y="1332452"/>
                      <a:pt x="365093" y="1336643"/>
                    </a:cubicBezTo>
                    <a:cubicBezTo>
                      <a:pt x="336042" y="1350645"/>
                      <a:pt x="305658" y="1359503"/>
                      <a:pt x="273177" y="1357884"/>
                    </a:cubicBezTo>
                    <a:cubicBezTo>
                      <a:pt x="263081" y="1357408"/>
                      <a:pt x="253270" y="1352264"/>
                      <a:pt x="246888" y="1350359"/>
                    </a:cubicBezTo>
                    <a:cubicBezTo>
                      <a:pt x="228506" y="1357884"/>
                      <a:pt x="213075" y="1365123"/>
                      <a:pt x="196977" y="1370552"/>
                    </a:cubicBezTo>
                    <a:cubicBezTo>
                      <a:pt x="182785" y="1375410"/>
                      <a:pt x="167926" y="1378458"/>
                      <a:pt x="153352" y="1381982"/>
                    </a:cubicBezTo>
                    <a:cubicBezTo>
                      <a:pt x="148018" y="1383316"/>
                      <a:pt x="142589" y="1384078"/>
                      <a:pt x="137160" y="1384745"/>
                    </a:cubicBezTo>
                    <a:cubicBezTo>
                      <a:pt x="120206" y="1386840"/>
                      <a:pt x="102489" y="1381792"/>
                      <a:pt x="85917" y="1389793"/>
                    </a:cubicBezTo>
                    <a:cubicBezTo>
                      <a:pt x="77248" y="1393984"/>
                      <a:pt x="68675" y="1399032"/>
                      <a:pt x="59532" y="1401223"/>
                    </a:cubicBezTo>
                    <a:cubicBezTo>
                      <a:pt x="49721" y="1403604"/>
                      <a:pt x="40124" y="1407319"/>
                      <a:pt x="30325" y="1409974"/>
                    </a:cubicBezTo>
                    <a:lnTo>
                      <a:pt x="0" y="1412360"/>
                    </a:lnTo>
                    <a:lnTo>
                      <a:pt x="0" y="1058622"/>
                    </a:lnTo>
                    <a:lnTo>
                      <a:pt x="17145" y="1060228"/>
                    </a:lnTo>
                    <a:cubicBezTo>
                      <a:pt x="26480" y="1061561"/>
                      <a:pt x="35528" y="1066133"/>
                      <a:pt x="44672" y="1066324"/>
                    </a:cubicBezTo>
                    <a:cubicBezTo>
                      <a:pt x="59055" y="1066610"/>
                      <a:pt x="71819" y="1068419"/>
                      <a:pt x="84677" y="1076230"/>
                    </a:cubicBezTo>
                    <a:cubicBezTo>
                      <a:pt x="104108" y="1087946"/>
                      <a:pt x="120110" y="1082993"/>
                      <a:pt x="132017" y="1064990"/>
                    </a:cubicBezTo>
                    <a:cubicBezTo>
                      <a:pt x="133255" y="1063181"/>
                      <a:pt x="134874" y="1060799"/>
                      <a:pt x="136779" y="1060323"/>
                    </a:cubicBezTo>
                    <a:cubicBezTo>
                      <a:pt x="153639" y="1056132"/>
                      <a:pt x="170974" y="1048131"/>
                      <a:pt x="187547" y="1049179"/>
                    </a:cubicBezTo>
                    <a:cubicBezTo>
                      <a:pt x="216789" y="1051084"/>
                      <a:pt x="244316" y="1048798"/>
                      <a:pt x="270891" y="1036415"/>
                    </a:cubicBezTo>
                    <a:cubicBezTo>
                      <a:pt x="272510" y="1035653"/>
                      <a:pt x="274987" y="1034891"/>
                      <a:pt x="276320" y="1035558"/>
                    </a:cubicBezTo>
                    <a:cubicBezTo>
                      <a:pt x="292322" y="1043845"/>
                      <a:pt x="309848" y="1050417"/>
                      <a:pt x="323755" y="1061561"/>
                    </a:cubicBezTo>
                    <a:cubicBezTo>
                      <a:pt x="336995" y="1072134"/>
                      <a:pt x="352997" y="1072229"/>
                      <a:pt x="361855" y="1057942"/>
                    </a:cubicBezTo>
                    <a:cubicBezTo>
                      <a:pt x="366236" y="1050893"/>
                      <a:pt x="372332" y="1042702"/>
                      <a:pt x="379571" y="1039939"/>
                    </a:cubicBezTo>
                    <a:cubicBezTo>
                      <a:pt x="395954" y="1033653"/>
                      <a:pt x="413481" y="1030414"/>
                      <a:pt x="430530" y="1025747"/>
                    </a:cubicBezTo>
                    <a:cubicBezTo>
                      <a:pt x="451581" y="1020032"/>
                      <a:pt x="472345" y="1020032"/>
                      <a:pt x="493300" y="1027176"/>
                    </a:cubicBezTo>
                    <a:cubicBezTo>
                      <a:pt x="508064" y="1032224"/>
                      <a:pt x="523113" y="1032224"/>
                      <a:pt x="537782" y="1025366"/>
                    </a:cubicBezTo>
                    <a:cubicBezTo>
                      <a:pt x="545687" y="1021652"/>
                      <a:pt x="553784" y="1017842"/>
                      <a:pt x="562166" y="1015746"/>
                    </a:cubicBezTo>
                    <a:cubicBezTo>
                      <a:pt x="567595" y="1014412"/>
                      <a:pt x="573881" y="1015651"/>
                      <a:pt x="579596" y="1016699"/>
                    </a:cubicBezTo>
                    <a:cubicBezTo>
                      <a:pt x="590645" y="1018794"/>
                      <a:pt x="602075" y="1025176"/>
                      <a:pt x="612362" y="1023557"/>
                    </a:cubicBezTo>
                    <a:cubicBezTo>
                      <a:pt x="647891" y="1017842"/>
                      <a:pt x="681419" y="1031272"/>
                      <a:pt x="716090" y="1031653"/>
                    </a:cubicBezTo>
                    <a:cubicBezTo>
                      <a:pt x="731806" y="1031843"/>
                      <a:pt x="747332" y="1034891"/>
                      <a:pt x="758381" y="1018985"/>
                    </a:cubicBezTo>
                    <a:cubicBezTo>
                      <a:pt x="759809" y="1016889"/>
                      <a:pt x="766763" y="1018032"/>
                      <a:pt x="771049" y="1018699"/>
                    </a:cubicBezTo>
                    <a:cubicBezTo>
                      <a:pt x="780574" y="1020128"/>
                      <a:pt x="790004" y="1023747"/>
                      <a:pt x="799433" y="1023652"/>
                    </a:cubicBezTo>
                    <a:cubicBezTo>
                      <a:pt x="818960" y="1023557"/>
                      <a:pt x="838581" y="1022033"/>
                      <a:pt x="858012" y="1020318"/>
                    </a:cubicBezTo>
                    <a:cubicBezTo>
                      <a:pt x="865346" y="1019651"/>
                      <a:pt x="872395" y="1017080"/>
                      <a:pt x="879634" y="1015270"/>
                    </a:cubicBezTo>
                    <a:cubicBezTo>
                      <a:pt x="883634" y="1014222"/>
                      <a:pt x="887921" y="1011460"/>
                      <a:pt x="891635" y="1012031"/>
                    </a:cubicBezTo>
                    <a:cubicBezTo>
                      <a:pt x="913162" y="1015365"/>
                      <a:pt x="932879" y="1007174"/>
                      <a:pt x="953262" y="1003078"/>
                    </a:cubicBezTo>
                    <a:cubicBezTo>
                      <a:pt x="962692" y="1001173"/>
                      <a:pt x="971550" y="996601"/>
                      <a:pt x="980694" y="993458"/>
                    </a:cubicBezTo>
                    <a:cubicBezTo>
                      <a:pt x="983075" y="992600"/>
                      <a:pt x="985742" y="991838"/>
                      <a:pt x="988124" y="992029"/>
                    </a:cubicBezTo>
                    <a:cubicBezTo>
                      <a:pt x="1001744" y="993172"/>
                      <a:pt x="1015270" y="994791"/>
                      <a:pt x="1028795" y="996029"/>
                    </a:cubicBezTo>
                    <a:cubicBezTo>
                      <a:pt x="1041083" y="997172"/>
                      <a:pt x="1053465" y="997553"/>
                      <a:pt x="1059275" y="1011555"/>
                    </a:cubicBezTo>
                    <a:cubicBezTo>
                      <a:pt x="1060133" y="1013746"/>
                      <a:pt x="1062990" y="1015365"/>
                      <a:pt x="1065181" y="1016794"/>
                    </a:cubicBezTo>
                    <a:cubicBezTo>
                      <a:pt x="1098995" y="1038797"/>
                      <a:pt x="1117092" y="1038225"/>
                      <a:pt x="1150144" y="1014984"/>
                    </a:cubicBezTo>
                    <a:cubicBezTo>
                      <a:pt x="1153573" y="1012603"/>
                      <a:pt x="1160907" y="1010888"/>
                      <a:pt x="1163193" y="1012793"/>
                    </a:cubicBezTo>
                    <a:cubicBezTo>
                      <a:pt x="1182624" y="1028605"/>
                      <a:pt x="1203865" y="1026890"/>
                      <a:pt x="1226249" y="1021937"/>
                    </a:cubicBezTo>
                    <a:cubicBezTo>
                      <a:pt x="1232059" y="1020604"/>
                      <a:pt x="1240251" y="1020604"/>
                      <a:pt x="1244632" y="1023747"/>
                    </a:cubicBezTo>
                    <a:cubicBezTo>
                      <a:pt x="1265492" y="1038320"/>
                      <a:pt x="1287876" y="1036225"/>
                      <a:pt x="1310545" y="1031939"/>
                    </a:cubicBezTo>
                    <a:cubicBezTo>
                      <a:pt x="1314069" y="1031272"/>
                      <a:pt x="1318356" y="1027652"/>
                      <a:pt x="1319879" y="1024319"/>
                    </a:cubicBezTo>
                    <a:cubicBezTo>
                      <a:pt x="1325309" y="1012508"/>
                      <a:pt x="1335501" y="1008507"/>
                      <a:pt x="1346740" y="1005173"/>
                    </a:cubicBezTo>
                    <a:cubicBezTo>
                      <a:pt x="1364457" y="999744"/>
                      <a:pt x="1381887" y="993362"/>
                      <a:pt x="1399699" y="988219"/>
                    </a:cubicBezTo>
                    <a:cubicBezTo>
                      <a:pt x="1404081" y="986981"/>
                      <a:pt x="1409510" y="987743"/>
                      <a:pt x="1414082" y="989171"/>
                    </a:cubicBezTo>
                    <a:cubicBezTo>
                      <a:pt x="1429703" y="994029"/>
                      <a:pt x="1439609" y="1006221"/>
                      <a:pt x="1450467" y="1017461"/>
                    </a:cubicBezTo>
                    <a:cubicBezTo>
                      <a:pt x="1455230" y="1022414"/>
                      <a:pt x="1461802" y="1025938"/>
                      <a:pt x="1468184" y="1028795"/>
                    </a:cubicBezTo>
                    <a:cubicBezTo>
                      <a:pt x="1484757" y="1036130"/>
                      <a:pt x="1501712" y="1042702"/>
                      <a:pt x="1518476" y="1049655"/>
                    </a:cubicBezTo>
                    <a:cubicBezTo>
                      <a:pt x="1520095" y="1050322"/>
                      <a:pt x="1521428" y="1052036"/>
                      <a:pt x="1522667" y="1053465"/>
                    </a:cubicBezTo>
                    <a:cubicBezTo>
                      <a:pt x="1535049" y="1068515"/>
                      <a:pt x="1547336" y="1083659"/>
                      <a:pt x="1559814" y="1098709"/>
                    </a:cubicBezTo>
                    <a:cubicBezTo>
                      <a:pt x="1562195" y="1101566"/>
                      <a:pt x="1565625" y="1103662"/>
                      <a:pt x="1568196" y="1106424"/>
                    </a:cubicBezTo>
                    <a:cubicBezTo>
                      <a:pt x="1571816" y="1110234"/>
                      <a:pt x="1576388" y="1113854"/>
                      <a:pt x="1578293" y="1118426"/>
                    </a:cubicBezTo>
                    <a:cubicBezTo>
                      <a:pt x="1584198" y="1132808"/>
                      <a:pt x="1595533" y="1139000"/>
                      <a:pt x="1609820" y="1141667"/>
                    </a:cubicBezTo>
                    <a:cubicBezTo>
                      <a:pt x="1622870" y="1144143"/>
                      <a:pt x="1635919" y="1146239"/>
                      <a:pt x="1648873" y="1149096"/>
                    </a:cubicBezTo>
                    <a:cubicBezTo>
                      <a:pt x="1664684" y="1152525"/>
                      <a:pt x="1680401" y="1156240"/>
                      <a:pt x="1696022" y="1160431"/>
                    </a:cubicBezTo>
                    <a:cubicBezTo>
                      <a:pt x="1702784" y="1162241"/>
                      <a:pt x="1709928" y="1164336"/>
                      <a:pt x="1715739" y="1168051"/>
                    </a:cubicBezTo>
                    <a:cubicBezTo>
                      <a:pt x="1732026" y="1178338"/>
                      <a:pt x="1749457" y="1185291"/>
                      <a:pt x="1768602" y="1182529"/>
                    </a:cubicBezTo>
                    <a:cubicBezTo>
                      <a:pt x="1783937" y="1180338"/>
                      <a:pt x="1796796" y="1185958"/>
                      <a:pt x="1806321" y="1194721"/>
                    </a:cubicBezTo>
                    <a:cubicBezTo>
                      <a:pt x="1823657" y="1210628"/>
                      <a:pt x="1842230" y="1207008"/>
                      <a:pt x="1860709" y="1201865"/>
                    </a:cubicBezTo>
                    <a:cubicBezTo>
                      <a:pt x="1870234" y="1199198"/>
                      <a:pt x="1878044" y="1199579"/>
                      <a:pt x="1887093" y="1202150"/>
                    </a:cubicBezTo>
                    <a:cubicBezTo>
                      <a:pt x="1908048" y="1208151"/>
                      <a:pt x="1922050" y="1224439"/>
                      <a:pt x="1935575" y="1238726"/>
                    </a:cubicBezTo>
                    <a:cubicBezTo>
                      <a:pt x="1947101" y="1250918"/>
                      <a:pt x="1960055" y="1257776"/>
                      <a:pt x="1974247" y="1262920"/>
                    </a:cubicBezTo>
                    <a:cubicBezTo>
                      <a:pt x="1992154" y="1269492"/>
                      <a:pt x="2006346" y="1267016"/>
                      <a:pt x="2014919" y="1251204"/>
                    </a:cubicBezTo>
                    <a:cubicBezTo>
                      <a:pt x="2017300" y="1246727"/>
                      <a:pt x="2021491" y="1241488"/>
                      <a:pt x="2025968" y="1240155"/>
                    </a:cubicBezTo>
                    <a:cubicBezTo>
                      <a:pt x="2047589" y="1233488"/>
                      <a:pt x="2069497" y="1223772"/>
                      <a:pt x="2092643" y="1229678"/>
                    </a:cubicBezTo>
                    <a:cubicBezTo>
                      <a:pt x="2124647" y="1237774"/>
                      <a:pt x="2155889" y="1237298"/>
                      <a:pt x="2187893" y="1229297"/>
                    </a:cubicBezTo>
                    <a:cubicBezTo>
                      <a:pt x="2239804" y="1216343"/>
                      <a:pt x="2291715" y="1202627"/>
                      <a:pt x="2346294" y="1205484"/>
                    </a:cubicBezTo>
                    <a:cubicBezTo>
                      <a:pt x="2355342" y="1205960"/>
                      <a:pt x="2366105" y="1200150"/>
                      <a:pt x="2373916" y="1194435"/>
                    </a:cubicBezTo>
                    <a:cubicBezTo>
                      <a:pt x="2388870" y="1183577"/>
                      <a:pt x="2388203" y="1182719"/>
                      <a:pt x="2404967" y="1191673"/>
                    </a:cubicBezTo>
                    <a:cubicBezTo>
                      <a:pt x="2408968" y="1193864"/>
                      <a:pt x="2413921" y="1195197"/>
                      <a:pt x="2416874" y="1198436"/>
                    </a:cubicBezTo>
                    <a:cubicBezTo>
                      <a:pt x="2431923" y="1214914"/>
                      <a:pt x="2450497" y="1210913"/>
                      <a:pt x="2468975" y="1208532"/>
                    </a:cubicBezTo>
                    <a:cubicBezTo>
                      <a:pt x="2472214" y="1208056"/>
                      <a:pt x="2476119" y="1207389"/>
                      <a:pt x="2478882" y="1208723"/>
                    </a:cubicBezTo>
                    <a:cubicBezTo>
                      <a:pt x="2491359" y="1214723"/>
                      <a:pt x="2501932" y="1212628"/>
                      <a:pt x="2512791" y="1204436"/>
                    </a:cubicBezTo>
                    <a:cubicBezTo>
                      <a:pt x="2522220" y="1197388"/>
                      <a:pt x="2533079" y="1193197"/>
                      <a:pt x="2544223" y="1201960"/>
                    </a:cubicBezTo>
                    <a:cubicBezTo>
                      <a:pt x="2568988" y="1221391"/>
                      <a:pt x="2595467" y="1222343"/>
                      <a:pt x="2623471" y="1210056"/>
                    </a:cubicBezTo>
                    <a:cubicBezTo>
                      <a:pt x="2643473" y="1201293"/>
                      <a:pt x="2663190" y="1199293"/>
                      <a:pt x="2684241" y="1208151"/>
                    </a:cubicBezTo>
                    <a:cubicBezTo>
                      <a:pt x="2692337" y="1211580"/>
                      <a:pt x="2702814" y="1209294"/>
                      <a:pt x="2712244" y="1210056"/>
                    </a:cubicBezTo>
                    <a:cubicBezTo>
                      <a:pt x="2717578" y="1210437"/>
                      <a:pt x="2723484" y="1210532"/>
                      <a:pt x="2728055" y="1212914"/>
                    </a:cubicBezTo>
                    <a:cubicBezTo>
                      <a:pt x="2740248" y="1219010"/>
                      <a:pt x="2751582" y="1226820"/>
                      <a:pt x="2763869" y="1232821"/>
                    </a:cubicBezTo>
                    <a:cubicBezTo>
                      <a:pt x="2769775" y="1235678"/>
                      <a:pt x="2776823" y="1237202"/>
                      <a:pt x="2783491" y="1237298"/>
                    </a:cubicBezTo>
                    <a:cubicBezTo>
                      <a:pt x="2803208" y="1237774"/>
                      <a:pt x="2822925" y="1237774"/>
                      <a:pt x="2842546" y="1236917"/>
                    </a:cubicBezTo>
                    <a:cubicBezTo>
                      <a:pt x="2874931" y="1235583"/>
                      <a:pt x="2907792" y="1235297"/>
                      <a:pt x="2931128" y="1206913"/>
                    </a:cubicBezTo>
                    <a:cubicBezTo>
                      <a:pt x="2933034" y="1204627"/>
                      <a:pt x="2937129" y="1203293"/>
                      <a:pt x="2940368" y="1202912"/>
                    </a:cubicBezTo>
                    <a:cubicBezTo>
                      <a:pt x="2955322" y="1201103"/>
                      <a:pt x="2970657" y="1200912"/>
                      <a:pt x="2985421" y="1197959"/>
                    </a:cubicBezTo>
                    <a:cubicBezTo>
                      <a:pt x="2997232" y="1195578"/>
                      <a:pt x="3007043" y="1196340"/>
                      <a:pt x="3015996" y="1204722"/>
                    </a:cubicBezTo>
                    <a:cubicBezTo>
                      <a:pt x="3027712" y="1215771"/>
                      <a:pt x="3042000" y="1222248"/>
                      <a:pt x="3057621" y="1218724"/>
                    </a:cubicBezTo>
                    <a:cubicBezTo>
                      <a:pt x="3073241" y="1215295"/>
                      <a:pt x="3083528" y="1222724"/>
                      <a:pt x="3095054" y="1230440"/>
                    </a:cubicBezTo>
                    <a:cubicBezTo>
                      <a:pt x="3103436" y="1236059"/>
                      <a:pt x="3112961" y="1243108"/>
                      <a:pt x="3122295" y="1243679"/>
                    </a:cubicBezTo>
                    <a:cubicBezTo>
                      <a:pt x="3143441" y="1244917"/>
                      <a:pt x="3161634" y="1264539"/>
                      <a:pt x="3184589" y="1253395"/>
                    </a:cubicBezTo>
                    <a:cubicBezTo>
                      <a:pt x="3186113" y="1252633"/>
                      <a:pt x="3188875" y="1254538"/>
                      <a:pt x="3191066" y="1255014"/>
                    </a:cubicBezTo>
                    <a:cubicBezTo>
                      <a:pt x="3208592" y="1258634"/>
                      <a:pt x="3225070" y="1255109"/>
                      <a:pt x="3237929" y="1243203"/>
                    </a:cubicBezTo>
                    <a:cubicBezTo>
                      <a:pt x="3254788" y="1227677"/>
                      <a:pt x="3273457" y="1226153"/>
                      <a:pt x="3294221" y="1231202"/>
                    </a:cubicBezTo>
                    <a:cubicBezTo>
                      <a:pt x="3300889" y="1232821"/>
                      <a:pt x="3307557" y="1233964"/>
                      <a:pt x="3314319" y="1235297"/>
                    </a:cubicBezTo>
                    <a:cubicBezTo>
                      <a:pt x="3323463" y="1237202"/>
                      <a:pt x="3332703" y="1239203"/>
                      <a:pt x="3341846" y="1241108"/>
                    </a:cubicBezTo>
                    <a:cubicBezTo>
                      <a:pt x="3350705" y="1243013"/>
                      <a:pt x="3360516" y="1246251"/>
                      <a:pt x="3367373" y="1238060"/>
                    </a:cubicBezTo>
                    <a:cubicBezTo>
                      <a:pt x="3373279" y="1231011"/>
                      <a:pt x="3377470" y="1231678"/>
                      <a:pt x="3382899" y="1237774"/>
                    </a:cubicBezTo>
                    <a:cubicBezTo>
                      <a:pt x="3401759" y="1259110"/>
                      <a:pt x="3424619" y="1272445"/>
                      <a:pt x="3453765" y="1273397"/>
                    </a:cubicBezTo>
                    <a:cubicBezTo>
                      <a:pt x="3459766" y="1273588"/>
                      <a:pt x="3465862" y="1274921"/>
                      <a:pt x="3471767" y="1276350"/>
                    </a:cubicBezTo>
                    <a:cubicBezTo>
                      <a:pt x="3475387" y="1277207"/>
                      <a:pt x="3479769" y="1278160"/>
                      <a:pt x="3481959" y="1280732"/>
                    </a:cubicBezTo>
                    <a:cubicBezTo>
                      <a:pt x="3499009" y="1300353"/>
                      <a:pt x="3520250" y="1313974"/>
                      <a:pt x="3543396" y="1324928"/>
                    </a:cubicBezTo>
                    <a:cubicBezTo>
                      <a:pt x="3551682" y="1328833"/>
                      <a:pt x="3560541" y="1332738"/>
                      <a:pt x="3569494" y="1333881"/>
                    </a:cubicBezTo>
                    <a:cubicBezTo>
                      <a:pt x="3578828" y="1335024"/>
                      <a:pt x="3588639" y="1333119"/>
                      <a:pt x="3598164" y="1332071"/>
                    </a:cubicBezTo>
                    <a:cubicBezTo>
                      <a:pt x="3603784" y="1331500"/>
                      <a:pt x="3610261" y="1331595"/>
                      <a:pt x="3614738" y="1328833"/>
                    </a:cubicBezTo>
                    <a:cubicBezTo>
                      <a:pt x="3628930" y="1320165"/>
                      <a:pt x="3642646" y="1310831"/>
                      <a:pt x="3655886" y="1300734"/>
                    </a:cubicBezTo>
                    <a:cubicBezTo>
                      <a:pt x="3667221" y="1292066"/>
                      <a:pt x="3669507" y="1290828"/>
                      <a:pt x="3679317" y="1301687"/>
                    </a:cubicBezTo>
                    <a:cubicBezTo>
                      <a:pt x="3689414" y="1312831"/>
                      <a:pt x="3701987" y="1318641"/>
                      <a:pt x="3715893" y="1321022"/>
                    </a:cubicBezTo>
                    <a:cubicBezTo>
                      <a:pt x="3737896" y="1324737"/>
                      <a:pt x="3760089" y="1327880"/>
                      <a:pt x="3782282" y="1329690"/>
                    </a:cubicBezTo>
                    <a:cubicBezTo>
                      <a:pt x="3802380" y="1331309"/>
                      <a:pt x="3812000" y="1322546"/>
                      <a:pt x="3816001" y="1302639"/>
                    </a:cubicBezTo>
                    <a:cubicBezTo>
                      <a:pt x="3818287" y="1291590"/>
                      <a:pt x="3821240" y="1279588"/>
                      <a:pt x="3833431" y="1276636"/>
                    </a:cubicBezTo>
                    <a:cubicBezTo>
                      <a:pt x="3853339" y="1271873"/>
                      <a:pt x="3874008" y="1269778"/>
                      <a:pt x="3883819" y="1246442"/>
                    </a:cubicBezTo>
                    <a:cubicBezTo>
                      <a:pt x="3889248" y="1251585"/>
                      <a:pt x="3892582" y="1254633"/>
                      <a:pt x="3895821" y="1257681"/>
                    </a:cubicBezTo>
                    <a:cubicBezTo>
                      <a:pt x="3904774" y="1266158"/>
                      <a:pt x="3923347" y="1269778"/>
                      <a:pt x="3932778" y="1262444"/>
                    </a:cubicBezTo>
                    <a:cubicBezTo>
                      <a:pt x="3946684" y="1251776"/>
                      <a:pt x="3959448" y="1253776"/>
                      <a:pt x="3972782" y="1262063"/>
                    </a:cubicBezTo>
                    <a:cubicBezTo>
                      <a:pt x="3995071" y="1275779"/>
                      <a:pt x="4019931" y="1272635"/>
                      <a:pt x="4042505" y="1267111"/>
                    </a:cubicBezTo>
                    <a:cubicBezTo>
                      <a:pt x="4059555" y="1263015"/>
                      <a:pt x="4077748" y="1255490"/>
                      <a:pt x="4088892" y="1238250"/>
                    </a:cubicBezTo>
                    <a:cubicBezTo>
                      <a:pt x="4092416" y="1232726"/>
                      <a:pt x="4100322" y="1229963"/>
                      <a:pt x="4106609" y="1226344"/>
                    </a:cubicBezTo>
                    <a:cubicBezTo>
                      <a:pt x="4111848" y="1223391"/>
                      <a:pt x="4117372" y="1220629"/>
                      <a:pt x="4123182" y="1218724"/>
                    </a:cubicBezTo>
                    <a:cubicBezTo>
                      <a:pt x="4129373" y="1216628"/>
                      <a:pt x="4136232" y="1213580"/>
                      <a:pt x="4142328" y="1214438"/>
                    </a:cubicBezTo>
                    <a:cubicBezTo>
                      <a:pt x="4160806" y="1216914"/>
                      <a:pt x="4175475" y="1212056"/>
                      <a:pt x="4188524" y="1198245"/>
                    </a:cubicBezTo>
                    <a:cubicBezTo>
                      <a:pt x="4195287" y="1191101"/>
                      <a:pt x="4205288" y="1182434"/>
                      <a:pt x="4213860" y="1182338"/>
                    </a:cubicBezTo>
                    <a:cubicBezTo>
                      <a:pt x="4234720" y="1182053"/>
                      <a:pt x="4252055" y="1175195"/>
                      <a:pt x="4270820" y="1167003"/>
                    </a:cubicBezTo>
                    <a:cubicBezTo>
                      <a:pt x="4282916" y="1161764"/>
                      <a:pt x="4296632" y="1158145"/>
                      <a:pt x="4309587" y="1153287"/>
                    </a:cubicBezTo>
                    <a:cubicBezTo>
                      <a:pt x="4324731" y="1147572"/>
                      <a:pt x="4341210" y="1145477"/>
                      <a:pt x="4350449" y="1129665"/>
                    </a:cubicBezTo>
                    <a:cubicBezTo>
                      <a:pt x="4351496" y="1127951"/>
                      <a:pt x="4354640" y="1127665"/>
                      <a:pt x="4356164" y="1126046"/>
                    </a:cubicBezTo>
                    <a:cubicBezTo>
                      <a:pt x="4361021" y="1121093"/>
                      <a:pt x="4367308" y="1116521"/>
                      <a:pt x="4369880" y="1110520"/>
                    </a:cubicBezTo>
                    <a:cubicBezTo>
                      <a:pt x="4377309" y="1092994"/>
                      <a:pt x="4383119" y="1074896"/>
                      <a:pt x="4389787" y="1057085"/>
                    </a:cubicBezTo>
                    <a:cubicBezTo>
                      <a:pt x="4391216" y="1053275"/>
                      <a:pt x="4392549" y="1048417"/>
                      <a:pt x="4395502" y="1046226"/>
                    </a:cubicBezTo>
                    <a:cubicBezTo>
                      <a:pt x="4412552" y="1033653"/>
                      <a:pt x="4429888" y="1021556"/>
                      <a:pt x="4447413" y="1009650"/>
                    </a:cubicBezTo>
                    <a:cubicBezTo>
                      <a:pt x="4454462" y="1004887"/>
                      <a:pt x="4460367" y="1007555"/>
                      <a:pt x="4466654" y="1013079"/>
                    </a:cubicBezTo>
                    <a:cubicBezTo>
                      <a:pt x="4472750" y="1018318"/>
                      <a:pt x="4480275" y="1023747"/>
                      <a:pt x="4487894" y="1025081"/>
                    </a:cubicBezTo>
                    <a:cubicBezTo>
                      <a:pt x="4503135" y="1027652"/>
                      <a:pt x="4518946" y="1028224"/>
                      <a:pt x="4534472" y="1028224"/>
                    </a:cubicBezTo>
                    <a:cubicBezTo>
                      <a:pt x="4540282" y="1028224"/>
                      <a:pt x="4546473" y="1024795"/>
                      <a:pt x="4551903" y="1022033"/>
                    </a:cubicBezTo>
                    <a:cubicBezTo>
                      <a:pt x="4562189" y="1016794"/>
                      <a:pt x="4571714" y="1009745"/>
                      <a:pt x="4582382" y="1005364"/>
                    </a:cubicBezTo>
                    <a:cubicBezTo>
                      <a:pt x="4594765" y="1000316"/>
                      <a:pt x="4602194" y="992219"/>
                      <a:pt x="4605909" y="979551"/>
                    </a:cubicBezTo>
                    <a:cubicBezTo>
                      <a:pt x="4611434" y="960692"/>
                      <a:pt x="4624579" y="947547"/>
                      <a:pt x="4640104" y="936879"/>
                    </a:cubicBezTo>
                    <a:cubicBezTo>
                      <a:pt x="4659821" y="923258"/>
                      <a:pt x="4683348" y="923925"/>
                      <a:pt x="4705731" y="920591"/>
                    </a:cubicBezTo>
                    <a:cubicBezTo>
                      <a:pt x="4714304" y="919353"/>
                      <a:pt x="4723162" y="918305"/>
                      <a:pt x="4730973" y="915162"/>
                    </a:cubicBezTo>
                    <a:cubicBezTo>
                      <a:pt x="4760595" y="903351"/>
                      <a:pt x="4790218" y="892112"/>
                      <a:pt x="4822794" y="892397"/>
                    </a:cubicBezTo>
                    <a:cubicBezTo>
                      <a:pt x="4825460" y="892397"/>
                      <a:pt x="4828128" y="892112"/>
                      <a:pt x="4830794" y="891635"/>
                    </a:cubicBezTo>
                    <a:cubicBezTo>
                      <a:pt x="4853940" y="887730"/>
                      <a:pt x="4877848" y="886206"/>
                      <a:pt x="4894421" y="865442"/>
                    </a:cubicBezTo>
                    <a:cubicBezTo>
                      <a:pt x="4897469" y="861632"/>
                      <a:pt x="4904422" y="860489"/>
                      <a:pt x="4909756" y="858964"/>
                    </a:cubicBezTo>
                    <a:cubicBezTo>
                      <a:pt x="4918996" y="856488"/>
                      <a:pt x="4925188" y="851440"/>
                      <a:pt x="4928521" y="842391"/>
                    </a:cubicBezTo>
                    <a:cubicBezTo>
                      <a:pt x="4934141" y="826770"/>
                      <a:pt x="4940808" y="811435"/>
                      <a:pt x="4945857" y="795623"/>
                    </a:cubicBezTo>
                    <a:cubicBezTo>
                      <a:pt x="4949381" y="784765"/>
                      <a:pt x="4955953" y="778764"/>
                      <a:pt x="4966145" y="774287"/>
                    </a:cubicBezTo>
                    <a:cubicBezTo>
                      <a:pt x="4971860" y="771811"/>
                      <a:pt x="4976813" y="766382"/>
                      <a:pt x="4980909" y="761333"/>
                    </a:cubicBezTo>
                    <a:cubicBezTo>
                      <a:pt x="4985862" y="755237"/>
                      <a:pt x="4988433" y="747141"/>
                      <a:pt x="4993862" y="741712"/>
                    </a:cubicBezTo>
                    <a:cubicBezTo>
                      <a:pt x="5007102" y="728186"/>
                      <a:pt x="5011198" y="713232"/>
                      <a:pt x="5006816" y="694754"/>
                    </a:cubicBezTo>
                    <a:cubicBezTo>
                      <a:pt x="5002911" y="678371"/>
                      <a:pt x="5013198" y="656463"/>
                      <a:pt x="5026724" y="653129"/>
                    </a:cubicBezTo>
                    <a:cubicBezTo>
                      <a:pt x="5041678" y="649414"/>
                      <a:pt x="5051965" y="640271"/>
                      <a:pt x="5062538" y="630079"/>
                    </a:cubicBezTo>
                    <a:cubicBezTo>
                      <a:pt x="5068443" y="624364"/>
                      <a:pt x="5076730" y="619411"/>
                      <a:pt x="5084731" y="617982"/>
                    </a:cubicBezTo>
                    <a:cubicBezTo>
                      <a:pt x="5115116" y="612458"/>
                      <a:pt x="5143786" y="619220"/>
                      <a:pt x="5172647" y="630174"/>
                    </a:cubicBezTo>
                    <a:cubicBezTo>
                      <a:pt x="5191506" y="637318"/>
                      <a:pt x="5212461" y="639223"/>
                      <a:pt x="5232654" y="642080"/>
                    </a:cubicBezTo>
                    <a:cubicBezTo>
                      <a:pt x="5238941" y="642937"/>
                      <a:pt x="5246942" y="641033"/>
                      <a:pt x="5252371" y="637508"/>
                    </a:cubicBezTo>
                    <a:cubicBezTo>
                      <a:pt x="5271421" y="625316"/>
                      <a:pt x="5290376" y="612743"/>
                      <a:pt x="5308092" y="598646"/>
                    </a:cubicBezTo>
                    <a:cubicBezTo>
                      <a:pt x="5324571" y="585407"/>
                      <a:pt x="5343144" y="579882"/>
                      <a:pt x="5363147" y="581311"/>
                    </a:cubicBezTo>
                    <a:cubicBezTo>
                      <a:pt x="5377720" y="582359"/>
                      <a:pt x="5390864" y="579977"/>
                      <a:pt x="5404580" y="576358"/>
                    </a:cubicBezTo>
                    <a:cubicBezTo>
                      <a:pt x="5416010" y="573310"/>
                      <a:pt x="5428583" y="571214"/>
                      <a:pt x="5440203" y="572548"/>
                    </a:cubicBezTo>
                    <a:cubicBezTo>
                      <a:pt x="5456491" y="574453"/>
                      <a:pt x="5469922" y="571691"/>
                      <a:pt x="5482971" y="561880"/>
                    </a:cubicBezTo>
                    <a:cubicBezTo>
                      <a:pt x="5489924" y="556641"/>
                      <a:pt x="5498878" y="553879"/>
                      <a:pt x="5507165" y="550259"/>
                    </a:cubicBezTo>
                    <a:cubicBezTo>
                      <a:pt x="5519928" y="544640"/>
                      <a:pt x="5533168" y="539877"/>
                      <a:pt x="5545645" y="533591"/>
                    </a:cubicBezTo>
                    <a:cubicBezTo>
                      <a:pt x="5559076" y="526923"/>
                      <a:pt x="5571363" y="517684"/>
                      <a:pt x="5585079" y="511969"/>
                    </a:cubicBezTo>
                    <a:cubicBezTo>
                      <a:pt x="5599843" y="505778"/>
                      <a:pt x="5609368" y="496348"/>
                      <a:pt x="5615368" y="481679"/>
                    </a:cubicBezTo>
                    <a:cubicBezTo>
                      <a:pt x="5619179" y="472440"/>
                      <a:pt x="5624417" y="462629"/>
                      <a:pt x="5631656" y="456152"/>
                    </a:cubicBezTo>
                    <a:cubicBezTo>
                      <a:pt x="5646611" y="442913"/>
                      <a:pt x="5664136" y="432625"/>
                      <a:pt x="5679377" y="419576"/>
                    </a:cubicBezTo>
                    <a:cubicBezTo>
                      <a:pt x="5700808" y="401288"/>
                      <a:pt x="5720620" y="381857"/>
                      <a:pt x="5722525" y="350615"/>
                    </a:cubicBezTo>
                    <a:cubicBezTo>
                      <a:pt x="5723572" y="333375"/>
                      <a:pt x="5732716" y="326041"/>
                      <a:pt x="5749576" y="321945"/>
                    </a:cubicBezTo>
                    <a:cubicBezTo>
                      <a:pt x="5755195" y="320612"/>
                      <a:pt x="5763197" y="318040"/>
                      <a:pt x="5764911" y="313849"/>
                    </a:cubicBezTo>
                    <a:cubicBezTo>
                      <a:pt x="5770054" y="301371"/>
                      <a:pt x="5780722" y="298895"/>
                      <a:pt x="5791009" y="293942"/>
                    </a:cubicBezTo>
                    <a:cubicBezTo>
                      <a:pt x="5797201" y="290989"/>
                      <a:pt x="5804821" y="285179"/>
                      <a:pt x="5806440" y="279178"/>
                    </a:cubicBezTo>
                    <a:cubicBezTo>
                      <a:pt x="5813107" y="254889"/>
                      <a:pt x="5831395" y="240602"/>
                      <a:pt x="5848636" y="224885"/>
                    </a:cubicBezTo>
                    <a:cubicBezTo>
                      <a:pt x="5853684" y="220218"/>
                      <a:pt x="5859113" y="214884"/>
                      <a:pt x="5861590" y="208788"/>
                    </a:cubicBezTo>
                    <a:cubicBezTo>
                      <a:pt x="5866829" y="195643"/>
                      <a:pt x="5874639" y="186118"/>
                      <a:pt x="5888355" y="181166"/>
                    </a:cubicBezTo>
                    <a:cubicBezTo>
                      <a:pt x="5892736" y="179642"/>
                      <a:pt x="5896737" y="176117"/>
                      <a:pt x="5900071" y="172784"/>
                    </a:cubicBezTo>
                    <a:cubicBezTo>
                      <a:pt x="5907215" y="165545"/>
                      <a:pt x="5913215" y="157067"/>
                      <a:pt x="5920740" y="150305"/>
                    </a:cubicBezTo>
                    <a:cubicBezTo>
                      <a:pt x="5939885" y="132874"/>
                      <a:pt x="5958840" y="115729"/>
                      <a:pt x="5969985" y="91345"/>
                    </a:cubicBezTo>
                    <a:cubicBezTo>
                      <a:pt x="5975413" y="79439"/>
                      <a:pt x="5981605" y="66485"/>
                      <a:pt x="5991130" y="58293"/>
                    </a:cubicBezTo>
                    <a:cubicBezTo>
                      <a:pt x="6003227" y="47911"/>
                      <a:pt x="6019133" y="42005"/>
                      <a:pt x="6033325" y="33909"/>
                    </a:cubicBezTo>
                    <a:cubicBezTo>
                      <a:pt x="6040469" y="29813"/>
                      <a:pt x="6047137" y="24860"/>
                      <a:pt x="6054376" y="20955"/>
                    </a:cubicBezTo>
                    <a:cubicBezTo>
                      <a:pt x="6067234" y="14097"/>
                      <a:pt x="6080379" y="7715"/>
                      <a:pt x="6095524" y="0"/>
                    </a:cubicBezTo>
                    <a:close/>
                  </a:path>
                </a:pathLst>
              </a:cu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 name="Freeform: Shape 17">
                <a:extLst>
                  <a:ext uri="{FF2B5EF4-FFF2-40B4-BE49-F238E27FC236}">
                    <a16:creationId xmlns:a16="http://schemas.microsoft.com/office/drawing/2014/main" id="{B911230A-EF3B-4760-9087-E4FBE05BDC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4" y="3296011"/>
                <a:ext cx="12191456" cy="2849975"/>
              </a:xfrm>
              <a:custGeom>
                <a:avLst/>
                <a:gdLst>
                  <a:gd name="connsiteX0" fmla="*/ 6095524 w 6095524"/>
                  <a:gd name="connsiteY0" fmla="*/ 0 h 1424940"/>
                  <a:gd name="connsiteX1" fmla="*/ 6095524 w 6095524"/>
                  <a:gd name="connsiteY1" fmla="*/ 17431 h 1424940"/>
                  <a:gd name="connsiteX2" fmla="*/ 6095524 w 6095524"/>
                  <a:gd name="connsiteY2" fmla="*/ 216290 h 1424940"/>
                  <a:gd name="connsiteX3" fmla="*/ 6079998 w 6095524"/>
                  <a:gd name="connsiteY3" fmla="*/ 230600 h 1424940"/>
                  <a:gd name="connsiteX4" fmla="*/ 6012751 w 6095524"/>
                  <a:gd name="connsiteY4" fmla="*/ 260699 h 1424940"/>
                  <a:gd name="connsiteX5" fmla="*/ 5992749 w 6095524"/>
                  <a:gd name="connsiteY5" fmla="*/ 268700 h 1424940"/>
                  <a:gd name="connsiteX6" fmla="*/ 5910358 w 6095524"/>
                  <a:gd name="connsiteY6" fmla="*/ 320231 h 1424940"/>
                  <a:gd name="connsiteX7" fmla="*/ 5835777 w 6095524"/>
                  <a:gd name="connsiteY7" fmla="*/ 383953 h 1424940"/>
                  <a:gd name="connsiteX8" fmla="*/ 5781008 w 6095524"/>
                  <a:gd name="connsiteY8" fmla="*/ 459581 h 1424940"/>
                  <a:gd name="connsiteX9" fmla="*/ 5765673 w 6095524"/>
                  <a:gd name="connsiteY9" fmla="*/ 477584 h 1424940"/>
                  <a:gd name="connsiteX10" fmla="*/ 5723763 w 6095524"/>
                  <a:gd name="connsiteY10" fmla="*/ 500158 h 1424940"/>
                  <a:gd name="connsiteX11" fmla="*/ 5686711 w 6095524"/>
                  <a:gd name="connsiteY11" fmla="*/ 517112 h 1424940"/>
                  <a:gd name="connsiteX12" fmla="*/ 5659850 w 6095524"/>
                  <a:gd name="connsiteY12" fmla="*/ 535877 h 1424940"/>
                  <a:gd name="connsiteX13" fmla="*/ 5637181 w 6095524"/>
                  <a:gd name="connsiteY13" fmla="*/ 553117 h 1424940"/>
                  <a:gd name="connsiteX14" fmla="*/ 5585841 w 6095524"/>
                  <a:gd name="connsiteY14" fmla="*/ 597694 h 1424940"/>
                  <a:gd name="connsiteX15" fmla="*/ 5528977 w 6095524"/>
                  <a:gd name="connsiteY15" fmla="*/ 635318 h 1424940"/>
                  <a:gd name="connsiteX16" fmla="*/ 5483256 w 6095524"/>
                  <a:gd name="connsiteY16" fmla="*/ 681419 h 1424940"/>
                  <a:gd name="connsiteX17" fmla="*/ 5464397 w 6095524"/>
                  <a:gd name="connsiteY17" fmla="*/ 706374 h 1424940"/>
                  <a:gd name="connsiteX18" fmla="*/ 5424773 w 6095524"/>
                  <a:gd name="connsiteY18" fmla="*/ 723424 h 1424940"/>
                  <a:gd name="connsiteX19" fmla="*/ 5381815 w 6095524"/>
                  <a:gd name="connsiteY19" fmla="*/ 750094 h 1424940"/>
                  <a:gd name="connsiteX20" fmla="*/ 5351335 w 6095524"/>
                  <a:gd name="connsiteY20" fmla="*/ 776573 h 1424940"/>
                  <a:gd name="connsiteX21" fmla="*/ 5327809 w 6095524"/>
                  <a:gd name="connsiteY21" fmla="*/ 794290 h 1424940"/>
                  <a:gd name="connsiteX22" fmla="*/ 5294566 w 6095524"/>
                  <a:gd name="connsiteY22" fmla="*/ 812102 h 1424940"/>
                  <a:gd name="connsiteX23" fmla="*/ 5261229 w 6095524"/>
                  <a:gd name="connsiteY23" fmla="*/ 835438 h 1424940"/>
                  <a:gd name="connsiteX24" fmla="*/ 5245037 w 6095524"/>
                  <a:gd name="connsiteY24" fmla="*/ 849821 h 1424940"/>
                  <a:gd name="connsiteX25" fmla="*/ 5213699 w 6095524"/>
                  <a:gd name="connsiteY25" fmla="*/ 873728 h 1424940"/>
                  <a:gd name="connsiteX26" fmla="*/ 5181409 w 6095524"/>
                  <a:gd name="connsiteY26" fmla="*/ 896017 h 1424940"/>
                  <a:gd name="connsiteX27" fmla="*/ 5120735 w 6095524"/>
                  <a:gd name="connsiteY27" fmla="*/ 921544 h 1424940"/>
                  <a:gd name="connsiteX28" fmla="*/ 5065490 w 6095524"/>
                  <a:gd name="connsiteY28" fmla="*/ 959072 h 1424940"/>
                  <a:gd name="connsiteX29" fmla="*/ 5021675 w 6095524"/>
                  <a:gd name="connsiteY29" fmla="*/ 986504 h 1424940"/>
                  <a:gd name="connsiteX30" fmla="*/ 4996148 w 6095524"/>
                  <a:gd name="connsiteY30" fmla="*/ 1004507 h 1424940"/>
                  <a:gd name="connsiteX31" fmla="*/ 4949285 w 6095524"/>
                  <a:gd name="connsiteY31" fmla="*/ 1044702 h 1424940"/>
                  <a:gd name="connsiteX32" fmla="*/ 4876609 w 6095524"/>
                  <a:gd name="connsiteY32" fmla="*/ 1086993 h 1424940"/>
                  <a:gd name="connsiteX33" fmla="*/ 4832699 w 6095524"/>
                  <a:gd name="connsiteY33" fmla="*/ 1109853 h 1424940"/>
                  <a:gd name="connsiteX34" fmla="*/ 4738211 w 6095524"/>
                  <a:gd name="connsiteY34" fmla="*/ 1144334 h 1424940"/>
                  <a:gd name="connsiteX35" fmla="*/ 4707731 w 6095524"/>
                  <a:gd name="connsiteY35" fmla="*/ 1156621 h 1424940"/>
                  <a:gd name="connsiteX36" fmla="*/ 4672870 w 6095524"/>
                  <a:gd name="connsiteY36" fmla="*/ 1164717 h 1424940"/>
                  <a:gd name="connsiteX37" fmla="*/ 4616863 w 6095524"/>
                  <a:gd name="connsiteY37" fmla="*/ 1183862 h 1424940"/>
                  <a:gd name="connsiteX38" fmla="*/ 4507516 w 6095524"/>
                  <a:gd name="connsiteY38" fmla="*/ 1216819 h 1424940"/>
                  <a:gd name="connsiteX39" fmla="*/ 4483513 w 6095524"/>
                  <a:gd name="connsiteY39" fmla="*/ 1221867 h 1424940"/>
                  <a:gd name="connsiteX40" fmla="*/ 4422362 w 6095524"/>
                  <a:gd name="connsiteY40" fmla="*/ 1243108 h 1424940"/>
                  <a:gd name="connsiteX41" fmla="*/ 4385691 w 6095524"/>
                  <a:gd name="connsiteY41" fmla="*/ 1257395 h 1424940"/>
                  <a:gd name="connsiteX42" fmla="*/ 4355306 w 6095524"/>
                  <a:gd name="connsiteY42" fmla="*/ 1265587 h 1424940"/>
                  <a:gd name="connsiteX43" fmla="*/ 4328446 w 6095524"/>
                  <a:gd name="connsiteY43" fmla="*/ 1269397 h 1424940"/>
                  <a:gd name="connsiteX44" fmla="*/ 4257770 w 6095524"/>
                  <a:gd name="connsiteY44" fmla="*/ 1288256 h 1424940"/>
                  <a:gd name="connsiteX45" fmla="*/ 4229576 w 6095524"/>
                  <a:gd name="connsiteY45" fmla="*/ 1295686 h 1424940"/>
                  <a:gd name="connsiteX46" fmla="*/ 4156424 w 6095524"/>
                  <a:gd name="connsiteY46" fmla="*/ 1321213 h 1424940"/>
                  <a:gd name="connsiteX47" fmla="*/ 4094416 w 6095524"/>
                  <a:gd name="connsiteY47" fmla="*/ 1338072 h 1424940"/>
                  <a:gd name="connsiteX48" fmla="*/ 4068509 w 6095524"/>
                  <a:gd name="connsiteY48" fmla="*/ 1346168 h 1424940"/>
                  <a:gd name="connsiteX49" fmla="*/ 4009263 w 6095524"/>
                  <a:gd name="connsiteY49" fmla="*/ 1359694 h 1424940"/>
                  <a:gd name="connsiteX50" fmla="*/ 3975735 w 6095524"/>
                  <a:gd name="connsiteY50" fmla="*/ 1369219 h 1424940"/>
                  <a:gd name="connsiteX51" fmla="*/ 3893915 w 6095524"/>
                  <a:gd name="connsiteY51" fmla="*/ 1379982 h 1424940"/>
                  <a:gd name="connsiteX52" fmla="*/ 3809428 w 6095524"/>
                  <a:gd name="connsiteY52" fmla="*/ 1390364 h 1424940"/>
                  <a:gd name="connsiteX53" fmla="*/ 3763042 w 6095524"/>
                  <a:gd name="connsiteY53" fmla="*/ 1393793 h 1424940"/>
                  <a:gd name="connsiteX54" fmla="*/ 3722561 w 6095524"/>
                  <a:gd name="connsiteY54" fmla="*/ 1399223 h 1424940"/>
                  <a:gd name="connsiteX55" fmla="*/ 3687318 w 6095524"/>
                  <a:gd name="connsiteY55" fmla="*/ 1402652 h 1424940"/>
                  <a:gd name="connsiteX56" fmla="*/ 3631216 w 6095524"/>
                  <a:gd name="connsiteY56" fmla="*/ 1409605 h 1424940"/>
                  <a:gd name="connsiteX57" fmla="*/ 3607880 w 6095524"/>
                  <a:gd name="connsiteY57" fmla="*/ 1411415 h 1424940"/>
                  <a:gd name="connsiteX58" fmla="*/ 3552825 w 6095524"/>
                  <a:gd name="connsiteY58" fmla="*/ 1411319 h 1424940"/>
                  <a:gd name="connsiteX59" fmla="*/ 3533680 w 6095524"/>
                  <a:gd name="connsiteY59" fmla="*/ 1410367 h 1424940"/>
                  <a:gd name="connsiteX60" fmla="*/ 3496818 w 6095524"/>
                  <a:gd name="connsiteY60" fmla="*/ 1398556 h 1424940"/>
                  <a:gd name="connsiteX61" fmla="*/ 3492437 w 6095524"/>
                  <a:gd name="connsiteY61" fmla="*/ 1397699 h 1424940"/>
                  <a:gd name="connsiteX62" fmla="*/ 3468243 w 6095524"/>
                  <a:gd name="connsiteY62" fmla="*/ 1393031 h 1424940"/>
                  <a:gd name="connsiteX63" fmla="*/ 3455003 w 6095524"/>
                  <a:gd name="connsiteY63" fmla="*/ 1391507 h 1424940"/>
                  <a:gd name="connsiteX64" fmla="*/ 3404711 w 6095524"/>
                  <a:gd name="connsiteY64" fmla="*/ 1381792 h 1424940"/>
                  <a:gd name="connsiteX65" fmla="*/ 3375756 w 6095524"/>
                  <a:gd name="connsiteY65" fmla="*/ 1377220 h 1424940"/>
                  <a:gd name="connsiteX66" fmla="*/ 3352324 w 6095524"/>
                  <a:gd name="connsiteY66" fmla="*/ 1377887 h 1424940"/>
                  <a:gd name="connsiteX67" fmla="*/ 3311176 w 6095524"/>
                  <a:gd name="connsiteY67" fmla="*/ 1378744 h 1424940"/>
                  <a:gd name="connsiteX68" fmla="*/ 3298031 w 6095524"/>
                  <a:gd name="connsiteY68" fmla="*/ 1380935 h 1424940"/>
                  <a:gd name="connsiteX69" fmla="*/ 3238595 w 6095524"/>
                  <a:gd name="connsiteY69" fmla="*/ 1374648 h 1424940"/>
                  <a:gd name="connsiteX70" fmla="*/ 3204686 w 6095524"/>
                  <a:gd name="connsiteY70" fmla="*/ 1374172 h 1424940"/>
                  <a:gd name="connsiteX71" fmla="*/ 3166491 w 6095524"/>
                  <a:gd name="connsiteY71" fmla="*/ 1366361 h 1424940"/>
                  <a:gd name="connsiteX72" fmla="*/ 3155347 w 6095524"/>
                  <a:gd name="connsiteY72" fmla="*/ 1366742 h 1424940"/>
                  <a:gd name="connsiteX73" fmla="*/ 3142869 w 6095524"/>
                  <a:gd name="connsiteY73" fmla="*/ 1367409 h 1424940"/>
                  <a:gd name="connsiteX74" fmla="*/ 3104578 w 6095524"/>
                  <a:gd name="connsiteY74" fmla="*/ 1367981 h 1424940"/>
                  <a:gd name="connsiteX75" fmla="*/ 3081337 w 6095524"/>
                  <a:gd name="connsiteY75" fmla="*/ 1370838 h 1424940"/>
                  <a:gd name="connsiteX76" fmla="*/ 3037047 w 6095524"/>
                  <a:gd name="connsiteY76" fmla="*/ 1369124 h 1424940"/>
                  <a:gd name="connsiteX77" fmla="*/ 3020663 w 6095524"/>
                  <a:gd name="connsiteY77" fmla="*/ 1371600 h 1424940"/>
                  <a:gd name="connsiteX78" fmla="*/ 2979230 w 6095524"/>
                  <a:gd name="connsiteY78" fmla="*/ 1371886 h 1424940"/>
                  <a:gd name="connsiteX79" fmla="*/ 2942082 w 6095524"/>
                  <a:gd name="connsiteY79" fmla="*/ 1370457 h 1424940"/>
                  <a:gd name="connsiteX80" fmla="*/ 2906268 w 6095524"/>
                  <a:gd name="connsiteY80" fmla="*/ 1371219 h 1424940"/>
                  <a:gd name="connsiteX81" fmla="*/ 2880646 w 6095524"/>
                  <a:gd name="connsiteY81" fmla="*/ 1374362 h 1424940"/>
                  <a:gd name="connsiteX82" fmla="*/ 2852833 w 6095524"/>
                  <a:gd name="connsiteY82" fmla="*/ 1376267 h 1424940"/>
                  <a:gd name="connsiteX83" fmla="*/ 2776157 w 6095524"/>
                  <a:gd name="connsiteY83" fmla="*/ 1387602 h 1424940"/>
                  <a:gd name="connsiteX84" fmla="*/ 2761965 w 6095524"/>
                  <a:gd name="connsiteY84" fmla="*/ 1384840 h 1424940"/>
                  <a:gd name="connsiteX85" fmla="*/ 2681383 w 6095524"/>
                  <a:gd name="connsiteY85" fmla="*/ 1382268 h 1424940"/>
                  <a:gd name="connsiteX86" fmla="*/ 2663857 w 6095524"/>
                  <a:gd name="connsiteY86" fmla="*/ 1382459 h 1424940"/>
                  <a:gd name="connsiteX87" fmla="*/ 2616803 w 6095524"/>
                  <a:gd name="connsiteY87" fmla="*/ 1371219 h 1424940"/>
                  <a:gd name="connsiteX88" fmla="*/ 2544223 w 6095524"/>
                  <a:gd name="connsiteY88" fmla="*/ 1389031 h 1424940"/>
                  <a:gd name="connsiteX89" fmla="*/ 2476309 w 6095524"/>
                  <a:gd name="connsiteY89" fmla="*/ 1411319 h 1424940"/>
                  <a:gd name="connsiteX90" fmla="*/ 2467737 w 6095524"/>
                  <a:gd name="connsiteY90" fmla="*/ 1414177 h 1424940"/>
                  <a:gd name="connsiteX91" fmla="*/ 2443353 w 6095524"/>
                  <a:gd name="connsiteY91" fmla="*/ 1419035 h 1424940"/>
                  <a:gd name="connsiteX92" fmla="*/ 2413159 w 6095524"/>
                  <a:gd name="connsiteY92" fmla="*/ 1420749 h 1424940"/>
                  <a:gd name="connsiteX93" fmla="*/ 2374868 w 6095524"/>
                  <a:gd name="connsiteY93" fmla="*/ 1424940 h 1424940"/>
                  <a:gd name="connsiteX94" fmla="*/ 2344198 w 6095524"/>
                  <a:gd name="connsiteY94" fmla="*/ 1419701 h 1424940"/>
                  <a:gd name="connsiteX95" fmla="*/ 2301335 w 6095524"/>
                  <a:gd name="connsiteY95" fmla="*/ 1411891 h 1424940"/>
                  <a:gd name="connsiteX96" fmla="*/ 2260949 w 6095524"/>
                  <a:gd name="connsiteY96" fmla="*/ 1404461 h 1424940"/>
                  <a:gd name="connsiteX97" fmla="*/ 2248186 w 6095524"/>
                  <a:gd name="connsiteY97" fmla="*/ 1413224 h 1424940"/>
                  <a:gd name="connsiteX98" fmla="*/ 2228469 w 6095524"/>
                  <a:gd name="connsiteY98" fmla="*/ 1420844 h 1424940"/>
                  <a:gd name="connsiteX99" fmla="*/ 2206562 w 6095524"/>
                  <a:gd name="connsiteY99" fmla="*/ 1411700 h 1424940"/>
                  <a:gd name="connsiteX100" fmla="*/ 2155317 w 6095524"/>
                  <a:gd name="connsiteY100" fmla="*/ 1392746 h 1424940"/>
                  <a:gd name="connsiteX101" fmla="*/ 2122932 w 6095524"/>
                  <a:gd name="connsiteY101" fmla="*/ 1391888 h 1424940"/>
                  <a:gd name="connsiteX102" fmla="*/ 2052542 w 6095524"/>
                  <a:gd name="connsiteY102" fmla="*/ 1383792 h 1424940"/>
                  <a:gd name="connsiteX103" fmla="*/ 2006537 w 6095524"/>
                  <a:gd name="connsiteY103" fmla="*/ 1372267 h 1424940"/>
                  <a:gd name="connsiteX104" fmla="*/ 1973486 w 6095524"/>
                  <a:gd name="connsiteY104" fmla="*/ 1359218 h 1424940"/>
                  <a:gd name="connsiteX105" fmla="*/ 1926146 w 6095524"/>
                  <a:gd name="connsiteY105" fmla="*/ 1342168 h 1424940"/>
                  <a:gd name="connsiteX106" fmla="*/ 1878616 w 6095524"/>
                  <a:gd name="connsiteY106" fmla="*/ 1333310 h 1424940"/>
                  <a:gd name="connsiteX107" fmla="*/ 1844231 w 6095524"/>
                  <a:gd name="connsiteY107" fmla="*/ 1322165 h 1424940"/>
                  <a:gd name="connsiteX108" fmla="*/ 1802225 w 6095524"/>
                  <a:gd name="connsiteY108" fmla="*/ 1314545 h 1424940"/>
                  <a:gd name="connsiteX109" fmla="*/ 1766983 w 6095524"/>
                  <a:gd name="connsiteY109" fmla="*/ 1314260 h 1424940"/>
                  <a:gd name="connsiteX110" fmla="*/ 1711738 w 6095524"/>
                  <a:gd name="connsiteY110" fmla="*/ 1315593 h 1424940"/>
                  <a:gd name="connsiteX111" fmla="*/ 1644111 w 6095524"/>
                  <a:gd name="connsiteY111" fmla="*/ 1292543 h 1424940"/>
                  <a:gd name="connsiteX112" fmla="*/ 1616774 w 6095524"/>
                  <a:gd name="connsiteY112" fmla="*/ 1287399 h 1424940"/>
                  <a:gd name="connsiteX113" fmla="*/ 1591056 w 6095524"/>
                  <a:gd name="connsiteY113" fmla="*/ 1285018 h 1424940"/>
                  <a:gd name="connsiteX114" fmla="*/ 1536478 w 6095524"/>
                  <a:gd name="connsiteY114" fmla="*/ 1269683 h 1424940"/>
                  <a:gd name="connsiteX115" fmla="*/ 1514285 w 6095524"/>
                  <a:gd name="connsiteY115" fmla="*/ 1264634 h 1424940"/>
                  <a:gd name="connsiteX116" fmla="*/ 1483233 w 6095524"/>
                  <a:gd name="connsiteY116" fmla="*/ 1264730 h 1424940"/>
                  <a:gd name="connsiteX117" fmla="*/ 1426750 w 6095524"/>
                  <a:gd name="connsiteY117" fmla="*/ 1257681 h 1424940"/>
                  <a:gd name="connsiteX118" fmla="*/ 1370362 w 6095524"/>
                  <a:gd name="connsiteY118" fmla="*/ 1237107 h 1424940"/>
                  <a:gd name="connsiteX119" fmla="*/ 1346454 w 6095524"/>
                  <a:gd name="connsiteY119" fmla="*/ 1239107 h 1424940"/>
                  <a:gd name="connsiteX120" fmla="*/ 1337882 w 6095524"/>
                  <a:gd name="connsiteY120" fmla="*/ 1238631 h 1424940"/>
                  <a:gd name="connsiteX121" fmla="*/ 1260825 w 6095524"/>
                  <a:gd name="connsiteY121" fmla="*/ 1227296 h 1424940"/>
                  <a:gd name="connsiteX122" fmla="*/ 1253109 w 6095524"/>
                  <a:gd name="connsiteY122" fmla="*/ 1226058 h 1424940"/>
                  <a:gd name="connsiteX123" fmla="*/ 1216915 w 6095524"/>
                  <a:gd name="connsiteY123" fmla="*/ 1215962 h 1424940"/>
                  <a:gd name="connsiteX124" fmla="*/ 1125664 w 6095524"/>
                  <a:gd name="connsiteY124" fmla="*/ 1209675 h 1424940"/>
                  <a:gd name="connsiteX125" fmla="*/ 1120045 w 6095524"/>
                  <a:gd name="connsiteY125" fmla="*/ 1208913 h 1424940"/>
                  <a:gd name="connsiteX126" fmla="*/ 1089469 w 6095524"/>
                  <a:gd name="connsiteY126" fmla="*/ 1213961 h 1424940"/>
                  <a:gd name="connsiteX127" fmla="*/ 1074325 w 6095524"/>
                  <a:gd name="connsiteY127" fmla="*/ 1221105 h 1424940"/>
                  <a:gd name="connsiteX128" fmla="*/ 1050703 w 6095524"/>
                  <a:gd name="connsiteY128" fmla="*/ 1228535 h 1424940"/>
                  <a:gd name="connsiteX129" fmla="*/ 1026700 w 6095524"/>
                  <a:gd name="connsiteY129" fmla="*/ 1231297 h 1424940"/>
                  <a:gd name="connsiteX130" fmla="*/ 986409 w 6095524"/>
                  <a:gd name="connsiteY130" fmla="*/ 1220057 h 1424940"/>
                  <a:gd name="connsiteX131" fmla="*/ 971741 w 6095524"/>
                  <a:gd name="connsiteY131" fmla="*/ 1218914 h 1424940"/>
                  <a:gd name="connsiteX132" fmla="*/ 939070 w 6095524"/>
                  <a:gd name="connsiteY132" fmla="*/ 1213485 h 1424940"/>
                  <a:gd name="connsiteX133" fmla="*/ 910495 w 6095524"/>
                  <a:gd name="connsiteY133" fmla="*/ 1213866 h 1424940"/>
                  <a:gd name="connsiteX134" fmla="*/ 887540 w 6095524"/>
                  <a:gd name="connsiteY134" fmla="*/ 1222534 h 1424940"/>
                  <a:gd name="connsiteX135" fmla="*/ 854202 w 6095524"/>
                  <a:gd name="connsiteY135" fmla="*/ 1224248 h 1424940"/>
                  <a:gd name="connsiteX136" fmla="*/ 832675 w 6095524"/>
                  <a:gd name="connsiteY136" fmla="*/ 1217962 h 1424940"/>
                  <a:gd name="connsiteX137" fmla="*/ 828294 w 6095524"/>
                  <a:gd name="connsiteY137" fmla="*/ 1217105 h 1424940"/>
                  <a:gd name="connsiteX138" fmla="*/ 772001 w 6095524"/>
                  <a:gd name="connsiteY138" fmla="*/ 1216723 h 1424940"/>
                  <a:gd name="connsiteX139" fmla="*/ 701707 w 6095524"/>
                  <a:gd name="connsiteY139" fmla="*/ 1235678 h 1424940"/>
                  <a:gd name="connsiteX140" fmla="*/ 690086 w 6095524"/>
                  <a:gd name="connsiteY140" fmla="*/ 1239679 h 1424940"/>
                  <a:gd name="connsiteX141" fmla="*/ 633412 w 6095524"/>
                  <a:gd name="connsiteY141" fmla="*/ 1246632 h 1424940"/>
                  <a:gd name="connsiteX142" fmla="*/ 603028 w 6095524"/>
                  <a:gd name="connsiteY142" fmla="*/ 1253681 h 1424940"/>
                  <a:gd name="connsiteX143" fmla="*/ 581120 w 6095524"/>
                  <a:gd name="connsiteY143" fmla="*/ 1254062 h 1424940"/>
                  <a:gd name="connsiteX144" fmla="*/ 554642 w 6095524"/>
                  <a:gd name="connsiteY144" fmla="*/ 1266539 h 1424940"/>
                  <a:gd name="connsiteX145" fmla="*/ 545973 w 6095524"/>
                  <a:gd name="connsiteY145" fmla="*/ 1271969 h 1424940"/>
                  <a:gd name="connsiteX146" fmla="*/ 535591 w 6095524"/>
                  <a:gd name="connsiteY146" fmla="*/ 1275207 h 1424940"/>
                  <a:gd name="connsiteX147" fmla="*/ 488538 w 6095524"/>
                  <a:gd name="connsiteY147" fmla="*/ 1285494 h 1424940"/>
                  <a:gd name="connsiteX148" fmla="*/ 480155 w 6095524"/>
                  <a:gd name="connsiteY148" fmla="*/ 1291304 h 1424940"/>
                  <a:gd name="connsiteX149" fmla="*/ 474535 w 6095524"/>
                  <a:gd name="connsiteY149" fmla="*/ 1294924 h 1424940"/>
                  <a:gd name="connsiteX150" fmla="*/ 428816 w 6095524"/>
                  <a:gd name="connsiteY150" fmla="*/ 1301020 h 1424940"/>
                  <a:gd name="connsiteX151" fmla="*/ 400241 w 6095524"/>
                  <a:gd name="connsiteY151" fmla="*/ 1318260 h 1424940"/>
                  <a:gd name="connsiteX152" fmla="*/ 392431 w 6095524"/>
                  <a:gd name="connsiteY152" fmla="*/ 1325594 h 1424940"/>
                  <a:gd name="connsiteX153" fmla="*/ 365093 w 6095524"/>
                  <a:gd name="connsiteY153" fmla="*/ 1336643 h 1424940"/>
                  <a:gd name="connsiteX154" fmla="*/ 273177 w 6095524"/>
                  <a:gd name="connsiteY154" fmla="*/ 1357884 h 1424940"/>
                  <a:gd name="connsiteX155" fmla="*/ 246888 w 6095524"/>
                  <a:gd name="connsiteY155" fmla="*/ 1350359 h 1424940"/>
                  <a:gd name="connsiteX156" fmla="*/ 196977 w 6095524"/>
                  <a:gd name="connsiteY156" fmla="*/ 1370552 h 1424940"/>
                  <a:gd name="connsiteX157" fmla="*/ 153352 w 6095524"/>
                  <a:gd name="connsiteY157" fmla="*/ 1381982 h 1424940"/>
                  <a:gd name="connsiteX158" fmla="*/ 137160 w 6095524"/>
                  <a:gd name="connsiteY158" fmla="*/ 1384745 h 1424940"/>
                  <a:gd name="connsiteX159" fmla="*/ 85917 w 6095524"/>
                  <a:gd name="connsiteY159" fmla="*/ 1389793 h 1424940"/>
                  <a:gd name="connsiteX160" fmla="*/ 59532 w 6095524"/>
                  <a:gd name="connsiteY160" fmla="*/ 1401223 h 1424940"/>
                  <a:gd name="connsiteX161" fmla="*/ 30325 w 6095524"/>
                  <a:gd name="connsiteY161" fmla="*/ 1409974 h 1424940"/>
                  <a:gd name="connsiteX162" fmla="*/ 0 w 6095524"/>
                  <a:gd name="connsiteY162" fmla="*/ 1412360 h 1424940"/>
                  <a:gd name="connsiteX163" fmla="*/ 0 w 6095524"/>
                  <a:gd name="connsiteY163" fmla="*/ 1058622 h 1424940"/>
                  <a:gd name="connsiteX164" fmla="*/ 17145 w 6095524"/>
                  <a:gd name="connsiteY164" fmla="*/ 1060228 h 1424940"/>
                  <a:gd name="connsiteX165" fmla="*/ 44672 w 6095524"/>
                  <a:gd name="connsiteY165" fmla="*/ 1066324 h 1424940"/>
                  <a:gd name="connsiteX166" fmla="*/ 84677 w 6095524"/>
                  <a:gd name="connsiteY166" fmla="*/ 1076230 h 1424940"/>
                  <a:gd name="connsiteX167" fmla="*/ 132017 w 6095524"/>
                  <a:gd name="connsiteY167" fmla="*/ 1064990 h 1424940"/>
                  <a:gd name="connsiteX168" fmla="*/ 136779 w 6095524"/>
                  <a:gd name="connsiteY168" fmla="*/ 1060323 h 1424940"/>
                  <a:gd name="connsiteX169" fmla="*/ 187547 w 6095524"/>
                  <a:gd name="connsiteY169" fmla="*/ 1049179 h 1424940"/>
                  <a:gd name="connsiteX170" fmla="*/ 270891 w 6095524"/>
                  <a:gd name="connsiteY170" fmla="*/ 1036415 h 1424940"/>
                  <a:gd name="connsiteX171" fmla="*/ 276320 w 6095524"/>
                  <a:gd name="connsiteY171" fmla="*/ 1035558 h 1424940"/>
                  <a:gd name="connsiteX172" fmla="*/ 323755 w 6095524"/>
                  <a:gd name="connsiteY172" fmla="*/ 1061561 h 1424940"/>
                  <a:gd name="connsiteX173" fmla="*/ 361855 w 6095524"/>
                  <a:gd name="connsiteY173" fmla="*/ 1057942 h 1424940"/>
                  <a:gd name="connsiteX174" fmla="*/ 379571 w 6095524"/>
                  <a:gd name="connsiteY174" fmla="*/ 1039939 h 1424940"/>
                  <a:gd name="connsiteX175" fmla="*/ 430530 w 6095524"/>
                  <a:gd name="connsiteY175" fmla="*/ 1025747 h 1424940"/>
                  <a:gd name="connsiteX176" fmla="*/ 493300 w 6095524"/>
                  <a:gd name="connsiteY176" fmla="*/ 1027176 h 1424940"/>
                  <a:gd name="connsiteX177" fmla="*/ 537782 w 6095524"/>
                  <a:gd name="connsiteY177" fmla="*/ 1025366 h 1424940"/>
                  <a:gd name="connsiteX178" fmla="*/ 562166 w 6095524"/>
                  <a:gd name="connsiteY178" fmla="*/ 1015746 h 1424940"/>
                  <a:gd name="connsiteX179" fmla="*/ 579596 w 6095524"/>
                  <a:gd name="connsiteY179" fmla="*/ 1016699 h 1424940"/>
                  <a:gd name="connsiteX180" fmla="*/ 612362 w 6095524"/>
                  <a:gd name="connsiteY180" fmla="*/ 1023557 h 1424940"/>
                  <a:gd name="connsiteX181" fmla="*/ 716090 w 6095524"/>
                  <a:gd name="connsiteY181" fmla="*/ 1031653 h 1424940"/>
                  <a:gd name="connsiteX182" fmla="*/ 758381 w 6095524"/>
                  <a:gd name="connsiteY182" fmla="*/ 1018985 h 1424940"/>
                  <a:gd name="connsiteX183" fmla="*/ 771049 w 6095524"/>
                  <a:gd name="connsiteY183" fmla="*/ 1018699 h 1424940"/>
                  <a:gd name="connsiteX184" fmla="*/ 799433 w 6095524"/>
                  <a:gd name="connsiteY184" fmla="*/ 1023652 h 1424940"/>
                  <a:gd name="connsiteX185" fmla="*/ 858012 w 6095524"/>
                  <a:gd name="connsiteY185" fmla="*/ 1020318 h 1424940"/>
                  <a:gd name="connsiteX186" fmla="*/ 879634 w 6095524"/>
                  <a:gd name="connsiteY186" fmla="*/ 1015270 h 1424940"/>
                  <a:gd name="connsiteX187" fmla="*/ 891635 w 6095524"/>
                  <a:gd name="connsiteY187" fmla="*/ 1012031 h 1424940"/>
                  <a:gd name="connsiteX188" fmla="*/ 953262 w 6095524"/>
                  <a:gd name="connsiteY188" fmla="*/ 1003078 h 1424940"/>
                  <a:gd name="connsiteX189" fmla="*/ 980694 w 6095524"/>
                  <a:gd name="connsiteY189" fmla="*/ 993458 h 1424940"/>
                  <a:gd name="connsiteX190" fmla="*/ 988124 w 6095524"/>
                  <a:gd name="connsiteY190" fmla="*/ 992029 h 1424940"/>
                  <a:gd name="connsiteX191" fmla="*/ 1028795 w 6095524"/>
                  <a:gd name="connsiteY191" fmla="*/ 996029 h 1424940"/>
                  <a:gd name="connsiteX192" fmla="*/ 1059275 w 6095524"/>
                  <a:gd name="connsiteY192" fmla="*/ 1011555 h 1424940"/>
                  <a:gd name="connsiteX193" fmla="*/ 1065181 w 6095524"/>
                  <a:gd name="connsiteY193" fmla="*/ 1016794 h 1424940"/>
                  <a:gd name="connsiteX194" fmla="*/ 1150144 w 6095524"/>
                  <a:gd name="connsiteY194" fmla="*/ 1014984 h 1424940"/>
                  <a:gd name="connsiteX195" fmla="*/ 1163193 w 6095524"/>
                  <a:gd name="connsiteY195" fmla="*/ 1012793 h 1424940"/>
                  <a:gd name="connsiteX196" fmla="*/ 1226249 w 6095524"/>
                  <a:gd name="connsiteY196" fmla="*/ 1021937 h 1424940"/>
                  <a:gd name="connsiteX197" fmla="*/ 1244632 w 6095524"/>
                  <a:gd name="connsiteY197" fmla="*/ 1023747 h 1424940"/>
                  <a:gd name="connsiteX198" fmla="*/ 1310545 w 6095524"/>
                  <a:gd name="connsiteY198" fmla="*/ 1031939 h 1424940"/>
                  <a:gd name="connsiteX199" fmla="*/ 1319879 w 6095524"/>
                  <a:gd name="connsiteY199" fmla="*/ 1024319 h 1424940"/>
                  <a:gd name="connsiteX200" fmla="*/ 1346740 w 6095524"/>
                  <a:gd name="connsiteY200" fmla="*/ 1005173 h 1424940"/>
                  <a:gd name="connsiteX201" fmla="*/ 1399699 w 6095524"/>
                  <a:gd name="connsiteY201" fmla="*/ 988219 h 1424940"/>
                  <a:gd name="connsiteX202" fmla="*/ 1414082 w 6095524"/>
                  <a:gd name="connsiteY202" fmla="*/ 989171 h 1424940"/>
                  <a:gd name="connsiteX203" fmla="*/ 1450467 w 6095524"/>
                  <a:gd name="connsiteY203" fmla="*/ 1017461 h 1424940"/>
                  <a:gd name="connsiteX204" fmla="*/ 1468184 w 6095524"/>
                  <a:gd name="connsiteY204" fmla="*/ 1028795 h 1424940"/>
                  <a:gd name="connsiteX205" fmla="*/ 1518476 w 6095524"/>
                  <a:gd name="connsiteY205" fmla="*/ 1049655 h 1424940"/>
                  <a:gd name="connsiteX206" fmla="*/ 1522667 w 6095524"/>
                  <a:gd name="connsiteY206" fmla="*/ 1053465 h 1424940"/>
                  <a:gd name="connsiteX207" fmla="*/ 1559814 w 6095524"/>
                  <a:gd name="connsiteY207" fmla="*/ 1098709 h 1424940"/>
                  <a:gd name="connsiteX208" fmla="*/ 1568196 w 6095524"/>
                  <a:gd name="connsiteY208" fmla="*/ 1106424 h 1424940"/>
                  <a:gd name="connsiteX209" fmla="*/ 1578293 w 6095524"/>
                  <a:gd name="connsiteY209" fmla="*/ 1118426 h 1424940"/>
                  <a:gd name="connsiteX210" fmla="*/ 1609820 w 6095524"/>
                  <a:gd name="connsiteY210" fmla="*/ 1141667 h 1424940"/>
                  <a:gd name="connsiteX211" fmla="*/ 1648873 w 6095524"/>
                  <a:gd name="connsiteY211" fmla="*/ 1149096 h 1424940"/>
                  <a:gd name="connsiteX212" fmla="*/ 1696022 w 6095524"/>
                  <a:gd name="connsiteY212" fmla="*/ 1160431 h 1424940"/>
                  <a:gd name="connsiteX213" fmla="*/ 1715739 w 6095524"/>
                  <a:gd name="connsiteY213" fmla="*/ 1168051 h 1424940"/>
                  <a:gd name="connsiteX214" fmla="*/ 1768602 w 6095524"/>
                  <a:gd name="connsiteY214" fmla="*/ 1182529 h 1424940"/>
                  <a:gd name="connsiteX215" fmla="*/ 1806321 w 6095524"/>
                  <a:gd name="connsiteY215" fmla="*/ 1194721 h 1424940"/>
                  <a:gd name="connsiteX216" fmla="*/ 1860709 w 6095524"/>
                  <a:gd name="connsiteY216" fmla="*/ 1201865 h 1424940"/>
                  <a:gd name="connsiteX217" fmla="*/ 1887093 w 6095524"/>
                  <a:gd name="connsiteY217" fmla="*/ 1202150 h 1424940"/>
                  <a:gd name="connsiteX218" fmla="*/ 1935575 w 6095524"/>
                  <a:gd name="connsiteY218" fmla="*/ 1238726 h 1424940"/>
                  <a:gd name="connsiteX219" fmla="*/ 1974247 w 6095524"/>
                  <a:gd name="connsiteY219" fmla="*/ 1262920 h 1424940"/>
                  <a:gd name="connsiteX220" fmla="*/ 2014919 w 6095524"/>
                  <a:gd name="connsiteY220" fmla="*/ 1251204 h 1424940"/>
                  <a:gd name="connsiteX221" fmla="*/ 2025968 w 6095524"/>
                  <a:gd name="connsiteY221" fmla="*/ 1240155 h 1424940"/>
                  <a:gd name="connsiteX222" fmla="*/ 2092643 w 6095524"/>
                  <a:gd name="connsiteY222" fmla="*/ 1229678 h 1424940"/>
                  <a:gd name="connsiteX223" fmla="*/ 2187893 w 6095524"/>
                  <a:gd name="connsiteY223" fmla="*/ 1229297 h 1424940"/>
                  <a:gd name="connsiteX224" fmla="*/ 2346294 w 6095524"/>
                  <a:gd name="connsiteY224" fmla="*/ 1205484 h 1424940"/>
                  <a:gd name="connsiteX225" fmla="*/ 2373916 w 6095524"/>
                  <a:gd name="connsiteY225" fmla="*/ 1194435 h 1424940"/>
                  <a:gd name="connsiteX226" fmla="*/ 2404967 w 6095524"/>
                  <a:gd name="connsiteY226" fmla="*/ 1191673 h 1424940"/>
                  <a:gd name="connsiteX227" fmla="*/ 2416874 w 6095524"/>
                  <a:gd name="connsiteY227" fmla="*/ 1198436 h 1424940"/>
                  <a:gd name="connsiteX228" fmla="*/ 2468975 w 6095524"/>
                  <a:gd name="connsiteY228" fmla="*/ 1208532 h 1424940"/>
                  <a:gd name="connsiteX229" fmla="*/ 2478882 w 6095524"/>
                  <a:gd name="connsiteY229" fmla="*/ 1208723 h 1424940"/>
                  <a:gd name="connsiteX230" fmla="*/ 2512791 w 6095524"/>
                  <a:gd name="connsiteY230" fmla="*/ 1204436 h 1424940"/>
                  <a:gd name="connsiteX231" fmla="*/ 2544223 w 6095524"/>
                  <a:gd name="connsiteY231" fmla="*/ 1201960 h 1424940"/>
                  <a:gd name="connsiteX232" fmla="*/ 2623471 w 6095524"/>
                  <a:gd name="connsiteY232" fmla="*/ 1210056 h 1424940"/>
                  <a:gd name="connsiteX233" fmla="*/ 2684241 w 6095524"/>
                  <a:gd name="connsiteY233" fmla="*/ 1208151 h 1424940"/>
                  <a:gd name="connsiteX234" fmla="*/ 2712244 w 6095524"/>
                  <a:gd name="connsiteY234" fmla="*/ 1210056 h 1424940"/>
                  <a:gd name="connsiteX235" fmla="*/ 2728055 w 6095524"/>
                  <a:gd name="connsiteY235" fmla="*/ 1212914 h 1424940"/>
                  <a:gd name="connsiteX236" fmla="*/ 2763869 w 6095524"/>
                  <a:gd name="connsiteY236" fmla="*/ 1232821 h 1424940"/>
                  <a:gd name="connsiteX237" fmla="*/ 2783491 w 6095524"/>
                  <a:gd name="connsiteY237" fmla="*/ 1237298 h 1424940"/>
                  <a:gd name="connsiteX238" fmla="*/ 2842546 w 6095524"/>
                  <a:gd name="connsiteY238" fmla="*/ 1236917 h 1424940"/>
                  <a:gd name="connsiteX239" fmla="*/ 2931128 w 6095524"/>
                  <a:gd name="connsiteY239" fmla="*/ 1206913 h 1424940"/>
                  <a:gd name="connsiteX240" fmla="*/ 2940368 w 6095524"/>
                  <a:gd name="connsiteY240" fmla="*/ 1202912 h 1424940"/>
                  <a:gd name="connsiteX241" fmla="*/ 2985421 w 6095524"/>
                  <a:gd name="connsiteY241" fmla="*/ 1197959 h 1424940"/>
                  <a:gd name="connsiteX242" fmla="*/ 3015996 w 6095524"/>
                  <a:gd name="connsiteY242" fmla="*/ 1204722 h 1424940"/>
                  <a:gd name="connsiteX243" fmla="*/ 3057621 w 6095524"/>
                  <a:gd name="connsiteY243" fmla="*/ 1218724 h 1424940"/>
                  <a:gd name="connsiteX244" fmla="*/ 3095054 w 6095524"/>
                  <a:gd name="connsiteY244" fmla="*/ 1230440 h 1424940"/>
                  <a:gd name="connsiteX245" fmla="*/ 3122295 w 6095524"/>
                  <a:gd name="connsiteY245" fmla="*/ 1243679 h 1424940"/>
                  <a:gd name="connsiteX246" fmla="*/ 3184589 w 6095524"/>
                  <a:gd name="connsiteY246" fmla="*/ 1253395 h 1424940"/>
                  <a:gd name="connsiteX247" fmla="*/ 3191066 w 6095524"/>
                  <a:gd name="connsiteY247" fmla="*/ 1255014 h 1424940"/>
                  <a:gd name="connsiteX248" fmla="*/ 3237929 w 6095524"/>
                  <a:gd name="connsiteY248" fmla="*/ 1243203 h 1424940"/>
                  <a:gd name="connsiteX249" fmla="*/ 3294221 w 6095524"/>
                  <a:gd name="connsiteY249" fmla="*/ 1231202 h 1424940"/>
                  <a:gd name="connsiteX250" fmla="*/ 3314319 w 6095524"/>
                  <a:gd name="connsiteY250" fmla="*/ 1235297 h 1424940"/>
                  <a:gd name="connsiteX251" fmla="*/ 3341846 w 6095524"/>
                  <a:gd name="connsiteY251" fmla="*/ 1241108 h 1424940"/>
                  <a:gd name="connsiteX252" fmla="*/ 3367373 w 6095524"/>
                  <a:gd name="connsiteY252" fmla="*/ 1238060 h 1424940"/>
                  <a:gd name="connsiteX253" fmla="*/ 3382899 w 6095524"/>
                  <a:gd name="connsiteY253" fmla="*/ 1237774 h 1424940"/>
                  <a:gd name="connsiteX254" fmla="*/ 3453765 w 6095524"/>
                  <a:gd name="connsiteY254" fmla="*/ 1273397 h 1424940"/>
                  <a:gd name="connsiteX255" fmla="*/ 3471767 w 6095524"/>
                  <a:gd name="connsiteY255" fmla="*/ 1276350 h 1424940"/>
                  <a:gd name="connsiteX256" fmla="*/ 3481959 w 6095524"/>
                  <a:gd name="connsiteY256" fmla="*/ 1280732 h 1424940"/>
                  <a:gd name="connsiteX257" fmla="*/ 3543396 w 6095524"/>
                  <a:gd name="connsiteY257" fmla="*/ 1324928 h 1424940"/>
                  <a:gd name="connsiteX258" fmla="*/ 3569494 w 6095524"/>
                  <a:gd name="connsiteY258" fmla="*/ 1333881 h 1424940"/>
                  <a:gd name="connsiteX259" fmla="*/ 3598164 w 6095524"/>
                  <a:gd name="connsiteY259" fmla="*/ 1332071 h 1424940"/>
                  <a:gd name="connsiteX260" fmla="*/ 3614738 w 6095524"/>
                  <a:gd name="connsiteY260" fmla="*/ 1328833 h 1424940"/>
                  <a:gd name="connsiteX261" fmla="*/ 3655886 w 6095524"/>
                  <a:gd name="connsiteY261" fmla="*/ 1300734 h 1424940"/>
                  <a:gd name="connsiteX262" fmla="*/ 3679317 w 6095524"/>
                  <a:gd name="connsiteY262" fmla="*/ 1301687 h 1424940"/>
                  <a:gd name="connsiteX263" fmla="*/ 3715893 w 6095524"/>
                  <a:gd name="connsiteY263" fmla="*/ 1321022 h 1424940"/>
                  <a:gd name="connsiteX264" fmla="*/ 3782282 w 6095524"/>
                  <a:gd name="connsiteY264" fmla="*/ 1329690 h 1424940"/>
                  <a:gd name="connsiteX265" fmla="*/ 3816001 w 6095524"/>
                  <a:gd name="connsiteY265" fmla="*/ 1302639 h 1424940"/>
                  <a:gd name="connsiteX266" fmla="*/ 3833431 w 6095524"/>
                  <a:gd name="connsiteY266" fmla="*/ 1276636 h 1424940"/>
                  <a:gd name="connsiteX267" fmla="*/ 3883819 w 6095524"/>
                  <a:gd name="connsiteY267" fmla="*/ 1246442 h 1424940"/>
                  <a:gd name="connsiteX268" fmla="*/ 3895821 w 6095524"/>
                  <a:gd name="connsiteY268" fmla="*/ 1257681 h 1424940"/>
                  <a:gd name="connsiteX269" fmla="*/ 3932778 w 6095524"/>
                  <a:gd name="connsiteY269" fmla="*/ 1262444 h 1424940"/>
                  <a:gd name="connsiteX270" fmla="*/ 3972782 w 6095524"/>
                  <a:gd name="connsiteY270" fmla="*/ 1262063 h 1424940"/>
                  <a:gd name="connsiteX271" fmla="*/ 4042505 w 6095524"/>
                  <a:gd name="connsiteY271" fmla="*/ 1267111 h 1424940"/>
                  <a:gd name="connsiteX272" fmla="*/ 4088892 w 6095524"/>
                  <a:gd name="connsiteY272" fmla="*/ 1238250 h 1424940"/>
                  <a:gd name="connsiteX273" fmla="*/ 4106609 w 6095524"/>
                  <a:gd name="connsiteY273" fmla="*/ 1226344 h 1424940"/>
                  <a:gd name="connsiteX274" fmla="*/ 4123182 w 6095524"/>
                  <a:gd name="connsiteY274" fmla="*/ 1218724 h 1424940"/>
                  <a:gd name="connsiteX275" fmla="*/ 4142328 w 6095524"/>
                  <a:gd name="connsiteY275" fmla="*/ 1214438 h 1424940"/>
                  <a:gd name="connsiteX276" fmla="*/ 4188524 w 6095524"/>
                  <a:gd name="connsiteY276" fmla="*/ 1198245 h 1424940"/>
                  <a:gd name="connsiteX277" fmla="*/ 4213860 w 6095524"/>
                  <a:gd name="connsiteY277" fmla="*/ 1182338 h 1424940"/>
                  <a:gd name="connsiteX278" fmla="*/ 4270820 w 6095524"/>
                  <a:gd name="connsiteY278" fmla="*/ 1167003 h 1424940"/>
                  <a:gd name="connsiteX279" fmla="*/ 4309587 w 6095524"/>
                  <a:gd name="connsiteY279" fmla="*/ 1153287 h 1424940"/>
                  <a:gd name="connsiteX280" fmla="*/ 4350449 w 6095524"/>
                  <a:gd name="connsiteY280" fmla="*/ 1129665 h 1424940"/>
                  <a:gd name="connsiteX281" fmla="*/ 4356164 w 6095524"/>
                  <a:gd name="connsiteY281" fmla="*/ 1126046 h 1424940"/>
                  <a:gd name="connsiteX282" fmla="*/ 4369880 w 6095524"/>
                  <a:gd name="connsiteY282" fmla="*/ 1110520 h 1424940"/>
                  <a:gd name="connsiteX283" fmla="*/ 4389787 w 6095524"/>
                  <a:gd name="connsiteY283" fmla="*/ 1057085 h 1424940"/>
                  <a:gd name="connsiteX284" fmla="*/ 4395502 w 6095524"/>
                  <a:gd name="connsiteY284" fmla="*/ 1046226 h 1424940"/>
                  <a:gd name="connsiteX285" fmla="*/ 4447413 w 6095524"/>
                  <a:gd name="connsiteY285" fmla="*/ 1009650 h 1424940"/>
                  <a:gd name="connsiteX286" fmla="*/ 4466654 w 6095524"/>
                  <a:gd name="connsiteY286" fmla="*/ 1013079 h 1424940"/>
                  <a:gd name="connsiteX287" fmla="*/ 4487894 w 6095524"/>
                  <a:gd name="connsiteY287" fmla="*/ 1025081 h 1424940"/>
                  <a:gd name="connsiteX288" fmla="*/ 4534472 w 6095524"/>
                  <a:gd name="connsiteY288" fmla="*/ 1028224 h 1424940"/>
                  <a:gd name="connsiteX289" fmla="*/ 4551903 w 6095524"/>
                  <a:gd name="connsiteY289" fmla="*/ 1022033 h 1424940"/>
                  <a:gd name="connsiteX290" fmla="*/ 4582382 w 6095524"/>
                  <a:gd name="connsiteY290" fmla="*/ 1005364 h 1424940"/>
                  <a:gd name="connsiteX291" fmla="*/ 4605909 w 6095524"/>
                  <a:gd name="connsiteY291" fmla="*/ 979551 h 1424940"/>
                  <a:gd name="connsiteX292" fmla="*/ 4640104 w 6095524"/>
                  <a:gd name="connsiteY292" fmla="*/ 936879 h 1424940"/>
                  <a:gd name="connsiteX293" fmla="*/ 4705731 w 6095524"/>
                  <a:gd name="connsiteY293" fmla="*/ 920591 h 1424940"/>
                  <a:gd name="connsiteX294" fmla="*/ 4730973 w 6095524"/>
                  <a:gd name="connsiteY294" fmla="*/ 915162 h 1424940"/>
                  <a:gd name="connsiteX295" fmla="*/ 4822794 w 6095524"/>
                  <a:gd name="connsiteY295" fmla="*/ 892397 h 1424940"/>
                  <a:gd name="connsiteX296" fmla="*/ 4830794 w 6095524"/>
                  <a:gd name="connsiteY296" fmla="*/ 891635 h 1424940"/>
                  <a:gd name="connsiteX297" fmla="*/ 4894421 w 6095524"/>
                  <a:gd name="connsiteY297" fmla="*/ 865442 h 1424940"/>
                  <a:gd name="connsiteX298" fmla="*/ 4909756 w 6095524"/>
                  <a:gd name="connsiteY298" fmla="*/ 858964 h 1424940"/>
                  <a:gd name="connsiteX299" fmla="*/ 4928521 w 6095524"/>
                  <a:gd name="connsiteY299" fmla="*/ 842391 h 1424940"/>
                  <a:gd name="connsiteX300" fmla="*/ 4945857 w 6095524"/>
                  <a:gd name="connsiteY300" fmla="*/ 795623 h 1424940"/>
                  <a:gd name="connsiteX301" fmla="*/ 4966145 w 6095524"/>
                  <a:gd name="connsiteY301" fmla="*/ 774287 h 1424940"/>
                  <a:gd name="connsiteX302" fmla="*/ 4980909 w 6095524"/>
                  <a:gd name="connsiteY302" fmla="*/ 761333 h 1424940"/>
                  <a:gd name="connsiteX303" fmla="*/ 4993862 w 6095524"/>
                  <a:gd name="connsiteY303" fmla="*/ 741712 h 1424940"/>
                  <a:gd name="connsiteX304" fmla="*/ 5006816 w 6095524"/>
                  <a:gd name="connsiteY304" fmla="*/ 694754 h 1424940"/>
                  <a:gd name="connsiteX305" fmla="*/ 5026724 w 6095524"/>
                  <a:gd name="connsiteY305" fmla="*/ 653129 h 1424940"/>
                  <a:gd name="connsiteX306" fmla="*/ 5062538 w 6095524"/>
                  <a:gd name="connsiteY306" fmla="*/ 630079 h 1424940"/>
                  <a:gd name="connsiteX307" fmla="*/ 5084731 w 6095524"/>
                  <a:gd name="connsiteY307" fmla="*/ 617982 h 1424940"/>
                  <a:gd name="connsiteX308" fmla="*/ 5172647 w 6095524"/>
                  <a:gd name="connsiteY308" fmla="*/ 630174 h 1424940"/>
                  <a:gd name="connsiteX309" fmla="*/ 5232654 w 6095524"/>
                  <a:gd name="connsiteY309" fmla="*/ 642080 h 1424940"/>
                  <a:gd name="connsiteX310" fmla="*/ 5252371 w 6095524"/>
                  <a:gd name="connsiteY310" fmla="*/ 637508 h 1424940"/>
                  <a:gd name="connsiteX311" fmla="*/ 5308092 w 6095524"/>
                  <a:gd name="connsiteY311" fmla="*/ 598646 h 1424940"/>
                  <a:gd name="connsiteX312" fmla="*/ 5363147 w 6095524"/>
                  <a:gd name="connsiteY312" fmla="*/ 581311 h 1424940"/>
                  <a:gd name="connsiteX313" fmla="*/ 5404580 w 6095524"/>
                  <a:gd name="connsiteY313" fmla="*/ 576358 h 1424940"/>
                  <a:gd name="connsiteX314" fmla="*/ 5440203 w 6095524"/>
                  <a:gd name="connsiteY314" fmla="*/ 572548 h 1424940"/>
                  <a:gd name="connsiteX315" fmla="*/ 5482971 w 6095524"/>
                  <a:gd name="connsiteY315" fmla="*/ 561880 h 1424940"/>
                  <a:gd name="connsiteX316" fmla="*/ 5507165 w 6095524"/>
                  <a:gd name="connsiteY316" fmla="*/ 550259 h 1424940"/>
                  <a:gd name="connsiteX317" fmla="*/ 5545645 w 6095524"/>
                  <a:gd name="connsiteY317" fmla="*/ 533591 h 1424940"/>
                  <a:gd name="connsiteX318" fmla="*/ 5585079 w 6095524"/>
                  <a:gd name="connsiteY318" fmla="*/ 511969 h 1424940"/>
                  <a:gd name="connsiteX319" fmla="*/ 5615368 w 6095524"/>
                  <a:gd name="connsiteY319" fmla="*/ 481679 h 1424940"/>
                  <a:gd name="connsiteX320" fmla="*/ 5631656 w 6095524"/>
                  <a:gd name="connsiteY320" fmla="*/ 456152 h 1424940"/>
                  <a:gd name="connsiteX321" fmla="*/ 5679377 w 6095524"/>
                  <a:gd name="connsiteY321" fmla="*/ 419576 h 1424940"/>
                  <a:gd name="connsiteX322" fmla="*/ 5722525 w 6095524"/>
                  <a:gd name="connsiteY322" fmla="*/ 350615 h 1424940"/>
                  <a:gd name="connsiteX323" fmla="*/ 5749576 w 6095524"/>
                  <a:gd name="connsiteY323" fmla="*/ 321945 h 1424940"/>
                  <a:gd name="connsiteX324" fmla="*/ 5764911 w 6095524"/>
                  <a:gd name="connsiteY324" fmla="*/ 313849 h 1424940"/>
                  <a:gd name="connsiteX325" fmla="*/ 5791009 w 6095524"/>
                  <a:gd name="connsiteY325" fmla="*/ 293942 h 1424940"/>
                  <a:gd name="connsiteX326" fmla="*/ 5806440 w 6095524"/>
                  <a:gd name="connsiteY326" fmla="*/ 279178 h 1424940"/>
                  <a:gd name="connsiteX327" fmla="*/ 5848636 w 6095524"/>
                  <a:gd name="connsiteY327" fmla="*/ 224885 h 1424940"/>
                  <a:gd name="connsiteX328" fmla="*/ 5861590 w 6095524"/>
                  <a:gd name="connsiteY328" fmla="*/ 208788 h 1424940"/>
                  <a:gd name="connsiteX329" fmla="*/ 5888355 w 6095524"/>
                  <a:gd name="connsiteY329" fmla="*/ 181166 h 1424940"/>
                  <a:gd name="connsiteX330" fmla="*/ 5900071 w 6095524"/>
                  <a:gd name="connsiteY330" fmla="*/ 172784 h 1424940"/>
                  <a:gd name="connsiteX331" fmla="*/ 5920740 w 6095524"/>
                  <a:gd name="connsiteY331" fmla="*/ 150305 h 1424940"/>
                  <a:gd name="connsiteX332" fmla="*/ 5969985 w 6095524"/>
                  <a:gd name="connsiteY332" fmla="*/ 91345 h 1424940"/>
                  <a:gd name="connsiteX333" fmla="*/ 5991130 w 6095524"/>
                  <a:gd name="connsiteY333" fmla="*/ 58293 h 1424940"/>
                  <a:gd name="connsiteX334" fmla="*/ 6033325 w 6095524"/>
                  <a:gd name="connsiteY334" fmla="*/ 33909 h 1424940"/>
                  <a:gd name="connsiteX335" fmla="*/ 6054376 w 6095524"/>
                  <a:gd name="connsiteY335" fmla="*/ 20955 h 1424940"/>
                  <a:gd name="connsiteX336" fmla="*/ 6095524 w 6095524"/>
                  <a:gd name="connsiteY336" fmla="*/ 0 h 142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Lst>
                <a:rect l="l" t="t" r="r" b="b"/>
                <a:pathLst>
                  <a:path w="6095524" h="1424940">
                    <a:moveTo>
                      <a:pt x="6095524" y="0"/>
                    </a:moveTo>
                    <a:cubicBezTo>
                      <a:pt x="6095524" y="7811"/>
                      <a:pt x="6095524" y="12573"/>
                      <a:pt x="6095524" y="17431"/>
                    </a:cubicBezTo>
                    <a:lnTo>
                      <a:pt x="6095524" y="216290"/>
                    </a:lnTo>
                    <a:lnTo>
                      <a:pt x="6079998" y="230600"/>
                    </a:lnTo>
                    <a:cubicBezTo>
                      <a:pt x="6058567" y="241363"/>
                      <a:pt x="6035706" y="251079"/>
                      <a:pt x="6012751" y="260699"/>
                    </a:cubicBezTo>
                    <a:cubicBezTo>
                      <a:pt x="6006084" y="263462"/>
                      <a:pt x="5998749" y="264986"/>
                      <a:pt x="5992749" y="268700"/>
                    </a:cubicBezTo>
                    <a:cubicBezTo>
                      <a:pt x="5965126" y="285655"/>
                      <a:pt x="5938361" y="303943"/>
                      <a:pt x="5910358" y="320231"/>
                    </a:cubicBezTo>
                    <a:cubicBezTo>
                      <a:pt x="5881497" y="337090"/>
                      <a:pt x="5855684" y="356997"/>
                      <a:pt x="5835777" y="383953"/>
                    </a:cubicBezTo>
                    <a:cubicBezTo>
                      <a:pt x="5817298" y="409004"/>
                      <a:pt x="5799391" y="434435"/>
                      <a:pt x="5781008" y="459581"/>
                    </a:cubicBezTo>
                    <a:cubicBezTo>
                      <a:pt x="5776341" y="465963"/>
                      <a:pt x="5772054" y="473488"/>
                      <a:pt x="5765673" y="477584"/>
                    </a:cubicBezTo>
                    <a:cubicBezTo>
                      <a:pt x="5752433" y="486156"/>
                      <a:pt x="5737955" y="493109"/>
                      <a:pt x="5723763" y="500158"/>
                    </a:cubicBezTo>
                    <a:cubicBezTo>
                      <a:pt x="5711571" y="506159"/>
                      <a:pt x="5698617" y="510635"/>
                      <a:pt x="5686711" y="517112"/>
                    </a:cubicBezTo>
                    <a:cubicBezTo>
                      <a:pt x="5677186" y="522256"/>
                      <a:pt x="5668708" y="529400"/>
                      <a:pt x="5659850" y="535877"/>
                    </a:cubicBezTo>
                    <a:cubicBezTo>
                      <a:pt x="5652135" y="541496"/>
                      <a:pt x="5643658" y="546354"/>
                      <a:pt x="5637181" y="553117"/>
                    </a:cubicBezTo>
                    <a:cubicBezTo>
                      <a:pt x="5621369" y="569500"/>
                      <a:pt x="5605462" y="585597"/>
                      <a:pt x="5585841" y="597694"/>
                    </a:cubicBezTo>
                    <a:cubicBezTo>
                      <a:pt x="5566505" y="609695"/>
                      <a:pt x="5548217" y="623126"/>
                      <a:pt x="5528977" y="635318"/>
                    </a:cubicBezTo>
                    <a:cubicBezTo>
                      <a:pt x="5510117" y="647224"/>
                      <a:pt x="5493067" y="660273"/>
                      <a:pt x="5483256" y="681419"/>
                    </a:cubicBezTo>
                    <a:cubicBezTo>
                      <a:pt x="5478875" y="690753"/>
                      <a:pt x="5472684" y="700945"/>
                      <a:pt x="5464397" y="706374"/>
                    </a:cubicBezTo>
                    <a:cubicBezTo>
                      <a:pt x="5452586" y="714089"/>
                      <a:pt x="5437632" y="716852"/>
                      <a:pt x="5424773" y="723424"/>
                    </a:cubicBezTo>
                    <a:cubicBezTo>
                      <a:pt x="5409628" y="731139"/>
                      <a:pt x="5392103" y="737807"/>
                      <a:pt x="5381815" y="750094"/>
                    </a:cubicBezTo>
                    <a:cubicBezTo>
                      <a:pt x="5372671" y="761048"/>
                      <a:pt x="5363432" y="769620"/>
                      <a:pt x="5351335" y="776573"/>
                    </a:cubicBezTo>
                    <a:cubicBezTo>
                      <a:pt x="5342858" y="781431"/>
                      <a:pt x="5336572" y="790289"/>
                      <a:pt x="5327809" y="794290"/>
                    </a:cubicBezTo>
                    <a:cubicBezTo>
                      <a:pt x="5316284" y="799624"/>
                      <a:pt x="5304663" y="803815"/>
                      <a:pt x="5294566" y="812102"/>
                    </a:cubicBezTo>
                    <a:cubicBezTo>
                      <a:pt x="5284089" y="820674"/>
                      <a:pt x="5272183" y="827437"/>
                      <a:pt x="5261229" y="835438"/>
                    </a:cubicBezTo>
                    <a:cubicBezTo>
                      <a:pt x="5255419" y="839724"/>
                      <a:pt x="5250656" y="845344"/>
                      <a:pt x="5245037" y="849821"/>
                    </a:cubicBezTo>
                    <a:cubicBezTo>
                      <a:pt x="5234750" y="858012"/>
                      <a:pt x="5224272" y="866013"/>
                      <a:pt x="5213699" y="873728"/>
                    </a:cubicBezTo>
                    <a:cubicBezTo>
                      <a:pt x="5203127" y="881444"/>
                      <a:pt x="5193030" y="890397"/>
                      <a:pt x="5181409" y="896017"/>
                    </a:cubicBezTo>
                    <a:cubicBezTo>
                      <a:pt x="5161598" y="905542"/>
                      <a:pt x="5139976" y="911257"/>
                      <a:pt x="5120735" y="921544"/>
                    </a:cubicBezTo>
                    <a:cubicBezTo>
                      <a:pt x="5101209" y="932021"/>
                      <a:pt x="5082826" y="945166"/>
                      <a:pt x="5065490" y="959072"/>
                    </a:cubicBezTo>
                    <a:cubicBezTo>
                      <a:pt x="5051774" y="970026"/>
                      <a:pt x="5038916" y="980885"/>
                      <a:pt x="5021675" y="986504"/>
                    </a:cubicBezTo>
                    <a:cubicBezTo>
                      <a:pt x="5012055" y="989648"/>
                      <a:pt x="5001959" y="996506"/>
                      <a:pt x="4996148" y="1004507"/>
                    </a:cubicBezTo>
                    <a:cubicBezTo>
                      <a:pt x="4983575" y="1021937"/>
                      <a:pt x="4967478" y="1034225"/>
                      <a:pt x="4949285" y="1044702"/>
                    </a:cubicBezTo>
                    <a:cubicBezTo>
                      <a:pt x="4924996" y="1058799"/>
                      <a:pt x="4900993" y="1073182"/>
                      <a:pt x="4876609" y="1086993"/>
                    </a:cubicBezTo>
                    <a:cubicBezTo>
                      <a:pt x="4862227" y="1095185"/>
                      <a:pt x="4847940" y="1103852"/>
                      <a:pt x="4832699" y="1109853"/>
                    </a:cubicBezTo>
                    <a:cubicBezTo>
                      <a:pt x="4801553" y="1122236"/>
                      <a:pt x="4769644" y="1132808"/>
                      <a:pt x="4738211" y="1144334"/>
                    </a:cubicBezTo>
                    <a:cubicBezTo>
                      <a:pt x="4727924" y="1148048"/>
                      <a:pt x="4718209" y="1153382"/>
                      <a:pt x="4707731" y="1156621"/>
                    </a:cubicBezTo>
                    <a:cubicBezTo>
                      <a:pt x="4696396" y="1160145"/>
                      <a:pt x="4684205" y="1161193"/>
                      <a:pt x="4672870" y="1164717"/>
                    </a:cubicBezTo>
                    <a:cubicBezTo>
                      <a:pt x="4654010" y="1170527"/>
                      <a:pt x="4635722" y="1177957"/>
                      <a:pt x="4616863" y="1183862"/>
                    </a:cubicBezTo>
                    <a:cubicBezTo>
                      <a:pt x="4580477" y="1195197"/>
                      <a:pt x="4543996" y="1206056"/>
                      <a:pt x="4507516" y="1216819"/>
                    </a:cubicBezTo>
                    <a:cubicBezTo>
                      <a:pt x="4499706" y="1219105"/>
                      <a:pt x="4491228" y="1219391"/>
                      <a:pt x="4483513" y="1221867"/>
                    </a:cubicBezTo>
                    <a:cubicBezTo>
                      <a:pt x="4463034" y="1228535"/>
                      <a:pt x="4442650" y="1235773"/>
                      <a:pt x="4422362" y="1243108"/>
                    </a:cubicBezTo>
                    <a:cubicBezTo>
                      <a:pt x="4410075" y="1247585"/>
                      <a:pt x="4398073" y="1253109"/>
                      <a:pt x="4385691" y="1257395"/>
                    </a:cubicBezTo>
                    <a:cubicBezTo>
                      <a:pt x="4375785" y="1260824"/>
                      <a:pt x="4365593" y="1263491"/>
                      <a:pt x="4355306" y="1265587"/>
                    </a:cubicBezTo>
                    <a:cubicBezTo>
                      <a:pt x="4346448" y="1267397"/>
                      <a:pt x="4337209" y="1267206"/>
                      <a:pt x="4328446" y="1269397"/>
                    </a:cubicBezTo>
                    <a:cubicBezTo>
                      <a:pt x="4304728" y="1275302"/>
                      <a:pt x="4281297" y="1281970"/>
                      <a:pt x="4257770" y="1288256"/>
                    </a:cubicBezTo>
                    <a:cubicBezTo>
                      <a:pt x="4248341" y="1290733"/>
                      <a:pt x="4238720" y="1292543"/>
                      <a:pt x="4229576" y="1295686"/>
                    </a:cubicBezTo>
                    <a:cubicBezTo>
                      <a:pt x="4205097" y="1303973"/>
                      <a:pt x="4180999" y="1313402"/>
                      <a:pt x="4156424" y="1321213"/>
                    </a:cubicBezTo>
                    <a:cubicBezTo>
                      <a:pt x="4136041" y="1327690"/>
                      <a:pt x="4115086" y="1332357"/>
                      <a:pt x="4094416" y="1338072"/>
                    </a:cubicBezTo>
                    <a:cubicBezTo>
                      <a:pt x="4085653" y="1340549"/>
                      <a:pt x="4077271" y="1344073"/>
                      <a:pt x="4068509" y="1346168"/>
                    </a:cubicBezTo>
                    <a:cubicBezTo>
                      <a:pt x="4048887" y="1350931"/>
                      <a:pt x="4028980" y="1354931"/>
                      <a:pt x="4009263" y="1359694"/>
                    </a:cubicBezTo>
                    <a:cubicBezTo>
                      <a:pt x="3998023" y="1362456"/>
                      <a:pt x="3987165" y="1367409"/>
                      <a:pt x="3975735" y="1369219"/>
                    </a:cubicBezTo>
                    <a:cubicBezTo>
                      <a:pt x="3948589" y="1373505"/>
                      <a:pt x="3921252" y="1376553"/>
                      <a:pt x="3893915" y="1379982"/>
                    </a:cubicBezTo>
                    <a:cubicBezTo>
                      <a:pt x="3865722" y="1383506"/>
                      <a:pt x="3837623" y="1387221"/>
                      <a:pt x="3809428" y="1390364"/>
                    </a:cubicBezTo>
                    <a:cubicBezTo>
                      <a:pt x="3793998" y="1391984"/>
                      <a:pt x="3778472" y="1392269"/>
                      <a:pt x="3763042" y="1393793"/>
                    </a:cubicBezTo>
                    <a:cubicBezTo>
                      <a:pt x="3749516" y="1395127"/>
                      <a:pt x="3736086" y="1397603"/>
                      <a:pt x="3722561" y="1399223"/>
                    </a:cubicBezTo>
                    <a:cubicBezTo>
                      <a:pt x="3710845" y="1400556"/>
                      <a:pt x="3699034" y="1401318"/>
                      <a:pt x="3687318" y="1402652"/>
                    </a:cubicBezTo>
                    <a:cubicBezTo>
                      <a:pt x="3668554" y="1404842"/>
                      <a:pt x="3649885" y="1407319"/>
                      <a:pt x="3631216" y="1409605"/>
                    </a:cubicBezTo>
                    <a:cubicBezTo>
                      <a:pt x="3623406" y="1410462"/>
                      <a:pt x="3615214" y="1412843"/>
                      <a:pt x="3607880" y="1411415"/>
                    </a:cubicBezTo>
                    <a:cubicBezTo>
                      <a:pt x="3589401" y="1407795"/>
                      <a:pt x="3571208" y="1408843"/>
                      <a:pt x="3552825" y="1411319"/>
                    </a:cubicBezTo>
                    <a:cubicBezTo>
                      <a:pt x="3546539" y="1412177"/>
                      <a:pt x="3539776" y="1411986"/>
                      <a:pt x="3533680" y="1410367"/>
                    </a:cubicBezTo>
                    <a:cubicBezTo>
                      <a:pt x="3521202" y="1407128"/>
                      <a:pt x="3509106" y="1402556"/>
                      <a:pt x="3496818" y="1398556"/>
                    </a:cubicBezTo>
                    <a:cubicBezTo>
                      <a:pt x="3495484" y="1398080"/>
                      <a:pt x="3493865" y="1397984"/>
                      <a:pt x="3492437" y="1397699"/>
                    </a:cubicBezTo>
                    <a:cubicBezTo>
                      <a:pt x="3484340" y="1396079"/>
                      <a:pt x="3476340" y="1394460"/>
                      <a:pt x="3468243" y="1393031"/>
                    </a:cubicBezTo>
                    <a:cubicBezTo>
                      <a:pt x="3463862" y="1392269"/>
                      <a:pt x="3459385" y="1392174"/>
                      <a:pt x="3455003" y="1391507"/>
                    </a:cubicBezTo>
                    <a:cubicBezTo>
                      <a:pt x="3438049" y="1388840"/>
                      <a:pt x="3419380" y="1393317"/>
                      <a:pt x="3404711" y="1381792"/>
                    </a:cubicBezTo>
                    <a:cubicBezTo>
                      <a:pt x="3395186" y="1374362"/>
                      <a:pt x="3385947" y="1376077"/>
                      <a:pt x="3375756" y="1377220"/>
                    </a:cubicBezTo>
                    <a:cubicBezTo>
                      <a:pt x="3368040" y="1378077"/>
                      <a:pt x="3360134" y="1377791"/>
                      <a:pt x="3352324" y="1377887"/>
                    </a:cubicBezTo>
                    <a:cubicBezTo>
                      <a:pt x="3338608" y="1378172"/>
                      <a:pt x="3324892" y="1378268"/>
                      <a:pt x="3311176" y="1378744"/>
                    </a:cubicBezTo>
                    <a:cubicBezTo>
                      <a:pt x="3306794" y="1378934"/>
                      <a:pt x="3302318" y="1381316"/>
                      <a:pt x="3298031" y="1380935"/>
                    </a:cubicBezTo>
                    <a:cubicBezTo>
                      <a:pt x="3278219" y="1379125"/>
                      <a:pt x="3258407" y="1376267"/>
                      <a:pt x="3238595" y="1374648"/>
                    </a:cubicBezTo>
                    <a:cubicBezTo>
                      <a:pt x="3227356" y="1373696"/>
                      <a:pt x="3215830" y="1375505"/>
                      <a:pt x="3204686" y="1374172"/>
                    </a:cubicBezTo>
                    <a:cubicBezTo>
                      <a:pt x="3191828" y="1372648"/>
                      <a:pt x="3179255" y="1368743"/>
                      <a:pt x="3166491" y="1366361"/>
                    </a:cubicBezTo>
                    <a:cubicBezTo>
                      <a:pt x="3162967" y="1365695"/>
                      <a:pt x="3159062" y="1366552"/>
                      <a:pt x="3155347" y="1366742"/>
                    </a:cubicBezTo>
                    <a:cubicBezTo>
                      <a:pt x="3151156" y="1366933"/>
                      <a:pt x="3147060" y="1367314"/>
                      <a:pt x="3142869" y="1367409"/>
                    </a:cubicBezTo>
                    <a:cubicBezTo>
                      <a:pt x="3130105" y="1367600"/>
                      <a:pt x="3117342" y="1367314"/>
                      <a:pt x="3104578" y="1367981"/>
                    </a:cubicBezTo>
                    <a:cubicBezTo>
                      <a:pt x="3096768" y="1368362"/>
                      <a:pt x="3088577" y="1372267"/>
                      <a:pt x="3081337" y="1370838"/>
                    </a:cubicBezTo>
                    <a:cubicBezTo>
                      <a:pt x="3066574" y="1368076"/>
                      <a:pt x="3051810" y="1374267"/>
                      <a:pt x="3037047" y="1369124"/>
                    </a:cubicBezTo>
                    <a:cubicBezTo>
                      <a:pt x="3032474" y="1367600"/>
                      <a:pt x="3026188" y="1371410"/>
                      <a:pt x="3020663" y="1371600"/>
                    </a:cubicBezTo>
                    <a:cubicBezTo>
                      <a:pt x="3006852" y="1372076"/>
                      <a:pt x="2993041" y="1371981"/>
                      <a:pt x="2979230" y="1371886"/>
                    </a:cubicBezTo>
                    <a:cubicBezTo>
                      <a:pt x="2966847" y="1371791"/>
                      <a:pt x="2953988" y="1373124"/>
                      <a:pt x="2942082" y="1370457"/>
                    </a:cubicBezTo>
                    <a:cubicBezTo>
                      <a:pt x="2929604" y="1367600"/>
                      <a:pt x="2918365" y="1367981"/>
                      <a:pt x="2906268" y="1371219"/>
                    </a:cubicBezTo>
                    <a:cubicBezTo>
                      <a:pt x="2897981" y="1373410"/>
                      <a:pt x="2889218" y="1373696"/>
                      <a:pt x="2880646" y="1374362"/>
                    </a:cubicBezTo>
                    <a:cubicBezTo>
                      <a:pt x="2871407" y="1375124"/>
                      <a:pt x="2861215" y="1373124"/>
                      <a:pt x="2852833" y="1376267"/>
                    </a:cubicBezTo>
                    <a:cubicBezTo>
                      <a:pt x="2827877" y="1385602"/>
                      <a:pt x="2802255" y="1387602"/>
                      <a:pt x="2776157" y="1387602"/>
                    </a:cubicBezTo>
                    <a:cubicBezTo>
                      <a:pt x="2771394" y="1387602"/>
                      <a:pt x="2766536" y="1386269"/>
                      <a:pt x="2761965" y="1384840"/>
                    </a:cubicBezTo>
                    <a:cubicBezTo>
                      <a:pt x="2735294" y="1376267"/>
                      <a:pt x="2708529" y="1377029"/>
                      <a:pt x="2681383" y="1382268"/>
                    </a:cubicBezTo>
                    <a:cubicBezTo>
                      <a:pt x="2675763" y="1383411"/>
                      <a:pt x="2669477" y="1383602"/>
                      <a:pt x="2663857" y="1382459"/>
                    </a:cubicBezTo>
                    <a:cubicBezTo>
                      <a:pt x="2648045" y="1379125"/>
                      <a:pt x="2632710" y="1373600"/>
                      <a:pt x="2616803" y="1371219"/>
                    </a:cubicBezTo>
                    <a:cubicBezTo>
                      <a:pt x="2590515" y="1367314"/>
                      <a:pt x="2567750" y="1380458"/>
                      <a:pt x="2544223" y="1389031"/>
                    </a:cubicBezTo>
                    <a:cubicBezTo>
                      <a:pt x="2521839" y="1397127"/>
                      <a:pt x="2502789" y="1415415"/>
                      <a:pt x="2476309" y="1411319"/>
                    </a:cubicBezTo>
                    <a:cubicBezTo>
                      <a:pt x="2473643" y="1410938"/>
                      <a:pt x="2470690" y="1413510"/>
                      <a:pt x="2467737" y="1414177"/>
                    </a:cubicBezTo>
                    <a:cubicBezTo>
                      <a:pt x="2459641" y="1415987"/>
                      <a:pt x="2451545" y="1418177"/>
                      <a:pt x="2443353" y="1419035"/>
                    </a:cubicBezTo>
                    <a:cubicBezTo>
                      <a:pt x="2433352" y="1420178"/>
                      <a:pt x="2423160" y="1419797"/>
                      <a:pt x="2413159" y="1420749"/>
                    </a:cubicBezTo>
                    <a:cubicBezTo>
                      <a:pt x="2400300" y="1421892"/>
                      <a:pt x="2387632" y="1424940"/>
                      <a:pt x="2374868" y="1424940"/>
                    </a:cubicBezTo>
                    <a:cubicBezTo>
                      <a:pt x="2364581" y="1424940"/>
                      <a:pt x="2354389" y="1421416"/>
                      <a:pt x="2344198" y="1419701"/>
                    </a:cubicBezTo>
                    <a:cubicBezTo>
                      <a:pt x="2329815" y="1417320"/>
                      <a:pt x="2314003" y="1417987"/>
                      <a:pt x="2301335" y="1411891"/>
                    </a:cubicBezTo>
                    <a:cubicBezTo>
                      <a:pt x="2287810" y="1405414"/>
                      <a:pt x="2274951" y="1402461"/>
                      <a:pt x="2260949" y="1404461"/>
                    </a:cubicBezTo>
                    <a:cubicBezTo>
                      <a:pt x="2256282" y="1405128"/>
                      <a:pt x="2250281" y="1409129"/>
                      <a:pt x="2248186" y="1413224"/>
                    </a:cubicBezTo>
                    <a:cubicBezTo>
                      <a:pt x="2243518" y="1422368"/>
                      <a:pt x="2237137" y="1423988"/>
                      <a:pt x="2228469" y="1420844"/>
                    </a:cubicBezTo>
                    <a:cubicBezTo>
                      <a:pt x="2220944" y="1418177"/>
                      <a:pt x="2211705" y="1416844"/>
                      <a:pt x="2206562" y="1411700"/>
                    </a:cubicBezTo>
                    <a:cubicBezTo>
                      <a:pt x="2191988" y="1397127"/>
                      <a:pt x="2173414" y="1396651"/>
                      <a:pt x="2155317" y="1392746"/>
                    </a:cubicBezTo>
                    <a:cubicBezTo>
                      <a:pt x="2144269" y="1390364"/>
                      <a:pt x="2133981" y="1390269"/>
                      <a:pt x="2122932" y="1391888"/>
                    </a:cubicBezTo>
                    <a:cubicBezTo>
                      <a:pt x="2098930" y="1395508"/>
                      <a:pt x="2075593" y="1390364"/>
                      <a:pt x="2052542" y="1383792"/>
                    </a:cubicBezTo>
                    <a:cubicBezTo>
                      <a:pt x="2037302" y="1379411"/>
                      <a:pt x="2021681" y="1376744"/>
                      <a:pt x="2006537" y="1372267"/>
                    </a:cubicBezTo>
                    <a:cubicBezTo>
                      <a:pt x="1995202" y="1368838"/>
                      <a:pt x="1983868" y="1364742"/>
                      <a:pt x="1973486" y="1359218"/>
                    </a:cubicBezTo>
                    <a:cubicBezTo>
                      <a:pt x="1958435" y="1351121"/>
                      <a:pt x="1945292" y="1338929"/>
                      <a:pt x="1926146" y="1342168"/>
                    </a:cubicBezTo>
                    <a:cubicBezTo>
                      <a:pt x="1909286" y="1345025"/>
                      <a:pt x="1894047" y="1339025"/>
                      <a:pt x="1878616" y="1333310"/>
                    </a:cubicBezTo>
                    <a:cubicBezTo>
                      <a:pt x="1867281" y="1329119"/>
                      <a:pt x="1855948" y="1324832"/>
                      <a:pt x="1844231" y="1322165"/>
                    </a:cubicBezTo>
                    <a:cubicBezTo>
                      <a:pt x="1830324" y="1319022"/>
                      <a:pt x="1814608" y="1320356"/>
                      <a:pt x="1802225" y="1314545"/>
                    </a:cubicBezTo>
                    <a:cubicBezTo>
                      <a:pt x="1789271" y="1308449"/>
                      <a:pt x="1778509" y="1312545"/>
                      <a:pt x="1766983" y="1314260"/>
                    </a:cubicBezTo>
                    <a:cubicBezTo>
                      <a:pt x="1748600" y="1316927"/>
                      <a:pt x="1730311" y="1321880"/>
                      <a:pt x="1711738" y="1315593"/>
                    </a:cubicBezTo>
                    <a:cubicBezTo>
                      <a:pt x="1689164" y="1307973"/>
                      <a:pt x="1666780" y="1299782"/>
                      <a:pt x="1644111" y="1292543"/>
                    </a:cubicBezTo>
                    <a:cubicBezTo>
                      <a:pt x="1635347" y="1289780"/>
                      <a:pt x="1625919" y="1288637"/>
                      <a:pt x="1616774" y="1287399"/>
                    </a:cubicBezTo>
                    <a:cubicBezTo>
                      <a:pt x="1608107" y="1286351"/>
                      <a:pt x="1597725" y="1289018"/>
                      <a:pt x="1591056" y="1285018"/>
                    </a:cubicBezTo>
                    <a:cubicBezTo>
                      <a:pt x="1573911" y="1274731"/>
                      <a:pt x="1556291" y="1269683"/>
                      <a:pt x="1536478" y="1269683"/>
                    </a:cubicBezTo>
                    <a:cubicBezTo>
                      <a:pt x="1529048" y="1269683"/>
                      <a:pt x="1521809" y="1265396"/>
                      <a:pt x="1514285" y="1264634"/>
                    </a:cubicBezTo>
                    <a:cubicBezTo>
                      <a:pt x="1503997" y="1263682"/>
                      <a:pt x="1492186" y="1261110"/>
                      <a:pt x="1483233" y="1264730"/>
                    </a:cubicBezTo>
                    <a:cubicBezTo>
                      <a:pt x="1462183" y="1273302"/>
                      <a:pt x="1445134" y="1266158"/>
                      <a:pt x="1426750" y="1257681"/>
                    </a:cubicBezTo>
                    <a:cubicBezTo>
                      <a:pt x="1408652" y="1249299"/>
                      <a:pt x="1389602" y="1242632"/>
                      <a:pt x="1370362" y="1237107"/>
                    </a:cubicBezTo>
                    <a:cubicBezTo>
                      <a:pt x="1363123" y="1235107"/>
                      <a:pt x="1354456" y="1238441"/>
                      <a:pt x="1346454" y="1239107"/>
                    </a:cubicBezTo>
                    <a:cubicBezTo>
                      <a:pt x="1343596" y="1239298"/>
                      <a:pt x="1340453" y="1239584"/>
                      <a:pt x="1337882" y="1238631"/>
                    </a:cubicBezTo>
                    <a:cubicBezTo>
                      <a:pt x="1313022" y="1229487"/>
                      <a:pt x="1287780" y="1222534"/>
                      <a:pt x="1260825" y="1227296"/>
                    </a:cubicBezTo>
                    <a:cubicBezTo>
                      <a:pt x="1258349" y="1227773"/>
                      <a:pt x="1255586" y="1226725"/>
                      <a:pt x="1253109" y="1226058"/>
                    </a:cubicBezTo>
                    <a:cubicBezTo>
                      <a:pt x="1241012" y="1222629"/>
                      <a:pt x="1229201" y="1217200"/>
                      <a:pt x="1216915" y="1215962"/>
                    </a:cubicBezTo>
                    <a:cubicBezTo>
                      <a:pt x="1186625" y="1212914"/>
                      <a:pt x="1156146" y="1211675"/>
                      <a:pt x="1125664" y="1209675"/>
                    </a:cubicBezTo>
                    <a:cubicBezTo>
                      <a:pt x="1123759" y="1209580"/>
                      <a:pt x="1121759" y="1209580"/>
                      <a:pt x="1120045" y="1208913"/>
                    </a:cubicBezTo>
                    <a:cubicBezTo>
                      <a:pt x="1108805" y="1204817"/>
                      <a:pt x="1098995" y="1206151"/>
                      <a:pt x="1089469" y="1213961"/>
                    </a:cubicBezTo>
                    <a:cubicBezTo>
                      <a:pt x="1085278" y="1217390"/>
                      <a:pt x="1079563" y="1219200"/>
                      <a:pt x="1074325" y="1221105"/>
                    </a:cubicBezTo>
                    <a:cubicBezTo>
                      <a:pt x="1066609" y="1223963"/>
                      <a:pt x="1058704" y="1226725"/>
                      <a:pt x="1050703" y="1228535"/>
                    </a:cubicBezTo>
                    <a:cubicBezTo>
                      <a:pt x="1042797" y="1230249"/>
                      <a:pt x="1034320" y="1232630"/>
                      <a:pt x="1026700" y="1231297"/>
                    </a:cubicBezTo>
                    <a:cubicBezTo>
                      <a:pt x="1012984" y="1228916"/>
                      <a:pt x="999934" y="1223582"/>
                      <a:pt x="986409" y="1220057"/>
                    </a:cubicBezTo>
                    <a:cubicBezTo>
                      <a:pt x="981742" y="1218819"/>
                      <a:pt x="976598" y="1219010"/>
                      <a:pt x="971741" y="1218914"/>
                    </a:cubicBezTo>
                    <a:cubicBezTo>
                      <a:pt x="960596" y="1218629"/>
                      <a:pt x="949166" y="1221391"/>
                      <a:pt x="939070" y="1213485"/>
                    </a:cubicBezTo>
                    <a:cubicBezTo>
                      <a:pt x="929736" y="1206056"/>
                      <a:pt x="920305" y="1208246"/>
                      <a:pt x="910495" y="1213866"/>
                    </a:cubicBezTo>
                    <a:cubicBezTo>
                      <a:pt x="903446" y="1217867"/>
                      <a:pt x="895446" y="1221010"/>
                      <a:pt x="887540" y="1222534"/>
                    </a:cubicBezTo>
                    <a:cubicBezTo>
                      <a:pt x="876681" y="1224629"/>
                      <a:pt x="865918" y="1225487"/>
                      <a:pt x="854202" y="1224248"/>
                    </a:cubicBezTo>
                    <a:cubicBezTo>
                      <a:pt x="845915" y="1223391"/>
                      <a:pt x="839152" y="1223010"/>
                      <a:pt x="832675" y="1217962"/>
                    </a:cubicBezTo>
                    <a:cubicBezTo>
                      <a:pt x="831628" y="1217200"/>
                      <a:pt x="829723" y="1217009"/>
                      <a:pt x="828294" y="1217105"/>
                    </a:cubicBezTo>
                    <a:cubicBezTo>
                      <a:pt x="809530" y="1218724"/>
                      <a:pt x="790956" y="1217867"/>
                      <a:pt x="772001" y="1216723"/>
                    </a:cubicBezTo>
                    <a:cubicBezTo>
                      <a:pt x="747904" y="1215200"/>
                      <a:pt x="722566" y="1219676"/>
                      <a:pt x="701707" y="1235678"/>
                    </a:cubicBezTo>
                    <a:cubicBezTo>
                      <a:pt x="698659" y="1238060"/>
                      <a:pt x="694087" y="1239107"/>
                      <a:pt x="690086" y="1239679"/>
                    </a:cubicBezTo>
                    <a:cubicBezTo>
                      <a:pt x="671227" y="1242155"/>
                      <a:pt x="652272" y="1243870"/>
                      <a:pt x="633412" y="1246632"/>
                    </a:cubicBezTo>
                    <a:cubicBezTo>
                      <a:pt x="623125" y="1248156"/>
                      <a:pt x="612362" y="1249490"/>
                      <a:pt x="603028" y="1253681"/>
                    </a:cubicBezTo>
                    <a:cubicBezTo>
                      <a:pt x="593885" y="1257776"/>
                      <a:pt x="586549" y="1262634"/>
                      <a:pt x="581120" y="1254062"/>
                    </a:cubicBezTo>
                    <a:cubicBezTo>
                      <a:pt x="571406" y="1258634"/>
                      <a:pt x="562927" y="1262444"/>
                      <a:pt x="554642" y="1266539"/>
                    </a:cubicBezTo>
                    <a:cubicBezTo>
                      <a:pt x="551593" y="1268063"/>
                      <a:pt x="549021" y="1270540"/>
                      <a:pt x="545973" y="1271969"/>
                    </a:cubicBezTo>
                    <a:cubicBezTo>
                      <a:pt x="542734" y="1273493"/>
                      <a:pt x="539115" y="1274445"/>
                      <a:pt x="535591" y="1275207"/>
                    </a:cubicBezTo>
                    <a:cubicBezTo>
                      <a:pt x="519874" y="1278636"/>
                      <a:pt x="504158" y="1281779"/>
                      <a:pt x="488538" y="1285494"/>
                    </a:cubicBezTo>
                    <a:cubicBezTo>
                      <a:pt x="485489" y="1286256"/>
                      <a:pt x="482917" y="1289304"/>
                      <a:pt x="480155" y="1291304"/>
                    </a:cubicBezTo>
                    <a:cubicBezTo>
                      <a:pt x="478345" y="1292638"/>
                      <a:pt x="476536" y="1294638"/>
                      <a:pt x="474535" y="1294924"/>
                    </a:cubicBezTo>
                    <a:cubicBezTo>
                      <a:pt x="459295" y="1297210"/>
                      <a:pt x="444151" y="1299877"/>
                      <a:pt x="428816" y="1301020"/>
                    </a:cubicBezTo>
                    <a:cubicBezTo>
                      <a:pt x="415957" y="1301972"/>
                      <a:pt x="403574" y="1301687"/>
                      <a:pt x="400241" y="1318260"/>
                    </a:cubicBezTo>
                    <a:cubicBezTo>
                      <a:pt x="399669" y="1321118"/>
                      <a:pt x="395573" y="1324166"/>
                      <a:pt x="392431" y="1325594"/>
                    </a:cubicBezTo>
                    <a:cubicBezTo>
                      <a:pt x="383477" y="1329690"/>
                      <a:pt x="373951" y="1332452"/>
                      <a:pt x="365093" y="1336643"/>
                    </a:cubicBezTo>
                    <a:cubicBezTo>
                      <a:pt x="336042" y="1350645"/>
                      <a:pt x="305658" y="1359503"/>
                      <a:pt x="273177" y="1357884"/>
                    </a:cubicBezTo>
                    <a:cubicBezTo>
                      <a:pt x="263081" y="1357408"/>
                      <a:pt x="253270" y="1352264"/>
                      <a:pt x="246888" y="1350359"/>
                    </a:cubicBezTo>
                    <a:cubicBezTo>
                      <a:pt x="228506" y="1357884"/>
                      <a:pt x="213075" y="1365123"/>
                      <a:pt x="196977" y="1370552"/>
                    </a:cubicBezTo>
                    <a:cubicBezTo>
                      <a:pt x="182785" y="1375410"/>
                      <a:pt x="167926" y="1378458"/>
                      <a:pt x="153352" y="1381982"/>
                    </a:cubicBezTo>
                    <a:cubicBezTo>
                      <a:pt x="148018" y="1383316"/>
                      <a:pt x="142589" y="1384078"/>
                      <a:pt x="137160" y="1384745"/>
                    </a:cubicBezTo>
                    <a:cubicBezTo>
                      <a:pt x="120206" y="1386840"/>
                      <a:pt x="102489" y="1381792"/>
                      <a:pt x="85917" y="1389793"/>
                    </a:cubicBezTo>
                    <a:cubicBezTo>
                      <a:pt x="77248" y="1393984"/>
                      <a:pt x="68675" y="1399032"/>
                      <a:pt x="59532" y="1401223"/>
                    </a:cubicBezTo>
                    <a:cubicBezTo>
                      <a:pt x="49721" y="1403604"/>
                      <a:pt x="40124" y="1407319"/>
                      <a:pt x="30325" y="1409974"/>
                    </a:cubicBezTo>
                    <a:lnTo>
                      <a:pt x="0" y="1412360"/>
                    </a:lnTo>
                    <a:lnTo>
                      <a:pt x="0" y="1058622"/>
                    </a:lnTo>
                    <a:lnTo>
                      <a:pt x="17145" y="1060228"/>
                    </a:lnTo>
                    <a:cubicBezTo>
                      <a:pt x="26480" y="1061561"/>
                      <a:pt x="35528" y="1066133"/>
                      <a:pt x="44672" y="1066324"/>
                    </a:cubicBezTo>
                    <a:cubicBezTo>
                      <a:pt x="59055" y="1066610"/>
                      <a:pt x="71819" y="1068419"/>
                      <a:pt x="84677" y="1076230"/>
                    </a:cubicBezTo>
                    <a:cubicBezTo>
                      <a:pt x="104108" y="1087946"/>
                      <a:pt x="120110" y="1082993"/>
                      <a:pt x="132017" y="1064990"/>
                    </a:cubicBezTo>
                    <a:cubicBezTo>
                      <a:pt x="133255" y="1063181"/>
                      <a:pt x="134874" y="1060799"/>
                      <a:pt x="136779" y="1060323"/>
                    </a:cubicBezTo>
                    <a:cubicBezTo>
                      <a:pt x="153639" y="1056132"/>
                      <a:pt x="170974" y="1048131"/>
                      <a:pt x="187547" y="1049179"/>
                    </a:cubicBezTo>
                    <a:cubicBezTo>
                      <a:pt x="216789" y="1051084"/>
                      <a:pt x="244316" y="1048798"/>
                      <a:pt x="270891" y="1036415"/>
                    </a:cubicBezTo>
                    <a:cubicBezTo>
                      <a:pt x="272510" y="1035653"/>
                      <a:pt x="274987" y="1034891"/>
                      <a:pt x="276320" y="1035558"/>
                    </a:cubicBezTo>
                    <a:cubicBezTo>
                      <a:pt x="292322" y="1043845"/>
                      <a:pt x="309848" y="1050417"/>
                      <a:pt x="323755" y="1061561"/>
                    </a:cubicBezTo>
                    <a:cubicBezTo>
                      <a:pt x="336995" y="1072134"/>
                      <a:pt x="352997" y="1072229"/>
                      <a:pt x="361855" y="1057942"/>
                    </a:cubicBezTo>
                    <a:cubicBezTo>
                      <a:pt x="366236" y="1050893"/>
                      <a:pt x="372332" y="1042702"/>
                      <a:pt x="379571" y="1039939"/>
                    </a:cubicBezTo>
                    <a:cubicBezTo>
                      <a:pt x="395954" y="1033653"/>
                      <a:pt x="413481" y="1030414"/>
                      <a:pt x="430530" y="1025747"/>
                    </a:cubicBezTo>
                    <a:cubicBezTo>
                      <a:pt x="451581" y="1020032"/>
                      <a:pt x="472345" y="1020032"/>
                      <a:pt x="493300" y="1027176"/>
                    </a:cubicBezTo>
                    <a:cubicBezTo>
                      <a:pt x="508064" y="1032224"/>
                      <a:pt x="523113" y="1032224"/>
                      <a:pt x="537782" y="1025366"/>
                    </a:cubicBezTo>
                    <a:cubicBezTo>
                      <a:pt x="545687" y="1021652"/>
                      <a:pt x="553784" y="1017842"/>
                      <a:pt x="562166" y="1015746"/>
                    </a:cubicBezTo>
                    <a:cubicBezTo>
                      <a:pt x="567595" y="1014412"/>
                      <a:pt x="573881" y="1015651"/>
                      <a:pt x="579596" y="1016699"/>
                    </a:cubicBezTo>
                    <a:cubicBezTo>
                      <a:pt x="590645" y="1018794"/>
                      <a:pt x="602075" y="1025176"/>
                      <a:pt x="612362" y="1023557"/>
                    </a:cubicBezTo>
                    <a:cubicBezTo>
                      <a:pt x="647891" y="1017842"/>
                      <a:pt x="681419" y="1031272"/>
                      <a:pt x="716090" y="1031653"/>
                    </a:cubicBezTo>
                    <a:cubicBezTo>
                      <a:pt x="731806" y="1031843"/>
                      <a:pt x="747332" y="1034891"/>
                      <a:pt x="758381" y="1018985"/>
                    </a:cubicBezTo>
                    <a:cubicBezTo>
                      <a:pt x="759809" y="1016889"/>
                      <a:pt x="766763" y="1018032"/>
                      <a:pt x="771049" y="1018699"/>
                    </a:cubicBezTo>
                    <a:cubicBezTo>
                      <a:pt x="780574" y="1020128"/>
                      <a:pt x="790004" y="1023747"/>
                      <a:pt x="799433" y="1023652"/>
                    </a:cubicBezTo>
                    <a:cubicBezTo>
                      <a:pt x="818960" y="1023557"/>
                      <a:pt x="838581" y="1022033"/>
                      <a:pt x="858012" y="1020318"/>
                    </a:cubicBezTo>
                    <a:cubicBezTo>
                      <a:pt x="865346" y="1019651"/>
                      <a:pt x="872395" y="1017080"/>
                      <a:pt x="879634" y="1015270"/>
                    </a:cubicBezTo>
                    <a:cubicBezTo>
                      <a:pt x="883634" y="1014222"/>
                      <a:pt x="887921" y="1011460"/>
                      <a:pt x="891635" y="1012031"/>
                    </a:cubicBezTo>
                    <a:cubicBezTo>
                      <a:pt x="913162" y="1015365"/>
                      <a:pt x="932879" y="1007174"/>
                      <a:pt x="953262" y="1003078"/>
                    </a:cubicBezTo>
                    <a:cubicBezTo>
                      <a:pt x="962692" y="1001173"/>
                      <a:pt x="971550" y="996601"/>
                      <a:pt x="980694" y="993458"/>
                    </a:cubicBezTo>
                    <a:cubicBezTo>
                      <a:pt x="983075" y="992600"/>
                      <a:pt x="985742" y="991838"/>
                      <a:pt x="988124" y="992029"/>
                    </a:cubicBezTo>
                    <a:cubicBezTo>
                      <a:pt x="1001744" y="993172"/>
                      <a:pt x="1015270" y="994791"/>
                      <a:pt x="1028795" y="996029"/>
                    </a:cubicBezTo>
                    <a:cubicBezTo>
                      <a:pt x="1041083" y="997172"/>
                      <a:pt x="1053465" y="997553"/>
                      <a:pt x="1059275" y="1011555"/>
                    </a:cubicBezTo>
                    <a:cubicBezTo>
                      <a:pt x="1060133" y="1013746"/>
                      <a:pt x="1062990" y="1015365"/>
                      <a:pt x="1065181" y="1016794"/>
                    </a:cubicBezTo>
                    <a:cubicBezTo>
                      <a:pt x="1098995" y="1038797"/>
                      <a:pt x="1117092" y="1038225"/>
                      <a:pt x="1150144" y="1014984"/>
                    </a:cubicBezTo>
                    <a:cubicBezTo>
                      <a:pt x="1153573" y="1012603"/>
                      <a:pt x="1160907" y="1010888"/>
                      <a:pt x="1163193" y="1012793"/>
                    </a:cubicBezTo>
                    <a:cubicBezTo>
                      <a:pt x="1182624" y="1028605"/>
                      <a:pt x="1203865" y="1026890"/>
                      <a:pt x="1226249" y="1021937"/>
                    </a:cubicBezTo>
                    <a:cubicBezTo>
                      <a:pt x="1232059" y="1020604"/>
                      <a:pt x="1240251" y="1020604"/>
                      <a:pt x="1244632" y="1023747"/>
                    </a:cubicBezTo>
                    <a:cubicBezTo>
                      <a:pt x="1265492" y="1038320"/>
                      <a:pt x="1287876" y="1036225"/>
                      <a:pt x="1310545" y="1031939"/>
                    </a:cubicBezTo>
                    <a:cubicBezTo>
                      <a:pt x="1314069" y="1031272"/>
                      <a:pt x="1318356" y="1027652"/>
                      <a:pt x="1319879" y="1024319"/>
                    </a:cubicBezTo>
                    <a:cubicBezTo>
                      <a:pt x="1325309" y="1012508"/>
                      <a:pt x="1335501" y="1008507"/>
                      <a:pt x="1346740" y="1005173"/>
                    </a:cubicBezTo>
                    <a:cubicBezTo>
                      <a:pt x="1364457" y="999744"/>
                      <a:pt x="1381887" y="993362"/>
                      <a:pt x="1399699" y="988219"/>
                    </a:cubicBezTo>
                    <a:cubicBezTo>
                      <a:pt x="1404081" y="986981"/>
                      <a:pt x="1409510" y="987743"/>
                      <a:pt x="1414082" y="989171"/>
                    </a:cubicBezTo>
                    <a:cubicBezTo>
                      <a:pt x="1429703" y="994029"/>
                      <a:pt x="1439609" y="1006221"/>
                      <a:pt x="1450467" y="1017461"/>
                    </a:cubicBezTo>
                    <a:cubicBezTo>
                      <a:pt x="1455230" y="1022414"/>
                      <a:pt x="1461802" y="1025938"/>
                      <a:pt x="1468184" y="1028795"/>
                    </a:cubicBezTo>
                    <a:cubicBezTo>
                      <a:pt x="1484757" y="1036130"/>
                      <a:pt x="1501712" y="1042702"/>
                      <a:pt x="1518476" y="1049655"/>
                    </a:cubicBezTo>
                    <a:cubicBezTo>
                      <a:pt x="1520095" y="1050322"/>
                      <a:pt x="1521428" y="1052036"/>
                      <a:pt x="1522667" y="1053465"/>
                    </a:cubicBezTo>
                    <a:cubicBezTo>
                      <a:pt x="1535049" y="1068515"/>
                      <a:pt x="1547336" y="1083659"/>
                      <a:pt x="1559814" y="1098709"/>
                    </a:cubicBezTo>
                    <a:cubicBezTo>
                      <a:pt x="1562195" y="1101566"/>
                      <a:pt x="1565625" y="1103662"/>
                      <a:pt x="1568196" y="1106424"/>
                    </a:cubicBezTo>
                    <a:cubicBezTo>
                      <a:pt x="1571816" y="1110234"/>
                      <a:pt x="1576388" y="1113854"/>
                      <a:pt x="1578293" y="1118426"/>
                    </a:cubicBezTo>
                    <a:cubicBezTo>
                      <a:pt x="1584198" y="1132808"/>
                      <a:pt x="1595533" y="1139000"/>
                      <a:pt x="1609820" y="1141667"/>
                    </a:cubicBezTo>
                    <a:cubicBezTo>
                      <a:pt x="1622870" y="1144143"/>
                      <a:pt x="1635919" y="1146239"/>
                      <a:pt x="1648873" y="1149096"/>
                    </a:cubicBezTo>
                    <a:cubicBezTo>
                      <a:pt x="1664684" y="1152525"/>
                      <a:pt x="1680401" y="1156240"/>
                      <a:pt x="1696022" y="1160431"/>
                    </a:cubicBezTo>
                    <a:cubicBezTo>
                      <a:pt x="1702784" y="1162241"/>
                      <a:pt x="1709928" y="1164336"/>
                      <a:pt x="1715739" y="1168051"/>
                    </a:cubicBezTo>
                    <a:cubicBezTo>
                      <a:pt x="1732026" y="1178338"/>
                      <a:pt x="1749457" y="1185291"/>
                      <a:pt x="1768602" y="1182529"/>
                    </a:cubicBezTo>
                    <a:cubicBezTo>
                      <a:pt x="1783937" y="1180338"/>
                      <a:pt x="1796796" y="1185958"/>
                      <a:pt x="1806321" y="1194721"/>
                    </a:cubicBezTo>
                    <a:cubicBezTo>
                      <a:pt x="1823657" y="1210628"/>
                      <a:pt x="1842230" y="1207008"/>
                      <a:pt x="1860709" y="1201865"/>
                    </a:cubicBezTo>
                    <a:cubicBezTo>
                      <a:pt x="1870234" y="1199198"/>
                      <a:pt x="1878044" y="1199579"/>
                      <a:pt x="1887093" y="1202150"/>
                    </a:cubicBezTo>
                    <a:cubicBezTo>
                      <a:pt x="1908048" y="1208151"/>
                      <a:pt x="1922050" y="1224439"/>
                      <a:pt x="1935575" y="1238726"/>
                    </a:cubicBezTo>
                    <a:cubicBezTo>
                      <a:pt x="1947101" y="1250918"/>
                      <a:pt x="1960055" y="1257776"/>
                      <a:pt x="1974247" y="1262920"/>
                    </a:cubicBezTo>
                    <a:cubicBezTo>
                      <a:pt x="1992154" y="1269492"/>
                      <a:pt x="2006346" y="1267016"/>
                      <a:pt x="2014919" y="1251204"/>
                    </a:cubicBezTo>
                    <a:cubicBezTo>
                      <a:pt x="2017300" y="1246727"/>
                      <a:pt x="2021491" y="1241488"/>
                      <a:pt x="2025968" y="1240155"/>
                    </a:cubicBezTo>
                    <a:cubicBezTo>
                      <a:pt x="2047589" y="1233488"/>
                      <a:pt x="2069497" y="1223772"/>
                      <a:pt x="2092643" y="1229678"/>
                    </a:cubicBezTo>
                    <a:cubicBezTo>
                      <a:pt x="2124647" y="1237774"/>
                      <a:pt x="2155889" y="1237298"/>
                      <a:pt x="2187893" y="1229297"/>
                    </a:cubicBezTo>
                    <a:cubicBezTo>
                      <a:pt x="2239804" y="1216343"/>
                      <a:pt x="2291715" y="1202627"/>
                      <a:pt x="2346294" y="1205484"/>
                    </a:cubicBezTo>
                    <a:cubicBezTo>
                      <a:pt x="2355342" y="1205960"/>
                      <a:pt x="2366105" y="1200150"/>
                      <a:pt x="2373916" y="1194435"/>
                    </a:cubicBezTo>
                    <a:cubicBezTo>
                      <a:pt x="2388870" y="1183577"/>
                      <a:pt x="2388203" y="1182719"/>
                      <a:pt x="2404967" y="1191673"/>
                    </a:cubicBezTo>
                    <a:cubicBezTo>
                      <a:pt x="2408968" y="1193864"/>
                      <a:pt x="2413921" y="1195197"/>
                      <a:pt x="2416874" y="1198436"/>
                    </a:cubicBezTo>
                    <a:cubicBezTo>
                      <a:pt x="2431923" y="1214914"/>
                      <a:pt x="2450497" y="1210913"/>
                      <a:pt x="2468975" y="1208532"/>
                    </a:cubicBezTo>
                    <a:cubicBezTo>
                      <a:pt x="2472214" y="1208056"/>
                      <a:pt x="2476119" y="1207389"/>
                      <a:pt x="2478882" y="1208723"/>
                    </a:cubicBezTo>
                    <a:cubicBezTo>
                      <a:pt x="2491359" y="1214723"/>
                      <a:pt x="2501932" y="1212628"/>
                      <a:pt x="2512791" y="1204436"/>
                    </a:cubicBezTo>
                    <a:cubicBezTo>
                      <a:pt x="2522220" y="1197388"/>
                      <a:pt x="2533079" y="1193197"/>
                      <a:pt x="2544223" y="1201960"/>
                    </a:cubicBezTo>
                    <a:cubicBezTo>
                      <a:pt x="2568988" y="1221391"/>
                      <a:pt x="2595467" y="1222343"/>
                      <a:pt x="2623471" y="1210056"/>
                    </a:cubicBezTo>
                    <a:cubicBezTo>
                      <a:pt x="2643473" y="1201293"/>
                      <a:pt x="2663190" y="1199293"/>
                      <a:pt x="2684241" y="1208151"/>
                    </a:cubicBezTo>
                    <a:cubicBezTo>
                      <a:pt x="2692337" y="1211580"/>
                      <a:pt x="2702814" y="1209294"/>
                      <a:pt x="2712244" y="1210056"/>
                    </a:cubicBezTo>
                    <a:cubicBezTo>
                      <a:pt x="2717578" y="1210437"/>
                      <a:pt x="2723484" y="1210532"/>
                      <a:pt x="2728055" y="1212914"/>
                    </a:cubicBezTo>
                    <a:cubicBezTo>
                      <a:pt x="2740248" y="1219010"/>
                      <a:pt x="2751582" y="1226820"/>
                      <a:pt x="2763869" y="1232821"/>
                    </a:cubicBezTo>
                    <a:cubicBezTo>
                      <a:pt x="2769775" y="1235678"/>
                      <a:pt x="2776823" y="1237202"/>
                      <a:pt x="2783491" y="1237298"/>
                    </a:cubicBezTo>
                    <a:cubicBezTo>
                      <a:pt x="2803208" y="1237774"/>
                      <a:pt x="2822925" y="1237774"/>
                      <a:pt x="2842546" y="1236917"/>
                    </a:cubicBezTo>
                    <a:cubicBezTo>
                      <a:pt x="2874931" y="1235583"/>
                      <a:pt x="2907792" y="1235297"/>
                      <a:pt x="2931128" y="1206913"/>
                    </a:cubicBezTo>
                    <a:cubicBezTo>
                      <a:pt x="2933034" y="1204627"/>
                      <a:pt x="2937129" y="1203293"/>
                      <a:pt x="2940368" y="1202912"/>
                    </a:cubicBezTo>
                    <a:cubicBezTo>
                      <a:pt x="2955322" y="1201103"/>
                      <a:pt x="2970657" y="1200912"/>
                      <a:pt x="2985421" y="1197959"/>
                    </a:cubicBezTo>
                    <a:cubicBezTo>
                      <a:pt x="2997232" y="1195578"/>
                      <a:pt x="3007043" y="1196340"/>
                      <a:pt x="3015996" y="1204722"/>
                    </a:cubicBezTo>
                    <a:cubicBezTo>
                      <a:pt x="3027712" y="1215771"/>
                      <a:pt x="3042000" y="1222248"/>
                      <a:pt x="3057621" y="1218724"/>
                    </a:cubicBezTo>
                    <a:cubicBezTo>
                      <a:pt x="3073241" y="1215295"/>
                      <a:pt x="3083528" y="1222724"/>
                      <a:pt x="3095054" y="1230440"/>
                    </a:cubicBezTo>
                    <a:cubicBezTo>
                      <a:pt x="3103436" y="1236059"/>
                      <a:pt x="3112961" y="1243108"/>
                      <a:pt x="3122295" y="1243679"/>
                    </a:cubicBezTo>
                    <a:cubicBezTo>
                      <a:pt x="3143441" y="1244917"/>
                      <a:pt x="3161634" y="1264539"/>
                      <a:pt x="3184589" y="1253395"/>
                    </a:cubicBezTo>
                    <a:cubicBezTo>
                      <a:pt x="3186113" y="1252633"/>
                      <a:pt x="3188875" y="1254538"/>
                      <a:pt x="3191066" y="1255014"/>
                    </a:cubicBezTo>
                    <a:cubicBezTo>
                      <a:pt x="3208592" y="1258634"/>
                      <a:pt x="3225070" y="1255109"/>
                      <a:pt x="3237929" y="1243203"/>
                    </a:cubicBezTo>
                    <a:cubicBezTo>
                      <a:pt x="3254788" y="1227677"/>
                      <a:pt x="3273457" y="1226153"/>
                      <a:pt x="3294221" y="1231202"/>
                    </a:cubicBezTo>
                    <a:cubicBezTo>
                      <a:pt x="3300889" y="1232821"/>
                      <a:pt x="3307557" y="1233964"/>
                      <a:pt x="3314319" y="1235297"/>
                    </a:cubicBezTo>
                    <a:cubicBezTo>
                      <a:pt x="3323463" y="1237202"/>
                      <a:pt x="3332703" y="1239203"/>
                      <a:pt x="3341846" y="1241108"/>
                    </a:cubicBezTo>
                    <a:cubicBezTo>
                      <a:pt x="3350705" y="1243013"/>
                      <a:pt x="3360516" y="1246251"/>
                      <a:pt x="3367373" y="1238060"/>
                    </a:cubicBezTo>
                    <a:cubicBezTo>
                      <a:pt x="3373279" y="1231011"/>
                      <a:pt x="3377470" y="1231678"/>
                      <a:pt x="3382899" y="1237774"/>
                    </a:cubicBezTo>
                    <a:cubicBezTo>
                      <a:pt x="3401759" y="1259110"/>
                      <a:pt x="3424619" y="1272445"/>
                      <a:pt x="3453765" y="1273397"/>
                    </a:cubicBezTo>
                    <a:cubicBezTo>
                      <a:pt x="3459766" y="1273588"/>
                      <a:pt x="3465862" y="1274921"/>
                      <a:pt x="3471767" y="1276350"/>
                    </a:cubicBezTo>
                    <a:cubicBezTo>
                      <a:pt x="3475387" y="1277207"/>
                      <a:pt x="3479769" y="1278160"/>
                      <a:pt x="3481959" y="1280732"/>
                    </a:cubicBezTo>
                    <a:cubicBezTo>
                      <a:pt x="3499009" y="1300353"/>
                      <a:pt x="3520250" y="1313974"/>
                      <a:pt x="3543396" y="1324928"/>
                    </a:cubicBezTo>
                    <a:cubicBezTo>
                      <a:pt x="3551682" y="1328833"/>
                      <a:pt x="3560541" y="1332738"/>
                      <a:pt x="3569494" y="1333881"/>
                    </a:cubicBezTo>
                    <a:cubicBezTo>
                      <a:pt x="3578828" y="1335024"/>
                      <a:pt x="3588639" y="1333119"/>
                      <a:pt x="3598164" y="1332071"/>
                    </a:cubicBezTo>
                    <a:cubicBezTo>
                      <a:pt x="3603784" y="1331500"/>
                      <a:pt x="3610261" y="1331595"/>
                      <a:pt x="3614738" y="1328833"/>
                    </a:cubicBezTo>
                    <a:cubicBezTo>
                      <a:pt x="3628930" y="1320165"/>
                      <a:pt x="3642646" y="1310831"/>
                      <a:pt x="3655886" y="1300734"/>
                    </a:cubicBezTo>
                    <a:cubicBezTo>
                      <a:pt x="3667221" y="1292066"/>
                      <a:pt x="3669507" y="1290828"/>
                      <a:pt x="3679317" y="1301687"/>
                    </a:cubicBezTo>
                    <a:cubicBezTo>
                      <a:pt x="3689414" y="1312831"/>
                      <a:pt x="3701987" y="1318641"/>
                      <a:pt x="3715893" y="1321022"/>
                    </a:cubicBezTo>
                    <a:cubicBezTo>
                      <a:pt x="3737896" y="1324737"/>
                      <a:pt x="3760089" y="1327880"/>
                      <a:pt x="3782282" y="1329690"/>
                    </a:cubicBezTo>
                    <a:cubicBezTo>
                      <a:pt x="3802380" y="1331309"/>
                      <a:pt x="3812000" y="1322546"/>
                      <a:pt x="3816001" y="1302639"/>
                    </a:cubicBezTo>
                    <a:cubicBezTo>
                      <a:pt x="3818287" y="1291590"/>
                      <a:pt x="3821240" y="1279588"/>
                      <a:pt x="3833431" y="1276636"/>
                    </a:cubicBezTo>
                    <a:cubicBezTo>
                      <a:pt x="3853339" y="1271873"/>
                      <a:pt x="3874008" y="1269778"/>
                      <a:pt x="3883819" y="1246442"/>
                    </a:cubicBezTo>
                    <a:cubicBezTo>
                      <a:pt x="3889248" y="1251585"/>
                      <a:pt x="3892582" y="1254633"/>
                      <a:pt x="3895821" y="1257681"/>
                    </a:cubicBezTo>
                    <a:cubicBezTo>
                      <a:pt x="3904774" y="1266158"/>
                      <a:pt x="3923347" y="1269778"/>
                      <a:pt x="3932778" y="1262444"/>
                    </a:cubicBezTo>
                    <a:cubicBezTo>
                      <a:pt x="3946684" y="1251776"/>
                      <a:pt x="3959448" y="1253776"/>
                      <a:pt x="3972782" y="1262063"/>
                    </a:cubicBezTo>
                    <a:cubicBezTo>
                      <a:pt x="3995071" y="1275779"/>
                      <a:pt x="4019931" y="1272635"/>
                      <a:pt x="4042505" y="1267111"/>
                    </a:cubicBezTo>
                    <a:cubicBezTo>
                      <a:pt x="4059555" y="1263015"/>
                      <a:pt x="4077748" y="1255490"/>
                      <a:pt x="4088892" y="1238250"/>
                    </a:cubicBezTo>
                    <a:cubicBezTo>
                      <a:pt x="4092416" y="1232726"/>
                      <a:pt x="4100322" y="1229963"/>
                      <a:pt x="4106609" y="1226344"/>
                    </a:cubicBezTo>
                    <a:cubicBezTo>
                      <a:pt x="4111848" y="1223391"/>
                      <a:pt x="4117372" y="1220629"/>
                      <a:pt x="4123182" y="1218724"/>
                    </a:cubicBezTo>
                    <a:cubicBezTo>
                      <a:pt x="4129373" y="1216628"/>
                      <a:pt x="4136232" y="1213580"/>
                      <a:pt x="4142328" y="1214438"/>
                    </a:cubicBezTo>
                    <a:cubicBezTo>
                      <a:pt x="4160806" y="1216914"/>
                      <a:pt x="4175475" y="1212056"/>
                      <a:pt x="4188524" y="1198245"/>
                    </a:cubicBezTo>
                    <a:cubicBezTo>
                      <a:pt x="4195287" y="1191101"/>
                      <a:pt x="4205288" y="1182434"/>
                      <a:pt x="4213860" y="1182338"/>
                    </a:cubicBezTo>
                    <a:cubicBezTo>
                      <a:pt x="4234720" y="1182053"/>
                      <a:pt x="4252055" y="1175195"/>
                      <a:pt x="4270820" y="1167003"/>
                    </a:cubicBezTo>
                    <a:cubicBezTo>
                      <a:pt x="4282916" y="1161764"/>
                      <a:pt x="4296632" y="1158145"/>
                      <a:pt x="4309587" y="1153287"/>
                    </a:cubicBezTo>
                    <a:cubicBezTo>
                      <a:pt x="4324731" y="1147572"/>
                      <a:pt x="4341210" y="1145477"/>
                      <a:pt x="4350449" y="1129665"/>
                    </a:cubicBezTo>
                    <a:cubicBezTo>
                      <a:pt x="4351496" y="1127951"/>
                      <a:pt x="4354640" y="1127665"/>
                      <a:pt x="4356164" y="1126046"/>
                    </a:cubicBezTo>
                    <a:cubicBezTo>
                      <a:pt x="4361021" y="1121093"/>
                      <a:pt x="4367308" y="1116521"/>
                      <a:pt x="4369880" y="1110520"/>
                    </a:cubicBezTo>
                    <a:cubicBezTo>
                      <a:pt x="4377309" y="1092994"/>
                      <a:pt x="4383119" y="1074896"/>
                      <a:pt x="4389787" y="1057085"/>
                    </a:cubicBezTo>
                    <a:cubicBezTo>
                      <a:pt x="4391216" y="1053275"/>
                      <a:pt x="4392549" y="1048417"/>
                      <a:pt x="4395502" y="1046226"/>
                    </a:cubicBezTo>
                    <a:cubicBezTo>
                      <a:pt x="4412552" y="1033653"/>
                      <a:pt x="4429888" y="1021556"/>
                      <a:pt x="4447413" y="1009650"/>
                    </a:cubicBezTo>
                    <a:cubicBezTo>
                      <a:pt x="4454462" y="1004887"/>
                      <a:pt x="4460367" y="1007555"/>
                      <a:pt x="4466654" y="1013079"/>
                    </a:cubicBezTo>
                    <a:cubicBezTo>
                      <a:pt x="4472750" y="1018318"/>
                      <a:pt x="4480275" y="1023747"/>
                      <a:pt x="4487894" y="1025081"/>
                    </a:cubicBezTo>
                    <a:cubicBezTo>
                      <a:pt x="4503135" y="1027652"/>
                      <a:pt x="4518946" y="1028224"/>
                      <a:pt x="4534472" y="1028224"/>
                    </a:cubicBezTo>
                    <a:cubicBezTo>
                      <a:pt x="4540282" y="1028224"/>
                      <a:pt x="4546473" y="1024795"/>
                      <a:pt x="4551903" y="1022033"/>
                    </a:cubicBezTo>
                    <a:cubicBezTo>
                      <a:pt x="4562189" y="1016794"/>
                      <a:pt x="4571714" y="1009745"/>
                      <a:pt x="4582382" y="1005364"/>
                    </a:cubicBezTo>
                    <a:cubicBezTo>
                      <a:pt x="4594765" y="1000316"/>
                      <a:pt x="4602194" y="992219"/>
                      <a:pt x="4605909" y="979551"/>
                    </a:cubicBezTo>
                    <a:cubicBezTo>
                      <a:pt x="4611434" y="960692"/>
                      <a:pt x="4624579" y="947547"/>
                      <a:pt x="4640104" y="936879"/>
                    </a:cubicBezTo>
                    <a:cubicBezTo>
                      <a:pt x="4659821" y="923258"/>
                      <a:pt x="4683348" y="923925"/>
                      <a:pt x="4705731" y="920591"/>
                    </a:cubicBezTo>
                    <a:cubicBezTo>
                      <a:pt x="4714304" y="919353"/>
                      <a:pt x="4723162" y="918305"/>
                      <a:pt x="4730973" y="915162"/>
                    </a:cubicBezTo>
                    <a:cubicBezTo>
                      <a:pt x="4760595" y="903351"/>
                      <a:pt x="4790218" y="892112"/>
                      <a:pt x="4822794" y="892397"/>
                    </a:cubicBezTo>
                    <a:cubicBezTo>
                      <a:pt x="4825460" y="892397"/>
                      <a:pt x="4828128" y="892112"/>
                      <a:pt x="4830794" y="891635"/>
                    </a:cubicBezTo>
                    <a:cubicBezTo>
                      <a:pt x="4853940" y="887730"/>
                      <a:pt x="4877848" y="886206"/>
                      <a:pt x="4894421" y="865442"/>
                    </a:cubicBezTo>
                    <a:cubicBezTo>
                      <a:pt x="4897469" y="861632"/>
                      <a:pt x="4904422" y="860489"/>
                      <a:pt x="4909756" y="858964"/>
                    </a:cubicBezTo>
                    <a:cubicBezTo>
                      <a:pt x="4918996" y="856488"/>
                      <a:pt x="4925188" y="851440"/>
                      <a:pt x="4928521" y="842391"/>
                    </a:cubicBezTo>
                    <a:cubicBezTo>
                      <a:pt x="4934141" y="826770"/>
                      <a:pt x="4940808" y="811435"/>
                      <a:pt x="4945857" y="795623"/>
                    </a:cubicBezTo>
                    <a:cubicBezTo>
                      <a:pt x="4949381" y="784765"/>
                      <a:pt x="4955953" y="778764"/>
                      <a:pt x="4966145" y="774287"/>
                    </a:cubicBezTo>
                    <a:cubicBezTo>
                      <a:pt x="4971860" y="771811"/>
                      <a:pt x="4976813" y="766382"/>
                      <a:pt x="4980909" y="761333"/>
                    </a:cubicBezTo>
                    <a:cubicBezTo>
                      <a:pt x="4985862" y="755237"/>
                      <a:pt x="4988433" y="747141"/>
                      <a:pt x="4993862" y="741712"/>
                    </a:cubicBezTo>
                    <a:cubicBezTo>
                      <a:pt x="5007102" y="728186"/>
                      <a:pt x="5011198" y="713232"/>
                      <a:pt x="5006816" y="694754"/>
                    </a:cubicBezTo>
                    <a:cubicBezTo>
                      <a:pt x="5002911" y="678371"/>
                      <a:pt x="5013198" y="656463"/>
                      <a:pt x="5026724" y="653129"/>
                    </a:cubicBezTo>
                    <a:cubicBezTo>
                      <a:pt x="5041678" y="649414"/>
                      <a:pt x="5051965" y="640271"/>
                      <a:pt x="5062538" y="630079"/>
                    </a:cubicBezTo>
                    <a:cubicBezTo>
                      <a:pt x="5068443" y="624364"/>
                      <a:pt x="5076730" y="619411"/>
                      <a:pt x="5084731" y="617982"/>
                    </a:cubicBezTo>
                    <a:cubicBezTo>
                      <a:pt x="5115116" y="612458"/>
                      <a:pt x="5143786" y="619220"/>
                      <a:pt x="5172647" y="630174"/>
                    </a:cubicBezTo>
                    <a:cubicBezTo>
                      <a:pt x="5191506" y="637318"/>
                      <a:pt x="5212461" y="639223"/>
                      <a:pt x="5232654" y="642080"/>
                    </a:cubicBezTo>
                    <a:cubicBezTo>
                      <a:pt x="5238941" y="642937"/>
                      <a:pt x="5246942" y="641033"/>
                      <a:pt x="5252371" y="637508"/>
                    </a:cubicBezTo>
                    <a:cubicBezTo>
                      <a:pt x="5271421" y="625316"/>
                      <a:pt x="5290376" y="612743"/>
                      <a:pt x="5308092" y="598646"/>
                    </a:cubicBezTo>
                    <a:cubicBezTo>
                      <a:pt x="5324571" y="585407"/>
                      <a:pt x="5343144" y="579882"/>
                      <a:pt x="5363147" y="581311"/>
                    </a:cubicBezTo>
                    <a:cubicBezTo>
                      <a:pt x="5377720" y="582359"/>
                      <a:pt x="5390864" y="579977"/>
                      <a:pt x="5404580" y="576358"/>
                    </a:cubicBezTo>
                    <a:cubicBezTo>
                      <a:pt x="5416010" y="573310"/>
                      <a:pt x="5428583" y="571214"/>
                      <a:pt x="5440203" y="572548"/>
                    </a:cubicBezTo>
                    <a:cubicBezTo>
                      <a:pt x="5456491" y="574453"/>
                      <a:pt x="5469922" y="571691"/>
                      <a:pt x="5482971" y="561880"/>
                    </a:cubicBezTo>
                    <a:cubicBezTo>
                      <a:pt x="5489924" y="556641"/>
                      <a:pt x="5498878" y="553879"/>
                      <a:pt x="5507165" y="550259"/>
                    </a:cubicBezTo>
                    <a:cubicBezTo>
                      <a:pt x="5519928" y="544640"/>
                      <a:pt x="5533168" y="539877"/>
                      <a:pt x="5545645" y="533591"/>
                    </a:cubicBezTo>
                    <a:cubicBezTo>
                      <a:pt x="5559076" y="526923"/>
                      <a:pt x="5571363" y="517684"/>
                      <a:pt x="5585079" y="511969"/>
                    </a:cubicBezTo>
                    <a:cubicBezTo>
                      <a:pt x="5599843" y="505778"/>
                      <a:pt x="5609368" y="496348"/>
                      <a:pt x="5615368" y="481679"/>
                    </a:cubicBezTo>
                    <a:cubicBezTo>
                      <a:pt x="5619179" y="472440"/>
                      <a:pt x="5624417" y="462629"/>
                      <a:pt x="5631656" y="456152"/>
                    </a:cubicBezTo>
                    <a:cubicBezTo>
                      <a:pt x="5646611" y="442913"/>
                      <a:pt x="5664136" y="432625"/>
                      <a:pt x="5679377" y="419576"/>
                    </a:cubicBezTo>
                    <a:cubicBezTo>
                      <a:pt x="5700808" y="401288"/>
                      <a:pt x="5720620" y="381857"/>
                      <a:pt x="5722525" y="350615"/>
                    </a:cubicBezTo>
                    <a:cubicBezTo>
                      <a:pt x="5723572" y="333375"/>
                      <a:pt x="5732716" y="326041"/>
                      <a:pt x="5749576" y="321945"/>
                    </a:cubicBezTo>
                    <a:cubicBezTo>
                      <a:pt x="5755195" y="320612"/>
                      <a:pt x="5763197" y="318040"/>
                      <a:pt x="5764911" y="313849"/>
                    </a:cubicBezTo>
                    <a:cubicBezTo>
                      <a:pt x="5770054" y="301371"/>
                      <a:pt x="5780722" y="298895"/>
                      <a:pt x="5791009" y="293942"/>
                    </a:cubicBezTo>
                    <a:cubicBezTo>
                      <a:pt x="5797201" y="290989"/>
                      <a:pt x="5804821" y="285179"/>
                      <a:pt x="5806440" y="279178"/>
                    </a:cubicBezTo>
                    <a:cubicBezTo>
                      <a:pt x="5813107" y="254889"/>
                      <a:pt x="5831395" y="240602"/>
                      <a:pt x="5848636" y="224885"/>
                    </a:cubicBezTo>
                    <a:cubicBezTo>
                      <a:pt x="5853684" y="220218"/>
                      <a:pt x="5859113" y="214884"/>
                      <a:pt x="5861590" y="208788"/>
                    </a:cubicBezTo>
                    <a:cubicBezTo>
                      <a:pt x="5866829" y="195643"/>
                      <a:pt x="5874639" y="186118"/>
                      <a:pt x="5888355" y="181166"/>
                    </a:cubicBezTo>
                    <a:cubicBezTo>
                      <a:pt x="5892736" y="179642"/>
                      <a:pt x="5896737" y="176117"/>
                      <a:pt x="5900071" y="172784"/>
                    </a:cubicBezTo>
                    <a:cubicBezTo>
                      <a:pt x="5907215" y="165545"/>
                      <a:pt x="5913215" y="157067"/>
                      <a:pt x="5920740" y="150305"/>
                    </a:cubicBezTo>
                    <a:cubicBezTo>
                      <a:pt x="5939885" y="132874"/>
                      <a:pt x="5958840" y="115729"/>
                      <a:pt x="5969985" y="91345"/>
                    </a:cubicBezTo>
                    <a:cubicBezTo>
                      <a:pt x="5975413" y="79439"/>
                      <a:pt x="5981605" y="66485"/>
                      <a:pt x="5991130" y="58293"/>
                    </a:cubicBezTo>
                    <a:cubicBezTo>
                      <a:pt x="6003227" y="47911"/>
                      <a:pt x="6019133" y="42005"/>
                      <a:pt x="6033325" y="33909"/>
                    </a:cubicBezTo>
                    <a:cubicBezTo>
                      <a:pt x="6040469" y="29813"/>
                      <a:pt x="6047137" y="24860"/>
                      <a:pt x="6054376" y="20955"/>
                    </a:cubicBezTo>
                    <a:cubicBezTo>
                      <a:pt x="6067234" y="14097"/>
                      <a:pt x="6080379" y="7715"/>
                      <a:pt x="6095524" y="0"/>
                    </a:cubicBezTo>
                    <a:close/>
                  </a:path>
                </a:pathLst>
              </a:custGeom>
              <a:blipFill>
                <a:blip r:embed="rId2">
                  <a:alphaModFix amt="57000"/>
                </a:blip>
                <a:tile tx="0" ty="0" sx="100000" sy="100000" flip="none" algn="t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sp>
        <p:nvSpPr>
          <p:cNvPr id="6" name="Title 5">
            <a:extLst>
              <a:ext uri="{FF2B5EF4-FFF2-40B4-BE49-F238E27FC236}">
                <a16:creationId xmlns:a16="http://schemas.microsoft.com/office/drawing/2014/main" id="{AC42E8C6-4F75-DF84-CEFD-54AF49A48EA8}"/>
              </a:ext>
            </a:extLst>
          </p:cNvPr>
          <p:cNvSpPr>
            <a:spLocks noGrp="1"/>
          </p:cNvSpPr>
          <p:nvPr>
            <p:ph type="title"/>
          </p:nvPr>
        </p:nvSpPr>
        <p:spPr>
          <a:xfrm>
            <a:off x="838199" y="1120676"/>
            <a:ext cx="7021513" cy="2308324"/>
          </a:xfrm>
        </p:spPr>
        <p:txBody>
          <a:bodyPr vert="horz" lIns="91440" tIns="45720" rIns="91440" bIns="45720" rtlCol="0" anchor="b">
            <a:normAutofit/>
          </a:bodyPr>
          <a:lstStyle/>
          <a:p>
            <a:pPr algn="l"/>
            <a:r>
              <a:rPr lang="en-US" sz="6100" kern="1200">
                <a:solidFill>
                  <a:schemeClr val="bg1"/>
                </a:solidFill>
                <a:latin typeface="+mj-lt"/>
                <a:ea typeface="+mj-ea"/>
                <a:cs typeface="+mj-cs"/>
              </a:rPr>
              <a:t>Statcrunchthis!</a:t>
            </a:r>
          </a:p>
        </p:txBody>
      </p:sp>
      <p:sp>
        <p:nvSpPr>
          <p:cNvPr id="7" name="Content Placeholder 6">
            <a:extLst>
              <a:ext uri="{FF2B5EF4-FFF2-40B4-BE49-F238E27FC236}">
                <a16:creationId xmlns:a16="http://schemas.microsoft.com/office/drawing/2014/main" id="{ED496514-F28B-35D9-B3DA-9B84D15F863D}"/>
              </a:ext>
            </a:extLst>
          </p:cNvPr>
          <p:cNvSpPr>
            <a:spLocks noGrp="1"/>
          </p:cNvSpPr>
          <p:nvPr>
            <p:ph type="subTitle" idx="1"/>
          </p:nvPr>
        </p:nvSpPr>
        <p:spPr>
          <a:xfrm>
            <a:off x="835024" y="3809999"/>
            <a:ext cx="11011536" cy="1012778"/>
          </a:xfrm>
        </p:spPr>
        <p:txBody>
          <a:bodyPr vert="horz" lIns="91440" tIns="45720" rIns="91440" bIns="45720" rtlCol="0">
            <a:normAutofit/>
          </a:bodyPr>
          <a:lstStyle/>
          <a:p>
            <a:pPr algn="l"/>
            <a:r>
              <a:rPr lang="en-US" sz="2400" kern="1200" dirty="0">
                <a:solidFill>
                  <a:schemeClr val="bg1"/>
                </a:solidFill>
                <a:latin typeface="+mn-lt"/>
                <a:ea typeface="+mn-ea"/>
                <a:cs typeface="+mn-cs"/>
              </a:rPr>
              <a:t>https://www.sullystats.com/statistics-videos</a:t>
            </a:r>
          </a:p>
        </p:txBody>
      </p:sp>
      <p:sp>
        <p:nvSpPr>
          <p:cNvPr id="5" name="Slide Number Placeholder 4" hidden="1">
            <a:extLst>
              <a:ext uri="{FF2B5EF4-FFF2-40B4-BE49-F238E27FC236}">
                <a16:creationId xmlns:a16="http://schemas.microsoft.com/office/drawing/2014/main" id="{03A88822-F4EC-AD3C-8BAD-FC8107F33B79}"/>
              </a:ext>
            </a:extLst>
          </p:cNvPr>
          <p:cNvSpPr>
            <a:spLocks noGrp="1"/>
          </p:cNvSpPr>
          <p:nvPr>
            <p:ph type="sldNum" sz="quarter" idx="4294967295"/>
          </p:nvPr>
        </p:nvSpPr>
        <p:spPr>
          <a:xfrm>
            <a:off x="9448800" y="6226175"/>
            <a:ext cx="2743200" cy="365125"/>
          </a:xfrm>
        </p:spPr>
        <p:txBody>
          <a:bodyPr/>
          <a:lstStyle/>
          <a:p>
            <a:pPr>
              <a:spcAft>
                <a:spcPts val="600"/>
              </a:spcAft>
            </a:pPr>
            <a:fld id="{FE024F78-56A6-7740-B68D-8D4D026EDF3F}" type="slidenum">
              <a:rPr lang="en-US" smtClean="0"/>
              <a:pPr>
                <a:spcAft>
                  <a:spcPts val="600"/>
                </a:spcAft>
              </a:pPr>
              <a:t>15</a:t>
            </a:fld>
            <a:endParaRPr lang="en-US"/>
          </a:p>
        </p:txBody>
      </p:sp>
    </p:spTree>
    <p:extLst>
      <p:ext uri="{BB962C8B-B14F-4D97-AF65-F5344CB8AC3E}">
        <p14:creationId xmlns:p14="http://schemas.microsoft.com/office/powerpoint/2010/main" val="22524659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0FD6A3FE-1BF6-4C1A-0553-EBD497A69F2D}"/>
              </a:ext>
            </a:extLst>
          </p:cNvPr>
          <p:cNvSpPr>
            <a:spLocks noGrp="1"/>
          </p:cNvSpPr>
          <p:nvPr>
            <p:ph type="title"/>
          </p:nvPr>
        </p:nvSpPr>
        <p:spPr/>
        <p:txBody>
          <a:bodyPr anchor="b">
            <a:normAutofit/>
          </a:bodyPr>
          <a:lstStyle/>
          <a:p>
            <a:r>
              <a:rPr lang="en-US" dirty="0">
                <a:solidFill>
                  <a:schemeClr val="bg1"/>
                </a:solidFill>
              </a:rPr>
              <a:t>Baseballsavant.mlb.com/</a:t>
            </a:r>
            <a:r>
              <a:rPr lang="en-US" dirty="0" err="1">
                <a:solidFill>
                  <a:schemeClr val="bg1"/>
                </a:solidFill>
              </a:rPr>
              <a:t>statcast_Search</a:t>
            </a:r>
            <a:endParaRPr lang="en-US" dirty="0">
              <a:solidFill>
                <a:schemeClr val="bg1"/>
              </a:solidFill>
            </a:endParaRPr>
          </a:p>
        </p:txBody>
      </p:sp>
      <p:sp>
        <p:nvSpPr>
          <p:cNvPr id="14" name="Slide Number Placeholder 4">
            <a:extLst>
              <a:ext uri="{FF2B5EF4-FFF2-40B4-BE49-F238E27FC236}">
                <a16:creationId xmlns:a16="http://schemas.microsoft.com/office/drawing/2014/main" id="{94C94CC4-618F-484D-609E-197AF22D2C2A}"/>
              </a:ext>
            </a:extLst>
          </p:cNvPr>
          <p:cNvSpPr>
            <a:spLocks noGrp="1"/>
          </p:cNvSpPr>
          <p:nvPr>
            <p:ph type="sldNum" sz="quarter" idx="12"/>
          </p:nvPr>
        </p:nvSpPr>
        <p:spPr/>
        <p:txBody>
          <a:bodyPr/>
          <a:lstStyle/>
          <a:p>
            <a:pPr>
              <a:spcAft>
                <a:spcPts val="600"/>
              </a:spcAft>
            </a:pPr>
            <a:fld id="{FE024F78-56A6-7740-B68D-8D4D026EDF3F}" type="slidenum">
              <a:rPr lang="en-US" smtClean="0"/>
              <a:pPr>
                <a:spcAft>
                  <a:spcPts val="600"/>
                </a:spcAft>
              </a:pPr>
              <a:t>16</a:t>
            </a:fld>
            <a:endParaRPr lang="en-US"/>
          </a:p>
        </p:txBody>
      </p:sp>
      <p:pic>
        <p:nvPicPr>
          <p:cNvPr id="2" name="Picture 1">
            <a:extLst>
              <a:ext uri="{FF2B5EF4-FFF2-40B4-BE49-F238E27FC236}">
                <a16:creationId xmlns:a16="http://schemas.microsoft.com/office/drawing/2014/main" id="{41C25F61-7A81-348D-EE0E-EC307C4CB1E8}"/>
              </a:ext>
            </a:extLst>
          </p:cNvPr>
          <p:cNvPicPr>
            <a:picLocks noChangeAspect="1"/>
          </p:cNvPicPr>
          <p:nvPr/>
        </p:nvPicPr>
        <p:blipFill>
          <a:blip r:embed="rId3"/>
          <a:stretch>
            <a:fillRect/>
          </a:stretch>
        </p:blipFill>
        <p:spPr>
          <a:xfrm>
            <a:off x="2133600" y="2088417"/>
            <a:ext cx="8072749" cy="4339101"/>
          </a:xfrm>
          <a:prstGeom prst="rect">
            <a:avLst/>
          </a:prstGeom>
          <a:noFill/>
        </p:spPr>
      </p:pic>
      <p:sp>
        <p:nvSpPr>
          <p:cNvPr id="3" name="Rectangle 2" hidden="1">
            <a:extLst>
              <a:ext uri="{FF2B5EF4-FFF2-40B4-BE49-F238E27FC236}">
                <a16:creationId xmlns:a16="http://schemas.microsoft.com/office/drawing/2014/main" id="{8692FC88-DAD7-F5AD-7831-DE54322108F6}"/>
              </a:ext>
              <a:ext uri="{C183D7F6-B498-43B3-948B-1728B52AA6E4}">
                <adec:decorative xmlns:adec="http://schemas.microsoft.com/office/drawing/2017/decorative" val="1"/>
              </a:ext>
            </a:extLst>
          </p:cNvPr>
          <p:cNvSpPr/>
          <p:nvPr/>
        </p:nvSpPr>
        <p:spPr>
          <a:xfrm>
            <a:off x="1" y="2"/>
            <a:ext cx="12227942" cy="685799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330733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91E5A9A7-95C6-4F4F-B00E-C82E07FE62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7539" y="1417538"/>
            <a:ext cx="6875818" cy="4040744"/>
          </a:xfrm>
          <a:prstGeom prst="rect">
            <a:avLst/>
          </a:prstGeom>
          <a:gradFill>
            <a:gsLst>
              <a:gs pos="0">
                <a:srgbClr val="000000"/>
              </a:gs>
              <a:gs pos="100000">
                <a:schemeClr val="accent1">
                  <a:lumMod val="75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D07DD2DE-F619-49DD-B5E7-03A290FF4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58495" y="2660473"/>
            <a:ext cx="4355594" cy="4038603"/>
          </a:xfrm>
          <a:prstGeom prst="rect">
            <a:avLst/>
          </a:prstGeom>
          <a:gradFill>
            <a:gsLst>
              <a:gs pos="0">
                <a:schemeClr val="accent1">
                  <a:alpha val="50000"/>
                </a:schemeClr>
              </a:gs>
              <a:gs pos="100000">
                <a:schemeClr val="accent1">
                  <a:lumMod val="50000"/>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5149191-5F60-4A28-AAFF-039F96B0F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180882" y="1638085"/>
            <a:ext cx="6857572" cy="3581401"/>
          </a:xfrm>
          <a:prstGeom prst="rect">
            <a:avLst/>
          </a:prstGeom>
          <a:gradFill>
            <a:gsLst>
              <a:gs pos="0">
                <a:srgbClr val="000000">
                  <a:alpha val="59000"/>
                </a:srgbClr>
              </a:gs>
              <a:gs pos="69000">
                <a:schemeClr val="accent1">
                  <a:alpha val="0"/>
                </a:scheme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reeform: Shape 19">
            <a:extLst>
              <a:ext uri="{FF2B5EF4-FFF2-40B4-BE49-F238E27FC236}">
                <a16:creationId xmlns:a16="http://schemas.microsoft.com/office/drawing/2014/main" id="{F8260ED5-17F7-4158-B241-D51DD4CF1B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747355" y="1201312"/>
            <a:ext cx="4808302" cy="4088666"/>
          </a:xfrm>
          <a:custGeom>
            <a:avLst/>
            <a:gdLst>
              <a:gd name="connsiteX0" fmla="*/ 48844 w 4808302"/>
              <a:gd name="connsiteY0" fmla="*/ 2888671 h 4088666"/>
              <a:gd name="connsiteX1" fmla="*/ 0 w 4808302"/>
              <a:gd name="connsiteY1" fmla="*/ 2404151 h 4088666"/>
              <a:gd name="connsiteX2" fmla="*/ 2404151 w 4808302"/>
              <a:gd name="connsiteY2" fmla="*/ 0 h 4088666"/>
              <a:gd name="connsiteX3" fmla="*/ 4808302 w 4808302"/>
              <a:gd name="connsiteY3" fmla="*/ 2404151 h 4088666"/>
              <a:gd name="connsiteX4" fmla="*/ 4700216 w 4808302"/>
              <a:gd name="connsiteY4" fmla="*/ 3119072 h 4088666"/>
              <a:gd name="connsiteX5" fmla="*/ 4643143 w 4808302"/>
              <a:gd name="connsiteY5" fmla="*/ 3275009 h 4088666"/>
              <a:gd name="connsiteX6" fmla="*/ 690093 w 4808302"/>
              <a:gd name="connsiteY6" fmla="*/ 4088666 h 4088666"/>
              <a:gd name="connsiteX7" fmla="*/ 548991 w 4808302"/>
              <a:gd name="connsiteY7" fmla="*/ 3933414 h 4088666"/>
              <a:gd name="connsiteX8" fmla="*/ 48844 w 4808302"/>
              <a:gd name="connsiteY8" fmla="*/ 2888671 h 408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08302" h="4088666">
                <a:moveTo>
                  <a:pt x="48844" y="2888671"/>
                </a:moveTo>
                <a:cubicBezTo>
                  <a:pt x="16818" y="2732167"/>
                  <a:pt x="0" y="2570123"/>
                  <a:pt x="0" y="2404151"/>
                </a:cubicBezTo>
                <a:cubicBezTo>
                  <a:pt x="0" y="1076375"/>
                  <a:pt x="1076375" y="0"/>
                  <a:pt x="2404151" y="0"/>
                </a:cubicBezTo>
                <a:cubicBezTo>
                  <a:pt x="3731927" y="0"/>
                  <a:pt x="4808302" y="1076375"/>
                  <a:pt x="4808302" y="2404151"/>
                </a:cubicBezTo>
                <a:cubicBezTo>
                  <a:pt x="4808302" y="2653109"/>
                  <a:pt x="4770461" y="2893229"/>
                  <a:pt x="4700216" y="3119072"/>
                </a:cubicBezTo>
                <a:lnTo>
                  <a:pt x="4643143" y="3275009"/>
                </a:lnTo>
                <a:lnTo>
                  <a:pt x="690093" y="4088666"/>
                </a:lnTo>
                <a:lnTo>
                  <a:pt x="548991" y="3933414"/>
                </a:lnTo>
                <a:cubicBezTo>
                  <a:pt x="304015" y="3636572"/>
                  <a:pt x="128908" y="3279932"/>
                  <a:pt x="48844" y="2888671"/>
                </a:cubicBezTo>
                <a:close/>
              </a:path>
            </a:pathLst>
          </a:custGeom>
          <a:gradFill>
            <a:gsLst>
              <a:gs pos="39000">
                <a:schemeClr val="accent1">
                  <a:lumMod val="60000"/>
                  <a:lumOff val="40000"/>
                  <a:alpha val="0"/>
                </a:schemeClr>
              </a:gs>
              <a:gs pos="100000">
                <a:schemeClr val="accent1">
                  <a:lumMod val="75000"/>
                  <a:alpha val="26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D0EC4A00-1CCB-9B43-9B13-D8BDB72665FD}"/>
              </a:ext>
            </a:extLst>
          </p:cNvPr>
          <p:cNvSpPr>
            <a:spLocks noGrp="1"/>
          </p:cNvSpPr>
          <p:nvPr>
            <p:ph type="title"/>
          </p:nvPr>
        </p:nvSpPr>
        <p:spPr>
          <a:xfrm>
            <a:off x="664222" y="348128"/>
            <a:ext cx="2880828" cy="3071906"/>
          </a:xfrm>
        </p:spPr>
        <p:txBody>
          <a:bodyPr vert="horz" lIns="91440" tIns="45720" rIns="91440" bIns="45720" rtlCol="0" anchor="t">
            <a:normAutofit/>
          </a:bodyPr>
          <a:lstStyle/>
          <a:p>
            <a:r>
              <a:rPr lang="en-US" sz="4000" kern="1200" dirty="0">
                <a:solidFill>
                  <a:srgbClr val="FFFFFF"/>
                </a:solidFill>
                <a:latin typeface="+mj-lt"/>
                <a:ea typeface="+mj-ea"/>
                <a:cs typeface="+mj-cs"/>
              </a:rPr>
              <a:t>SAS Viewer</a:t>
            </a:r>
          </a:p>
        </p:txBody>
      </p:sp>
      <p:pic>
        <p:nvPicPr>
          <p:cNvPr id="7" name="Content Placeholder 6">
            <a:extLst>
              <a:ext uri="{FF2B5EF4-FFF2-40B4-BE49-F238E27FC236}">
                <a16:creationId xmlns:a16="http://schemas.microsoft.com/office/drawing/2014/main" id="{3B1D99D0-D8BB-1989-636E-5026F38D27ED}"/>
              </a:ext>
            </a:extLst>
          </p:cNvPr>
          <p:cNvPicPr>
            <a:picLocks noGrp="1" noChangeAspect="1"/>
          </p:cNvPicPr>
          <p:nvPr>
            <p:ph sz="quarter" idx="36"/>
          </p:nvPr>
        </p:nvPicPr>
        <p:blipFill>
          <a:blip r:embed="rId3"/>
          <a:stretch>
            <a:fillRect/>
          </a:stretch>
        </p:blipFill>
        <p:spPr>
          <a:xfrm>
            <a:off x="4985465" y="837323"/>
            <a:ext cx="6259673" cy="5923584"/>
          </a:xfrm>
          <a:prstGeom prst="rect">
            <a:avLst/>
          </a:prstGeom>
        </p:spPr>
      </p:pic>
      <p:sp>
        <p:nvSpPr>
          <p:cNvPr id="5" name="Slide Number Placeholder 4">
            <a:extLst>
              <a:ext uri="{FF2B5EF4-FFF2-40B4-BE49-F238E27FC236}">
                <a16:creationId xmlns:a16="http://schemas.microsoft.com/office/drawing/2014/main" id="{17A04921-BA27-D81A-F4C7-915631111CED}"/>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17</a:t>
            </a:fld>
            <a:endParaRPr lang="en-US" sz="1100">
              <a:solidFill>
                <a:schemeClr val="tx1">
                  <a:lumMod val="50000"/>
                  <a:lumOff val="50000"/>
                </a:schemeClr>
              </a:solidFill>
            </a:endParaRPr>
          </a:p>
        </p:txBody>
      </p:sp>
      <p:sp>
        <p:nvSpPr>
          <p:cNvPr id="3" name="TextBox 2">
            <a:extLst>
              <a:ext uri="{FF2B5EF4-FFF2-40B4-BE49-F238E27FC236}">
                <a16:creationId xmlns:a16="http://schemas.microsoft.com/office/drawing/2014/main" id="{8B8C3BA3-78A2-264F-D15D-F612DF58E633}"/>
              </a:ext>
            </a:extLst>
          </p:cNvPr>
          <p:cNvSpPr txBox="1"/>
          <p:nvPr/>
        </p:nvSpPr>
        <p:spPr>
          <a:xfrm>
            <a:off x="197425" y="1259512"/>
            <a:ext cx="3683695" cy="523220"/>
          </a:xfrm>
          <a:prstGeom prst="rect">
            <a:avLst/>
          </a:prstGeom>
          <a:noFill/>
        </p:spPr>
        <p:txBody>
          <a:bodyPr wrap="square" rtlCol="0">
            <a:spAutoFit/>
          </a:bodyPr>
          <a:lstStyle/>
          <a:p>
            <a:r>
              <a:rPr lang="en-US" sz="2800" dirty="0">
                <a:solidFill>
                  <a:schemeClr val="bg1">
                    <a:lumMod val="95000"/>
                  </a:schemeClr>
                </a:solidFill>
              </a:rPr>
              <a:t>cdc.gov/nchs/nhanes/</a:t>
            </a:r>
          </a:p>
        </p:txBody>
      </p:sp>
    </p:spTree>
    <p:extLst>
      <p:ext uri="{BB962C8B-B14F-4D97-AF65-F5344CB8AC3E}">
        <p14:creationId xmlns:p14="http://schemas.microsoft.com/office/powerpoint/2010/main" val="2359899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9" name="Rectangle 18">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91E5A9A7-95C6-4F4F-B00E-C82E07FE62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7539" y="1417538"/>
            <a:ext cx="6875818" cy="4040744"/>
          </a:xfrm>
          <a:prstGeom prst="rect">
            <a:avLst/>
          </a:prstGeom>
          <a:gradFill>
            <a:gsLst>
              <a:gs pos="0">
                <a:srgbClr val="000000"/>
              </a:gs>
              <a:gs pos="100000">
                <a:schemeClr val="accent1">
                  <a:lumMod val="75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D07DD2DE-F619-49DD-B5E7-03A290FF4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58495" y="2660473"/>
            <a:ext cx="4355594" cy="4038603"/>
          </a:xfrm>
          <a:prstGeom prst="rect">
            <a:avLst/>
          </a:prstGeom>
          <a:gradFill>
            <a:gsLst>
              <a:gs pos="0">
                <a:schemeClr val="accent1">
                  <a:alpha val="50000"/>
                </a:schemeClr>
              </a:gs>
              <a:gs pos="100000">
                <a:schemeClr val="accent1">
                  <a:lumMod val="50000"/>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85149191-5F60-4A28-AAFF-039F96B0F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180882" y="1638085"/>
            <a:ext cx="6857572" cy="3581401"/>
          </a:xfrm>
          <a:prstGeom prst="rect">
            <a:avLst/>
          </a:prstGeom>
          <a:gradFill>
            <a:gsLst>
              <a:gs pos="0">
                <a:srgbClr val="000000">
                  <a:alpha val="59000"/>
                </a:srgbClr>
              </a:gs>
              <a:gs pos="69000">
                <a:schemeClr val="accent1">
                  <a:alpha val="0"/>
                </a:scheme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reeform: Shape 26">
            <a:extLst>
              <a:ext uri="{FF2B5EF4-FFF2-40B4-BE49-F238E27FC236}">
                <a16:creationId xmlns:a16="http://schemas.microsoft.com/office/drawing/2014/main" id="{F8260ED5-17F7-4158-B241-D51DD4CF1B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747355" y="1201312"/>
            <a:ext cx="4808302" cy="4088666"/>
          </a:xfrm>
          <a:custGeom>
            <a:avLst/>
            <a:gdLst>
              <a:gd name="connsiteX0" fmla="*/ 48844 w 4808302"/>
              <a:gd name="connsiteY0" fmla="*/ 2888671 h 4088666"/>
              <a:gd name="connsiteX1" fmla="*/ 0 w 4808302"/>
              <a:gd name="connsiteY1" fmla="*/ 2404151 h 4088666"/>
              <a:gd name="connsiteX2" fmla="*/ 2404151 w 4808302"/>
              <a:gd name="connsiteY2" fmla="*/ 0 h 4088666"/>
              <a:gd name="connsiteX3" fmla="*/ 4808302 w 4808302"/>
              <a:gd name="connsiteY3" fmla="*/ 2404151 h 4088666"/>
              <a:gd name="connsiteX4" fmla="*/ 4700216 w 4808302"/>
              <a:gd name="connsiteY4" fmla="*/ 3119072 h 4088666"/>
              <a:gd name="connsiteX5" fmla="*/ 4643143 w 4808302"/>
              <a:gd name="connsiteY5" fmla="*/ 3275009 h 4088666"/>
              <a:gd name="connsiteX6" fmla="*/ 690093 w 4808302"/>
              <a:gd name="connsiteY6" fmla="*/ 4088666 h 4088666"/>
              <a:gd name="connsiteX7" fmla="*/ 548991 w 4808302"/>
              <a:gd name="connsiteY7" fmla="*/ 3933414 h 4088666"/>
              <a:gd name="connsiteX8" fmla="*/ 48844 w 4808302"/>
              <a:gd name="connsiteY8" fmla="*/ 2888671 h 408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08302" h="4088666">
                <a:moveTo>
                  <a:pt x="48844" y="2888671"/>
                </a:moveTo>
                <a:cubicBezTo>
                  <a:pt x="16818" y="2732167"/>
                  <a:pt x="0" y="2570123"/>
                  <a:pt x="0" y="2404151"/>
                </a:cubicBezTo>
                <a:cubicBezTo>
                  <a:pt x="0" y="1076375"/>
                  <a:pt x="1076375" y="0"/>
                  <a:pt x="2404151" y="0"/>
                </a:cubicBezTo>
                <a:cubicBezTo>
                  <a:pt x="3731927" y="0"/>
                  <a:pt x="4808302" y="1076375"/>
                  <a:pt x="4808302" y="2404151"/>
                </a:cubicBezTo>
                <a:cubicBezTo>
                  <a:pt x="4808302" y="2653109"/>
                  <a:pt x="4770461" y="2893229"/>
                  <a:pt x="4700216" y="3119072"/>
                </a:cubicBezTo>
                <a:lnTo>
                  <a:pt x="4643143" y="3275009"/>
                </a:lnTo>
                <a:lnTo>
                  <a:pt x="690093" y="4088666"/>
                </a:lnTo>
                <a:lnTo>
                  <a:pt x="548991" y="3933414"/>
                </a:lnTo>
                <a:cubicBezTo>
                  <a:pt x="304015" y="3636572"/>
                  <a:pt x="128908" y="3279932"/>
                  <a:pt x="48844" y="2888671"/>
                </a:cubicBezTo>
                <a:close/>
              </a:path>
            </a:pathLst>
          </a:custGeom>
          <a:gradFill>
            <a:gsLst>
              <a:gs pos="39000">
                <a:schemeClr val="accent1">
                  <a:lumMod val="60000"/>
                  <a:lumOff val="40000"/>
                  <a:alpha val="0"/>
                </a:schemeClr>
              </a:gs>
              <a:gs pos="100000">
                <a:schemeClr val="accent1">
                  <a:lumMod val="75000"/>
                  <a:alpha val="26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B8DDA32C-681F-473A-4E46-BB7DEE35BF35}"/>
              </a:ext>
            </a:extLst>
          </p:cNvPr>
          <p:cNvSpPr>
            <a:spLocks noGrp="1"/>
          </p:cNvSpPr>
          <p:nvPr>
            <p:ph type="title"/>
          </p:nvPr>
        </p:nvSpPr>
        <p:spPr>
          <a:xfrm>
            <a:off x="660041" y="2767106"/>
            <a:ext cx="2880828" cy="3071906"/>
          </a:xfrm>
        </p:spPr>
        <p:txBody>
          <a:bodyPr vert="horz" lIns="91440" tIns="45720" rIns="91440" bIns="45720" rtlCol="0" anchor="t">
            <a:normAutofit/>
          </a:bodyPr>
          <a:lstStyle/>
          <a:p>
            <a:r>
              <a:rPr lang="en-US" sz="3400" kern="1200" dirty="0">
                <a:solidFill>
                  <a:srgbClr val="FFFFFF"/>
                </a:solidFill>
                <a:latin typeface="+mj-lt"/>
                <a:ea typeface="+mj-ea"/>
                <a:cs typeface="+mj-cs"/>
              </a:rPr>
              <a:t>Centers for disease control and prevention (CDC)</a:t>
            </a:r>
          </a:p>
        </p:txBody>
      </p:sp>
      <p:pic>
        <p:nvPicPr>
          <p:cNvPr id="9" name="Picture 8">
            <a:extLst>
              <a:ext uri="{FF2B5EF4-FFF2-40B4-BE49-F238E27FC236}">
                <a16:creationId xmlns:a16="http://schemas.microsoft.com/office/drawing/2014/main" id="{9FDE5984-9C49-DC74-5381-8D20E4AE7227}"/>
              </a:ext>
            </a:extLst>
          </p:cNvPr>
          <p:cNvPicPr>
            <a:picLocks noChangeAspect="1"/>
          </p:cNvPicPr>
          <p:nvPr/>
        </p:nvPicPr>
        <p:blipFill>
          <a:blip r:embed="rId3"/>
          <a:stretch>
            <a:fillRect/>
          </a:stretch>
        </p:blipFill>
        <p:spPr>
          <a:xfrm>
            <a:off x="4332323" y="762000"/>
            <a:ext cx="7652428" cy="5394960"/>
          </a:xfrm>
          <a:prstGeom prst="rect">
            <a:avLst/>
          </a:prstGeom>
        </p:spPr>
      </p:pic>
      <p:sp>
        <p:nvSpPr>
          <p:cNvPr id="5" name="Slide Number Placeholder 4">
            <a:extLst>
              <a:ext uri="{FF2B5EF4-FFF2-40B4-BE49-F238E27FC236}">
                <a16:creationId xmlns:a16="http://schemas.microsoft.com/office/drawing/2014/main" id="{501A5447-B0AC-871D-6D1C-37C6ACBE967B}"/>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18</a:t>
            </a:fld>
            <a:endParaRPr lang="en-US" sz="1100">
              <a:solidFill>
                <a:schemeClr val="tx1">
                  <a:lumMod val="50000"/>
                  <a:lumOff val="50000"/>
                </a:schemeClr>
              </a:solidFill>
            </a:endParaRPr>
          </a:p>
        </p:txBody>
      </p:sp>
      <p:sp>
        <p:nvSpPr>
          <p:cNvPr id="10" name="TextBox 9">
            <a:extLst>
              <a:ext uri="{FF2B5EF4-FFF2-40B4-BE49-F238E27FC236}">
                <a16:creationId xmlns:a16="http://schemas.microsoft.com/office/drawing/2014/main" id="{B93BCC54-757D-2D96-C92E-D337965BB8D6}"/>
              </a:ext>
            </a:extLst>
          </p:cNvPr>
          <p:cNvSpPr txBox="1"/>
          <p:nvPr/>
        </p:nvSpPr>
        <p:spPr>
          <a:xfrm>
            <a:off x="4332323" y="132080"/>
            <a:ext cx="6766560" cy="461665"/>
          </a:xfrm>
          <a:prstGeom prst="rect">
            <a:avLst/>
          </a:prstGeom>
          <a:noFill/>
        </p:spPr>
        <p:txBody>
          <a:bodyPr wrap="square" rtlCol="0">
            <a:spAutoFit/>
          </a:bodyPr>
          <a:lstStyle/>
          <a:p>
            <a:r>
              <a:rPr lang="en-US" sz="2400" dirty="0"/>
              <a:t>wwwn.cdc.gov/</a:t>
            </a:r>
            <a:r>
              <a:rPr lang="en-US" sz="2400" dirty="0" err="1"/>
              <a:t>Nchs</a:t>
            </a:r>
            <a:r>
              <a:rPr lang="en-US" sz="2400" dirty="0"/>
              <a:t>/</a:t>
            </a:r>
            <a:r>
              <a:rPr lang="en-US" sz="2400" dirty="0" err="1"/>
              <a:t>Nhanes</a:t>
            </a:r>
            <a:r>
              <a:rPr lang="en-US" sz="2400" dirty="0"/>
              <a:t>/</a:t>
            </a:r>
          </a:p>
        </p:txBody>
      </p:sp>
    </p:spTree>
    <p:extLst>
      <p:ext uri="{BB962C8B-B14F-4D97-AF65-F5344CB8AC3E}">
        <p14:creationId xmlns:p14="http://schemas.microsoft.com/office/powerpoint/2010/main" val="35413827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F98AB42-5A27-05AE-0DCA-BB67B11219D5}"/>
              </a:ext>
            </a:extLst>
          </p:cNvPr>
          <p:cNvSpPr>
            <a:spLocks noGrp="1"/>
          </p:cNvSpPr>
          <p:nvPr>
            <p:ph type="title"/>
          </p:nvPr>
        </p:nvSpPr>
        <p:spPr>
          <a:xfrm>
            <a:off x="1028700" y="1967266"/>
            <a:ext cx="2791460" cy="2547257"/>
          </a:xfrm>
          <a:noFill/>
        </p:spPr>
        <p:txBody>
          <a:bodyPr vert="horz" lIns="91440" tIns="45720" rIns="91440" bIns="45720" rtlCol="0" anchor="ctr">
            <a:normAutofit/>
          </a:bodyPr>
          <a:lstStyle/>
          <a:p>
            <a:pPr algn="ctr"/>
            <a:r>
              <a:rPr lang="en-US" sz="3600" kern="1200" dirty="0" err="1">
                <a:solidFill>
                  <a:srgbClr val="FFFFFF"/>
                </a:solidFill>
                <a:latin typeface="+mj-lt"/>
                <a:ea typeface="+mj-ea"/>
                <a:cs typeface="+mj-cs"/>
              </a:rPr>
              <a:t>P_DEMO.xpt</a:t>
            </a:r>
            <a:endParaRPr lang="en-US" sz="3600" kern="1200" dirty="0">
              <a:solidFill>
                <a:srgbClr val="FFFFFF"/>
              </a:solidFill>
              <a:latin typeface="+mj-lt"/>
              <a:ea typeface="+mj-ea"/>
              <a:cs typeface="+mj-cs"/>
            </a:endParaRPr>
          </a:p>
        </p:txBody>
      </p:sp>
      <p:pic>
        <p:nvPicPr>
          <p:cNvPr id="9" name="Picture 8">
            <a:extLst>
              <a:ext uri="{FF2B5EF4-FFF2-40B4-BE49-F238E27FC236}">
                <a16:creationId xmlns:a16="http://schemas.microsoft.com/office/drawing/2014/main" id="{44380759-4324-9392-2EB6-008891D416A2}"/>
              </a:ext>
            </a:extLst>
          </p:cNvPr>
          <p:cNvPicPr>
            <a:picLocks noChangeAspect="1"/>
          </p:cNvPicPr>
          <p:nvPr/>
        </p:nvPicPr>
        <p:blipFill>
          <a:blip r:embed="rId3"/>
          <a:stretch>
            <a:fillRect/>
          </a:stretch>
        </p:blipFill>
        <p:spPr>
          <a:xfrm>
            <a:off x="4777316" y="1181730"/>
            <a:ext cx="6780700" cy="4492211"/>
          </a:xfrm>
          <a:prstGeom prst="rect">
            <a:avLst/>
          </a:prstGeom>
        </p:spPr>
      </p:pic>
      <p:sp>
        <p:nvSpPr>
          <p:cNvPr id="5" name="Slide Number Placeholder 4">
            <a:extLst>
              <a:ext uri="{FF2B5EF4-FFF2-40B4-BE49-F238E27FC236}">
                <a16:creationId xmlns:a16="http://schemas.microsoft.com/office/drawing/2014/main" id="{077A2E6D-5454-C574-0B60-4DD93141EE8C}"/>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defRPr/>
            </a:pPr>
            <a:fld id="{FE024F78-56A6-7740-B68D-8D4D026EDF3F}" type="slidenum">
              <a:rPr lang="en-US">
                <a:solidFill>
                  <a:schemeClr val="tx1">
                    <a:alpha val="80000"/>
                  </a:schemeClr>
                </a:solidFill>
              </a:rPr>
              <a:pPr>
                <a:spcAft>
                  <a:spcPts val="600"/>
                </a:spcAft>
                <a:defRPr/>
              </a:pPr>
              <a:t>19</a:t>
            </a:fld>
            <a:endParaRPr lang="en-US">
              <a:solidFill>
                <a:schemeClr val="tx1">
                  <a:alpha val="80000"/>
                </a:schemeClr>
              </a:solidFill>
            </a:endParaRPr>
          </a:p>
        </p:txBody>
      </p:sp>
    </p:spTree>
    <p:extLst>
      <p:ext uri="{BB962C8B-B14F-4D97-AF65-F5344CB8AC3E}">
        <p14:creationId xmlns:p14="http://schemas.microsoft.com/office/powerpoint/2010/main" val="1508230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chemeClr val="tx2"/>
            </a:gs>
            <a:gs pos="81000">
              <a:schemeClr val="accent6"/>
            </a:gs>
            <a:gs pos="55000">
              <a:srgbClr val="02090E"/>
            </a:gs>
            <a:gs pos="14000">
              <a:schemeClr val="accent4">
                <a:lumMod val="75000"/>
              </a:schemeClr>
            </a:gs>
            <a:gs pos="0">
              <a:schemeClr val="accent4"/>
            </a:gs>
          </a:gsLst>
          <a:lin ang="2700000" scaled="1"/>
          <a:tileRect/>
        </a:gradFill>
        <a:effectLst/>
      </p:bgPr>
    </p:bg>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A2458FF-0D0C-4ACC-C6FB-103BC0BADCCD}"/>
              </a:ext>
            </a:extLst>
          </p:cNvPr>
          <p:cNvSpPr>
            <a:spLocks noGrp="1"/>
          </p:cNvSpPr>
          <p:nvPr>
            <p:ph type="title"/>
          </p:nvPr>
        </p:nvSpPr>
        <p:spPr/>
        <p:txBody>
          <a:bodyPr/>
          <a:lstStyle/>
          <a:p>
            <a:r>
              <a:rPr lang="en-US" dirty="0">
                <a:solidFill>
                  <a:schemeClr val="bg1"/>
                </a:solidFill>
              </a:rPr>
              <a:t>Agenda</a:t>
            </a:r>
          </a:p>
        </p:txBody>
      </p:sp>
      <p:sp>
        <p:nvSpPr>
          <p:cNvPr id="31" name="Text Placeholder 3">
            <a:extLst>
              <a:ext uri="{FF2B5EF4-FFF2-40B4-BE49-F238E27FC236}">
                <a16:creationId xmlns:a16="http://schemas.microsoft.com/office/drawing/2014/main" id="{F1239C0E-3F39-787D-0FC3-6B7C9BA37E8F}"/>
              </a:ext>
            </a:extLst>
          </p:cNvPr>
          <p:cNvSpPr>
            <a:spLocks noGrp="1"/>
          </p:cNvSpPr>
          <p:nvPr>
            <p:ph sz="quarter" idx="10"/>
          </p:nvPr>
        </p:nvSpPr>
        <p:spPr/>
        <p:txBody>
          <a:bodyPr anchor="t">
            <a:normAutofit/>
          </a:bodyPr>
          <a:lstStyle/>
          <a:p>
            <a:r>
              <a:rPr lang="en-US" sz="2400" dirty="0"/>
              <a:t>Data from *.csv files</a:t>
            </a:r>
          </a:p>
          <a:p>
            <a:r>
              <a:rPr lang="en-US" sz="2400" dirty="0"/>
              <a:t>Data via </a:t>
            </a:r>
            <a:r>
              <a:rPr lang="en-US" sz="2400" dirty="0" err="1"/>
              <a:t>webscraping</a:t>
            </a:r>
            <a:endParaRPr lang="en-US" sz="2400" dirty="0"/>
          </a:p>
          <a:p>
            <a:r>
              <a:rPr lang="en-US" sz="2400" dirty="0"/>
              <a:t>Data using SAS viewer</a:t>
            </a:r>
          </a:p>
        </p:txBody>
      </p:sp>
    </p:spTree>
    <p:extLst>
      <p:ext uri="{BB962C8B-B14F-4D97-AF65-F5344CB8AC3E}">
        <p14:creationId xmlns:p14="http://schemas.microsoft.com/office/powerpoint/2010/main" val="14601593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FEA6D714-27C6-B5ED-8159-FD2ECB2E45F5}"/>
              </a:ext>
            </a:extLst>
          </p:cNvPr>
          <p:cNvPicPr>
            <a:picLocks noChangeAspect="1"/>
          </p:cNvPicPr>
          <p:nvPr/>
        </p:nvPicPr>
        <p:blipFill rotWithShape="1">
          <a:blip r:embed="rId3"/>
          <a:srcRect t="16012"/>
          <a:stretch/>
        </p:blipFill>
        <p:spPr>
          <a:xfrm>
            <a:off x="457200" y="457200"/>
            <a:ext cx="11277600" cy="5943600"/>
          </a:xfrm>
          <a:prstGeom prst="rect">
            <a:avLst/>
          </a:prstGeom>
        </p:spPr>
      </p:pic>
      <p:sp>
        <p:nvSpPr>
          <p:cNvPr id="5" name="Slide Number Placeholder 4">
            <a:extLst>
              <a:ext uri="{FF2B5EF4-FFF2-40B4-BE49-F238E27FC236}">
                <a16:creationId xmlns:a16="http://schemas.microsoft.com/office/drawing/2014/main" id="{4A4FF9A4-971A-2435-E29C-C4FD6162C17E}"/>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0</a:t>
            </a:fld>
            <a:endParaRPr lang="en-US" sz="1100">
              <a:solidFill>
                <a:srgbClr val="FFFFFF"/>
              </a:solidFill>
            </a:endParaRPr>
          </a:p>
        </p:txBody>
      </p:sp>
    </p:spTree>
    <p:extLst>
      <p:ext uri="{BB962C8B-B14F-4D97-AF65-F5344CB8AC3E}">
        <p14:creationId xmlns:p14="http://schemas.microsoft.com/office/powerpoint/2010/main" val="88340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1D56335-D854-3ADC-AE1E-1AB3FAA2C836}"/>
              </a:ext>
            </a:extLst>
          </p:cNvPr>
          <p:cNvPicPr>
            <a:picLocks noChangeAspect="1"/>
          </p:cNvPicPr>
          <p:nvPr/>
        </p:nvPicPr>
        <p:blipFill>
          <a:blip r:embed="rId3"/>
          <a:stretch>
            <a:fillRect/>
          </a:stretch>
        </p:blipFill>
        <p:spPr>
          <a:xfrm>
            <a:off x="1282452" y="457047"/>
            <a:ext cx="9627095" cy="5943905"/>
          </a:xfrm>
          <a:prstGeom prst="rect">
            <a:avLst/>
          </a:prstGeom>
        </p:spPr>
      </p:pic>
      <p:sp>
        <p:nvSpPr>
          <p:cNvPr id="2" name="Slide Number Placeholder 1">
            <a:extLst>
              <a:ext uri="{FF2B5EF4-FFF2-40B4-BE49-F238E27FC236}">
                <a16:creationId xmlns:a16="http://schemas.microsoft.com/office/drawing/2014/main" id="{F4F42E5E-920F-5B17-FD12-5C896AE5080E}"/>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1</a:t>
            </a:fld>
            <a:endParaRPr lang="en-US" sz="1100">
              <a:solidFill>
                <a:srgbClr val="FFFFFF"/>
              </a:solidFill>
            </a:endParaRPr>
          </a:p>
        </p:txBody>
      </p:sp>
    </p:spTree>
    <p:extLst>
      <p:ext uri="{BB962C8B-B14F-4D97-AF65-F5344CB8AC3E}">
        <p14:creationId xmlns:p14="http://schemas.microsoft.com/office/powerpoint/2010/main" val="4181523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2" name="Rectangle 61">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E5D2752C-19CA-4F28-7E6A-A620E67CDB47}"/>
              </a:ext>
            </a:extLst>
          </p:cNvPr>
          <p:cNvPicPr>
            <a:picLocks noChangeAspect="1"/>
          </p:cNvPicPr>
          <p:nvPr/>
        </p:nvPicPr>
        <p:blipFill rotWithShape="1">
          <a:blip r:embed="rId3"/>
          <a:srcRect b="6306"/>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C6DE61D7-D4EE-D92B-75E6-1563EA1BEA98}"/>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smtClean="0">
                <a:solidFill>
                  <a:srgbClr val="FFFFFF"/>
                </a:solidFill>
              </a:rPr>
              <a:pPr>
                <a:spcAft>
                  <a:spcPts val="600"/>
                </a:spcAft>
              </a:pPr>
              <a:t>22</a:t>
            </a:fld>
            <a:endParaRPr lang="en-US" sz="1100">
              <a:solidFill>
                <a:srgbClr val="FFFFFF"/>
              </a:solidFill>
            </a:endParaRPr>
          </a:p>
        </p:txBody>
      </p:sp>
    </p:spTree>
    <p:extLst>
      <p:ext uri="{BB962C8B-B14F-4D97-AF65-F5344CB8AC3E}">
        <p14:creationId xmlns:p14="http://schemas.microsoft.com/office/powerpoint/2010/main" val="5544509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857505BA-F126-9A5E-EAE7-1725EF1ED6B0}"/>
              </a:ext>
            </a:extLst>
          </p:cNvPr>
          <p:cNvPicPr>
            <a:picLocks noChangeAspect="1"/>
          </p:cNvPicPr>
          <p:nvPr/>
        </p:nvPicPr>
        <p:blipFill>
          <a:blip r:embed="rId3"/>
          <a:stretch>
            <a:fillRect/>
          </a:stretch>
        </p:blipFill>
        <p:spPr>
          <a:xfrm>
            <a:off x="3250502" y="457200"/>
            <a:ext cx="5690995" cy="5943600"/>
          </a:xfrm>
          <a:prstGeom prst="rect">
            <a:avLst/>
          </a:prstGeom>
        </p:spPr>
      </p:pic>
      <p:sp>
        <p:nvSpPr>
          <p:cNvPr id="2" name="Slide Number Placeholder 1">
            <a:extLst>
              <a:ext uri="{FF2B5EF4-FFF2-40B4-BE49-F238E27FC236}">
                <a16:creationId xmlns:a16="http://schemas.microsoft.com/office/drawing/2014/main" id="{72DCD86D-B41E-9791-B1E8-060E047297DB}"/>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3</a:t>
            </a:fld>
            <a:endParaRPr lang="en-US" sz="1100">
              <a:solidFill>
                <a:srgbClr val="FFFFFF"/>
              </a:solidFill>
            </a:endParaRPr>
          </a:p>
        </p:txBody>
      </p:sp>
    </p:spTree>
    <p:extLst>
      <p:ext uri="{BB962C8B-B14F-4D97-AF65-F5344CB8AC3E}">
        <p14:creationId xmlns:p14="http://schemas.microsoft.com/office/powerpoint/2010/main" val="20751497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A457F89-41CC-6C96-F3A3-6683287C1E22}"/>
              </a:ext>
            </a:extLst>
          </p:cNvPr>
          <p:cNvPicPr>
            <a:picLocks noChangeAspect="1"/>
          </p:cNvPicPr>
          <p:nvPr/>
        </p:nvPicPr>
        <p:blipFill>
          <a:blip r:embed="rId3"/>
          <a:stretch>
            <a:fillRect/>
          </a:stretch>
        </p:blipFill>
        <p:spPr>
          <a:xfrm>
            <a:off x="457200" y="2019299"/>
            <a:ext cx="11277600" cy="2819401"/>
          </a:xfrm>
          <a:prstGeom prst="rect">
            <a:avLst/>
          </a:prstGeom>
        </p:spPr>
      </p:pic>
      <p:sp>
        <p:nvSpPr>
          <p:cNvPr id="2" name="Slide Number Placeholder 1">
            <a:extLst>
              <a:ext uri="{FF2B5EF4-FFF2-40B4-BE49-F238E27FC236}">
                <a16:creationId xmlns:a16="http://schemas.microsoft.com/office/drawing/2014/main" id="{D87EB159-7DF3-E0C9-EA0A-584BB8507CE3}"/>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4</a:t>
            </a:fld>
            <a:endParaRPr lang="en-US" sz="1100">
              <a:solidFill>
                <a:srgbClr val="FFFFFF"/>
              </a:solidFill>
            </a:endParaRPr>
          </a:p>
        </p:txBody>
      </p:sp>
    </p:spTree>
    <p:extLst>
      <p:ext uri="{BB962C8B-B14F-4D97-AF65-F5344CB8AC3E}">
        <p14:creationId xmlns:p14="http://schemas.microsoft.com/office/powerpoint/2010/main" val="38499567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5F9CFCE6-877F-4858-B8BD-2C52CA8AFBC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3B3C5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8213F8A0-12AE-4514-8372-0DD766EC28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256866" y="480060"/>
            <a:ext cx="5458122"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A screenshot of a computer&#10;&#10;Description automatically generated">
            <a:extLst>
              <a:ext uri="{FF2B5EF4-FFF2-40B4-BE49-F238E27FC236}">
                <a16:creationId xmlns:a16="http://schemas.microsoft.com/office/drawing/2014/main" id="{551AE635-87D1-1E8C-6160-1424E608F65B}"/>
              </a:ext>
            </a:extLst>
          </p:cNvPr>
          <p:cNvPicPr>
            <a:picLocks noChangeAspect="1"/>
          </p:cNvPicPr>
          <p:nvPr/>
        </p:nvPicPr>
        <p:blipFill>
          <a:blip r:embed="rId3"/>
          <a:stretch>
            <a:fillRect/>
          </a:stretch>
        </p:blipFill>
        <p:spPr>
          <a:xfrm>
            <a:off x="6421035" y="1492506"/>
            <a:ext cx="5129784" cy="3872987"/>
          </a:xfrm>
          <a:prstGeom prst="rect">
            <a:avLst/>
          </a:prstGeom>
        </p:spPr>
      </p:pic>
      <p:sp>
        <p:nvSpPr>
          <p:cNvPr id="36" name="Rectangle 35">
            <a:extLst>
              <a:ext uri="{FF2B5EF4-FFF2-40B4-BE49-F238E27FC236}">
                <a16:creationId xmlns:a16="http://schemas.microsoft.com/office/drawing/2014/main" id="{9EFF17D4-9A8C-4CE5-B096-D8CCD440043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5458121"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screenshot of a computer&#10;&#10;Description automatically generated">
            <a:extLst>
              <a:ext uri="{FF2B5EF4-FFF2-40B4-BE49-F238E27FC236}">
                <a16:creationId xmlns:a16="http://schemas.microsoft.com/office/drawing/2014/main" id="{9A2E0956-F528-EF19-5760-076AEB5A1B2B}"/>
              </a:ext>
            </a:extLst>
          </p:cNvPr>
          <p:cNvPicPr>
            <a:picLocks noChangeAspect="1"/>
          </p:cNvPicPr>
          <p:nvPr/>
        </p:nvPicPr>
        <p:blipFill>
          <a:blip r:embed="rId4"/>
          <a:stretch>
            <a:fillRect/>
          </a:stretch>
        </p:blipFill>
        <p:spPr>
          <a:xfrm>
            <a:off x="641180" y="1575866"/>
            <a:ext cx="5129784" cy="3706268"/>
          </a:xfrm>
          <a:prstGeom prst="rect">
            <a:avLst/>
          </a:prstGeom>
        </p:spPr>
      </p:pic>
      <p:sp>
        <p:nvSpPr>
          <p:cNvPr id="2" name="Slide Number Placeholder 1">
            <a:extLst>
              <a:ext uri="{FF2B5EF4-FFF2-40B4-BE49-F238E27FC236}">
                <a16:creationId xmlns:a16="http://schemas.microsoft.com/office/drawing/2014/main" id="{7EC5EEA6-1414-8F72-991C-E7F1CB65D6A2}"/>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25</a:t>
            </a:fld>
            <a:endParaRPr lang="en-US">
              <a:solidFill>
                <a:srgbClr val="FFFFFF"/>
              </a:solidFill>
            </a:endParaRPr>
          </a:p>
        </p:txBody>
      </p:sp>
    </p:spTree>
    <p:extLst>
      <p:ext uri="{BB962C8B-B14F-4D97-AF65-F5344CB8AC3E}">
        <p14:creationId xmlns:p14="http://schemas.microsoft.com/office/powerpoint/2010/main" val="12143677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 name="Rectangle 30">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3661633-C761-7DFD-9FFB-C22D07BCEA78}"/>
              </a:ext>
            </a:extLst>
          </p:cNvPr>
          <p:cNvPicPr>
            <a:picLocks noChangeAspect="1"/>
          </p:cNvPicPr>
          <p:nvPr/>
        </p:nvPicPr>
        <p:blipFill>
          <a:blip r:embed="rId3"/>
          <a:stretch>
            <a:fillRect/>
          </a:stretch>
        </p:blipFill>
        <p:spPr>
          <a:xfrm>
            <a:off x="668052" y="457200"/>
            <a:ext cx="10855896" cy="5943600"/>
          </a:xfrm>
          <a:prstGeom prst="rect">
            <a:avLst/>
          </a:prstGeom>
        </p:spPr>
      </p:pic>
      <p:sp>
        <p:nvSpPr>
          <p:cNvPr id="2" name="Slide Number Placeholder 1">
            <a:extLst>
              <a:ext uri="{FF2B5EF4-FFF2-40B4-BE49-F238E27FC236}">
                <a16:creationId xmlns:a16="http://schemas.microsoft.com/office/drawing/2014/main" id="{4ED44AC0-D29C-7A61-FC60-917B79825F43}"/>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6</a:t>
            </a:fld>
            <a:endParaRPr lang="en-US" sz="1100">
              <a:solidFill>
                <a:srgbClr val="FFFFFF"/>
              </a:solidFill>
            </a:endParaRPr>
          </a:p>
        </p:txBody>
      </p:sp>
    </p:spTree>
    <p:extLst>
      <p:ext uri="{BB962C8B-B14F-4D97-AF65-F5344CB8AC3E}">
        <p14:creationId xmlns:p14="http://schemas.microsoft.com/office/powerpoint/2010/main" val="3345822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6" name="Rectangle 35">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00D5E895-4616-9DF9-E66E-A41A2431C96F}"/>
              </a:ext>
            </a:extLst>
          </p:cNvPr>
          <p:cNvPicPr>
            <a:picLocks noChangeAspect="1"/>
          </p:cNvPicPr>
          <p:nvPr/>
        </p:nvPicPr>
        <p:blipFill>
          <a:blip r:embed="rId3"/>
          <a:stretch>
            <a:fillRect/>
          </a:stretch>
        </p:blipFill>
        <p:spPr>
          <a:xfrm>
            <a:off x="3339656" y="457200"/>
            <a:ext cx="5512687" cy="5943600"/>
          </a:xfrm>
          <a:prstGeom prst="rect">
            <a:avLst/>
          </a:prstGeom>
        </p:spPr>
      </p:pic>
      <p:sp>
        <p:nvSpPr>
          <p:cNvPr id="2" name="Slide Number Placeholder 1">
            <a:extLst>
              <a:ext uri="{FF2B5EF4-FFF2-40B4-BE49-F238E27FC236}">
                <a16:creationId xmlns:a16="http://schemas.microsoft.com/office/drawing/2014/main" id="{15F018CB-E8F1-F31B-14F6-1D5ED649A1B8}"/>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7</a:t>
            </a:fld>
            <a:endParaRPr lang="en-US" sz="1100">
              <a:solidFill>
                <a:srgbClr val="FFFFFF"/>
              </a:solidFill>
            </a:endParaRPr>
          </a:p>
        </p:txBody>
      </p:sp>
    </p:spTree>
    <p:extLst>
      <p:ext uri="{BB962C8B-B14F-4D97-AF65-F5344CB8AC3E}">
        <p14:creationId xmlns:p14="http://schemas.microsoft.com/office/powerpoint/2010/main" val="38079735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04EF2825-9A46-8119-D3FB-81149265DEC7}"/>
              </a:ext>
            </a:extLst>
          </p:cNvPr>
          <p:cNvPicPr>
            <a:picLocks noChangeAspect="1"/>
          </p:cNvPicPr>
          <p:nvPr/>
        </p:nvPicPr>
        <p:blipFill>
          <a:blip r:embed="rId3"/>
          <a:stretch>
            <a:fillRect/>
          </a:stretch>
        </p:blipFill>
        <p:spPr>
          <a:xfrm>
            <a:off x="2609254" y="457200"/>
            <a:ext cx="6973492" cy="5943600"/>
          </a:xfrm>
          <a:prstGeom prst="rect">
            <a:avLst/>
          </a:prstGeom>
        </p:spPr>
      </p:pic>
      <p:sp>
        <p:nvSpPr>
          <p:cNvPr id="2" name="Slide Number Placeholder 1">
            <a:extLst>
              <a:ext uri="{FF2B5EF4-FFF2-40B4-BE49-F238E27FC236}">
                <a16:creationId xmlns:a16="http://schemas.microsoft.com/office/drawing/2014/main" id="{D7A3312B-EC86-6A0B-0B67-5F2B9C94D3EA}"/>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8</a:t>
            </a:fld>
            <a:endParaRPr lang="en-US" sz="1100">
              <a:solidFill>
                <a:srgbClr val="FFFFFF"/>
              </a:solidFill>
            </a:endParaRPr>
          </a:p>
        </p:txBody>
      </p:sp>
    </p:spTree>
    <p:extLst>
      <p:ext uri="{BB962C8B-B14F-4D97-AF65-F5344CB8AC3E}">
        <p14:creationId xmlns:p14="http://schemas.microsoft.com/office/powerpoint/2010/main" val="18421300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 name="Rectangle 39">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2" name="Group 41">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43" name="Freeform: Shape 42">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362CCADF-CAB6-7162-9128-A7007E49CC23}"/>
              </a:ext>
            </a:extLst>
          </p:cNvPr>
          <p:cNvPicPr>
            <a:picLocks noChangeAspect="1"/>
          </p:cNvPicPr>
          <p:nvPr/>
        </p:nvPicPr>
        <p:blipFill>
          <a:blip r:embed="rId3"/>
          <a:stretch>
            <a:fillRect/>
          </a:stretch>
        </p:blipFill>
        <p:spPr>
          <a:xfrm>
            <a:off x="2603535" y="294513"/>
            <a:ext cx="6996110" cy="6279007"/>
          </a:xfrm>
          <a:prstGeom prst="rect">
            <a:avLst/>
          </a:prstGeom>
          <a:ln>
            <a:noFill/>
          </a:ln>
        </p:spPr>
      </p:pic>
      <p:sp>
        <p:nvSpPr>
          <p:cNvPr id="2" name="Slide Number Placeholder 1">
            <a:extLst>
              <a:ext uri="{FF2B5EF4-FFF2-40B4-BE49-F238E27FC236}">
                <a16:creationId xmlns:a16="http://schemas.microsoft.com/office/drawing/2014/main" id="{689A7C98-FE95-E4E7-384E-8E2DF7771661}"/>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a:pPr>
                <a:spcAft>
                  <a:spcPts val="600"/>
                </a:spcAft>
              </a:pPr>
              <a:t>29</a:t>
            </a:fld>
            <a:endParaRPr lang="en-US"/>
          </a:p>
        </p:txBody>
      </p:sp>
    </p:spTree>
    <p:extLst>
      <p:ext uri="{BB962C8B-B14F-4D97-AF65-F5344CB8AC3E}">
        <p14:creationId xmlns:p14="http://schemas.microsoft.com/office/powerpoint/2010/main" val="2896487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F60903-003B-273E-3584-5312F76C3EF3}"/>
              </a:ext>
            </a:extLst>
          </p:cNvPr>
          <p:cNvSpPr>
            <a:spLocks noGrp="1"/>
          </p:cNvSpPr>
          <p:nvPr>
            <p:ph type="title"/>
          </p:nvPr>
        </p:nvSpPr>
        <p:spPr/>
        <p:txBody>
          <a:bodyPr anchor="b">
            <a:normAutofit/>
          </a:bodyPr>
          <a:lstStyle/>
          <a:p>
            <a:r>
              <a:rPr lang="en-US" dirty="0">
                <a:solidFill>
                  <a:schemeClr val="bg1"/>
                </a:solidFill>
              </a:rPr>
              <a:t>City of Chicago Data Portal </a:t>
            </a:r>
          </a:p>
        </p:txBody>
      </p:sp>
      <p:sp>
        <p:nvSpPr>
          <p:cNvPr id="4" name="Content Placeholder 3">
            <a:extLst>
              <a:ext uri="{FF2B5EF4-FFF2-40B4-BE49-F238E27FC236}">
                <a16:creationId xmlns:a16="http://schemas.microsoft.com/office/drawing/2014/main" id="{74160DFF-2E7E-7A22-819A-C011020DFF01}"/>
              </a:ext>
            </a:extLst>
          </p:cNvPr>
          <p:cNvSpPr>
            <a:spLocks noGrp="1"/>
          </p:cNvSpPr>
          <p:nvPr>
            <p:ph sz="quarter" idx="36"/>
          </p:nvPr>
        </p:nvSpPr>
        <p:spPr/>
        <p:txBody>
          <a:bodyPr>
            <a:normAutofit/>
          </a:bodyPr>
          <a:lstStyle/>
          <a:p>
            <a:r>
              <a:rPr lang="en-US" sz="2400" dirty="0"/>
              <a:t>https://data.cityofchicago.org/</a:t>
            </a:r>
          </a:p>
        </p:txBody>
      </p:sp>
      <p:sp>
        <p:nvSpPr>
          <p:cNvPr id="3" name="Slide Number Placeholder 2">
            <a:extLst>
              <a:ext uri="{FF2B5EF4-FFF2-40B4-BE49-F238E27FC236}">
                <a16:creationId xmlns:a16="http://schemas.microsoft.com/office/drawing/2014/main" id="{64347AE7-D6A2-42FB-3D58-6297742FC352}"/>
              </a:ext>
            </a:extLst>
          </p:cNvPr>
          <p:cNvSpPr>
            <a:spLocks noGrp="1"/>
          </p:cNvSpPr>
          <p:nvPr>
            <p:ph type="sldNum" sz="quarter" idx="12"/>
          </p:nvPr>
        </p:nvSpPr>
        <p:spPr/>
        <p:txBody>
          <a:bodyPr anchor="ctr">
            <a:normAutofit/>
          </a:bodyPr>
          <a:lstStyle/>
          <a:p>
            <a:pPr>
              <a:spcAft>
                <a:spcPts val="600"/>
              </a:spcAft>
            </a:pPr>
            <a:fld id="{FE024F78-56A6-7740-B68D-8D4D026EDF3F}" type="slidenum">
              <a:rPr lang="en-US" smtClean="0"/>
              <a:pPr>
                <a:spcAft>
                  <a:spcPts val="600"/>
                </a:spcAft>
              </a:pPr>
              <a:t>3</a:t>
            </a:fld>
            <a:endParaRPr lang="en-US"/>
          </a:p>
        </p:txBody>
      </p:sp>
      <p:pic>
        <p:nvPicPr>
          <p:cNvPr id="6" name="Picture 5" descr="Chicago cityscape against sky">
            <a:extLst>
              <a:ext uri="{FF2B5EF4-FFF2-40B4-BE49-F238E27FC236}">
                <a16:creationId xmlns:a16="http://schemas.microsoft.com/office/drawing/2014/main" id="{922D0571-7902-15B2-9FB9-00DD167376E1}"/>
              </a:ext>
            </a:extLst>
          </p:cNvPr>
          <p:cNvPicPr>
            <a:picLocks noChangeAspect="1"/>
          </p:cNvPicPr>
          <p:nvPr/>
        </p:nvPicPr>
        <p:blipFill rotWithShape="1">
          <a:blip r:embed="rId3"/>
          <a:srcRect l="29780" r="12980" b="-2"/>
          <a:stretch/>
        </p:blipFill>
        <p:spPr>
          <a:xfrm>
            <a:off x="336550" y="336550"/>
            <a:ext cx="5303640" cy="6184900"/>
          </a:xfrm>
          <a:prstGeom prst="rect">
            <a:avLst/>
          </a:prstGeom>
          <a:noFill/>
        </p:spPr>
      </p:pic>
    </p:spTree>
    <p:extLst>
      <p:ext uri="{BB962C8B-B14F-4D97-AF65-F5344CB8AC3E}">
        <p14:creationId xmlns:p14="http://schemas.microsoft.com/office/powerpoint/2010/main" val="19626372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1895B737-5743-C252-44DB-F250885414CF}"/>
              </a:ext>
            </a:extLst>
          </p:cNvPr>
          <p:cNvPicPr>
            <a:picLocks noChangeAspect="1"/>
          </p:cNvPicPr>
          <p:nvPr/>
        </p:nvPicPr>
        <p:blipFill>
          <a:blip r:embed="rId3"/>
          <a:stretch>
            <a:fillRect/>
          </a:stretch>
        </p:blipFill>
        <p:spPr>
          <a:xfrm>
            <a:off x="457200" y="496824"/>
            <a:ext cx="11277600" cy="5864351"/>
          </a:xfrm>
          <a:prstGeom prst="rect">
            <a:avLst/>
          </a:prstGeom>
        </p:spPr>
      </p:pic>
      <p:sp>
        <p:nvSpPr>
          <p:cNvPr id="2" name="Slide Number Placeholder 1">
            <a:extLst>
              <a:ext uri="{FF2B5EF4-FFF2-40B4-BE49-F238E27FC236}">
                <a16:creationId xmlns:a16="http://schemas.microsoft.com/office/drawing/2014/main" id="{B5325F07-ADE1-1E68-FAEC-B5A5220A2701}"/>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0</a:t>
            </a:fld>
            <a:endParaRPr lang="en-US" sz="1100">
              <a:solidFill>
                <a:srgbClr val="FFFFFF"/>
              </a:solidFill>
            </a:endParaRPr>
          </a:p>
        </p:txBody>
      </p:sp>
    </p:spTree>
    <p:extLst>
      <p:ext uri="{BB962C8B-B14F-4D97-AF65-F5344CB8AC3E}">
        <p14:creationId xmlns:p14="http://schemas.microsoft.com/office/powerpoint/2010/main" val="10206839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404652-F283-8A67-A76F-0270B8D38ACE}"/>
              </a:ext>
            </a:extLst>
          </p:cNvPr>
          <p:cNvSpPr>
            <a:spLocks noGrp="1"/>
          </p:cNvSpPr>
          <p:nvPr>
            <p:ph type="sldNum" sz="quarter" idx="12"/>
          </p:nvPr>
        </p:nvSpPr>
        <p:spPr/>
        <p:txBody>
          <a:bodyPr/>
          <a:lstStyle/>
          <a:p>
            <a:fld id="{FE024F78-56A6-7740-B68D-8D4D026EDF3F}" type="slidenum">
              <a:rPr lang="en-US" smtClean="0"/>
              <a:pPr/>
              <a:t>31</a:t>
            </a:fld>
            <a:endParaRPr lang="en-US" dirty="0"/>
          </a:p>
        </p:txBody>
      </p:sp>
      <p:pic>
        <p:nvPicPr>
          <p:cNvPr id="4" name="Picture 3">
            <a:extLst>
              <a:ext uri="{FF2B5EF4-FFF2-40B4-BE49-F238E27FC236}">
                <a16:creationId xmlns:a16="http://schemas.microsoft.com/office/drawing/2014/main" id="{01E5148C-2BD5-B5BD-DA9E-14AD768EA80A}"/>
              </a:ext>
            </a:extLst>
          </p:cNvPr>
          <p:cNvPicPr>
            <a:picLocks noChangeAspect="1"/>
          </p:cNvPicPr>
          <p:nvPr/>
        </p:nvPicPr>
        <p:blipFill>
          <a:blip r:embed="rId3"/>
          <a:stretch>
            <a:fillRect/>
          </a:stretch>
        </p:blipFill>
        <p:spPr>
          <a:xfrm>
            <a:off x="0" y="624479"/>
            <a:ext cx="12192000" cy="5609042"/>
          </a:xfrm>
          <a:prstGeom prst="rect">
            <a:avLst/>
          </a:prstGeom>
        </p:spPr>
      </p:pic>
    </p:spTree>
    <p:extLst>
      <p:ext uri="{BB962C8B-B14F-4D97-AF65-F5344CB8AC3E}">
        <p14:creationId xmlns:p14="http://schemas.microsoft.com/office/powerpoint/2010/main" val="25104078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37F8F269-31BD-ABB3-FEA2-F3E9F1E374DB}"/>
              </a:ext>
            </a:extLst>
          </p:cNvPr>
          <p:cNvPicPr>
            <a:picLocks noChangeAspect="1"/>
          </p:cNvPicPr>
          <p:nvPr/>
        </p:nvPicPr>
        <p:blipFill rotWithShape="1">
          <a:blip r:embed="rId3"/>
          <a:srcRect t="15069" b="6563"/>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6B060DB2-6A0E-120D-099B-17DDF6853844}"/>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2</a:t>
            </a:fld>
            <a:endParaRPr lang="en-US" sz="1100">
              <a:solidFill>
                <a:srgbClr val="FFFFFF"/>
              </a:solidFill>
            </a:endParaRPr>
          </a:p>
        </p:txBody>
      </p:sp>
    </p:spTree>
    <p:extLst>
      <p:ext uri="{BB962C8B-B14F-4D97-AF65-F5344CB8AC3E}">
        <p14:creationId xmlns:p14="http://schemas.microsoft.com/office/powerpoint/2010/main" val="18622357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E5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61CAB664-C2A4-EBB4-93AC-5891250759D9}"/>
              </a:ext>
            </a:extLst>
          </p:cNvPr>
          <p:cNvPicPr>
            <a:picLocks noChangeAspect="1"/>
          </p:cNvPicPr>
          <p:nvPr/>
        </p:nvPicPr>
        <p:blipFill>
          <a:blip r:embed="rId3"/>
          <a:stretch>
            <a:fillRect/>
          </a:stretch>
        </p:blipFill>
        <p:spPr>
          <a:xfrm>
            <a:off x="4242373" y="643467"/>
            <a:ext cx="3707253" cy="5571066"/>
          </a:xfrm>
          <a:prstGeom prst="rect">
            <a:avLst/>
          </a:prstGeom>
        </p:spPr>
      </p:pic>
      <p:sp>
        <p:nvSpPr>
          <p:cNvPr id="2" name="Slide Number Placeholder 1">
            <a:extLst>
              <a:ext uri="{FF2B5EF4-FFF2-40B4-BE49-F238E27FC236}">
                <a16:creationId xmlns:a16="http://schemas.microsoft.com/office/drawing/2014/main" id="{76F3D236-9F5A-3403-DA54-A1B1B30375B5}"/>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33</a:t>
            </a:fld>
            <a:endParaRPr lang="en-US">
              <a:solidFill>
                <a:srgbClr val="FFFFFF"/>
              </a:solidFill>
            </a:endParaRPr>
          </a:p>
        </p:txBody>
      </p:sp>
    </p:spTree>
    <p:extLst>
      <p:ext uri="{BB962C8B-B14F-4D97-AF65-F5344CB8AC3E}">
        <p14:creationId xmlns:p14="http://schemas.microsoft.com/office/powerpoint/2010/main" val="1168619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DD1B87-F2C4-FF95-8193-6AE6769366C9}"/>
              </a:ext>
            </a:extLst>
          </p:cNvPr>
          <p:cNvPicPr>
            <a:picLocks noChangeAspect="1"/>
          </p:cNvPicPr>
          <p:nvPr/>
        </p:nvPicPr>
        <p:blipFill>
          <a:blip r:embed="rId3"/>
          <a:stretch>
            <a:fillRect/>
          </a:stretch>
        </p:blipFill>
        <p:spPr>
          <a:xfrm>
            <a:off x="362373" y="320736"/>
            <a:ext cx="3847253" cy="2851493"/>
          </a:xfrm>
          <a:prstGeom prst="rect">
            <a:avLst/>
          </a:prstGeom>
        </p:spPr>
      </p:pic>
      <p:pic>
        <p:nvPicPr>
          <p:cNvPr id="3" name="Picture 2">
            <a:extLst>
              <a:ext uri="{FF2B5EF4-FFF2-40B4-BE49-F238E27FC236}">
                <a16:creationId xmlns:a16="http://schemas.microsoft.com/office/drawing/2014/main" id="{56A6A85F-5522-52E6-F96D-8D3ECC195422}"/>
              </a:ext>
            </a:extLst>
          </p:cNvPr>
          <p:cNvPicPr>
            <a:picLocks noChangeAspect="1"/>
          </p:cNvPicPr>
          <p:nvPr/>
        </p:nvPicPr>
        <p:blipFill>
          <a:blip r:embed="rId4"/>
          <a:stretch>
            <a:fillRect/>
          </a:stretch>
        </p:blipFill>
        <p:spPr>
          <a:xfrm>
            <a:off x="2286000" y="3172229"/>
            <a:ext cx="9693295" cy="3513817"/>
          </a:xfrm>
          <a:prstGeom prst="rect">
            <a:avLst/>
          </a:prstGeom>
        </p:spPr>
      </p:pic>
      <p:sp>
        <p:nvSpPr>
          <p:cNvPr id="2" name="Slide Number Placeholder 1">
            <a:extLst>
              <a:ext uri="{FF2B5EF4-FFF2-40B4-BE49-F238E27FC236}">
                <a16:creationId xmlns:a16="http://schemas.microsoft.com/office/drawing/2014/main" id="{349E33EC-EB50-78F6-2AD9-D733FCBAA37A}"/>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smtClean="0"/>
              <a:pPr>
                <a:spcAft>
                  <a:spcPts val="600"/>
                </a:spcAft>
              </a:pPr>
              <a:t>34</a:t>
            </a:fld>
            <a:endParaRPr lang="en-US"/>
          </a:p>
        </p:txBody>
      </p:sp>
    </p:spTree>
    <p:extLst>
      <p:ext uri="{BB962C8B-B14F-4D97-AF65-F5344CB8AC3E}">
        <p14:creationId xmlns:p14="http://schemas.microsoft.com/office/powerpoint/2010/main" val="19686969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Freeform: Shape 46">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A550AF53-0F4D-35E6-210E-CF9C8C7E61E7}"/>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a:pPr>
                <a:spcAft>
                  <a:spcPts val="600"/>
                </a:spcAft>
              </a:pPr>
              <a:t>35</a:t>
            </a:fld>
            <a:endParaRPr lang="en-US"/>
          </a:p>
        </p:txBody>
      </p:sp>
      <p:sp>
        <p:nvSpPr>
          <p:cNvPr id="55" name="Isosceles Triangle 54">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Isosceles Triangle 56">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1A17A12F-94F9-A074-2DCF-3A3918C2BF18}"/>
              </a:ext>
            </a:extLst>
          </p:cNvPr>
          <p:cNvPicPr>
            <a:picLocks noChangeAspect="1"/>
          </p:cNvPicPr>
          <p:nvPr/>
        </p:nvPicPr>
        <p:blipFill>
          <a:blip r:embed="rId3"/>
          <a:stretch>
            <a:fillRect/>
          </a:stretch>
        </p:blipFill>
        <p:spPr>
          <a:xfrm>
            <a:off x="2570479" y="282907"/>
            <a:ext cx="7015123" cy="6260133"/>
          </a:xfrm>
          <a:prstGeom prst="rect">
            <a:avLst/>
          </a:prstGeom>
        </p:spPr>
      </p:pic>
    </p:spTree>
    <p:extLst>
      <p:ext uri="{BB962C8B-B14F-4D97-AF65-F5344CB8AC3E}">
        <p14:creationId xmlns:p14="http://schemas.microsoft.com/office/powerpoint/2010/main" val="3370737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Shape 9">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6164E68F-74C6-77AE-47A9-3A2213D8F8DD}"/>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smtClean="0"/>
              <a:pPr>
                <a:spcAft>
                  <a:spcPts val="600"/>
                </a:spcAft>
              </a:pPr>
              <a:t>36</a:t>
            </a:fld>
            <a:endParaRPr lang="en-US"/>
          </a:p>
        </p:txBody>
      </p:sp>
      <p:sp>
        <p:nvSpPr>
          <p:cNvPr id="18" name="Isosceles Triangle 17">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CBF0A80-A0AD-D844-593D-FD1703DD4649}"/>
              </a:ext>
            </a:extLst>
          </p:cNvPr>
          <p:cNvPicPr>
            <a:picLocks noChangeAspect="1"/>
          </p:cNvPicPr>
          <p:nvPr/>
        </p:nvPicPr>
        <p:blipFill>
          <a:blip r:embed="rId3"/>
          <a:stretch>
            <a:fillRect/>
          </a:stretch>
        </p:blipFill>
        <p:spPr>
          <a:xfrm>
            <a:off x="643467" y="217189"/>
            <a:ext cx="10905066" cy="5343481"/>
          </a:xfrm>
          <a:prstGeom prst="rect">
            <a:avLst/>
          </a:prstGeom>
          <a:ln>
            <a:noFill/>
          </a:ln>
        </p:spPr>
      </p:pic>
      <p:sp>
        <p:nvSpPr>
          <p:cNvPr id="20" name="Isosceles Triangle 19">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A5EA0E20-B853-5C0A-EA0C-75B431E5B286}"/>
              </a:ext>
            </a:extLst>
          </p:cNvPr>
          <p:cNvSpPr txBox="1"/>
          <p:nvPr/>
        </p:nvSpPr>
        <p:spPr>
          <a:xfrm>
            <a:off x="643467" y="5560670"/>
            <a:ext cx="8236373" cy="461665"/>
          </a:xfrm>
          <a:prstGeom prst="rect">
            <a:avLst/>
          </a:prstGeom>
          <a:noFill/>
        </p:spPr>
        <p:txBody>
          <a:bodyPr wrap="square" rtlCol="0">
            <a:spAutoFit/>
          </a:bodyPr>
          <a:lstStyle/>
          <a:p>
            <a:r>
              <a:rPr lang="en-US" sz="2400" dirty="0"/>
              <a:t>https://sullystats.github.io/Data/NHANES.csv</a:t>
            </a:r>
          </a:p>
        </p:txBody>
      </p:sp>
    </p:spTree>
    <p:extLst>
      <p:ext uri="{BB962C8B-B14F-4D97-AF65-F5344CB8AC3E}">
        <p14:creationId xmlns:p14="http://schemas.microsoft.com/office/powerpoint/2010/main" val="3252975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 name="Group 10">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2" name="Freeform: Shape 11">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Rectangle 14">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Isosceles Triangle 16">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DF11E8D-4374-63C8-DD0A-1462D57E050D}"/>
              </a:ext>
            </a:extLst>
          </p:cNvPr>
          <p:cNvPicPr>
            <a:picLocks noChangeAspect="1"/>
          </p:cNvPicPr>
          <p:nvPr/>
        </p:nvPicPr>
        <p:blipFill>
          <a:blip r:embed="rId3"/>
          <a:stretch>
            <a:fillRect/>
          </a:stretch>
        </p:blipFill>
        <p:spPr>
          <a:xfrm>
            <a:off x="2204720" y="150597"/>
            <a:ext cx="7799263" cy="6570878"/>
          </a:xfrm>
          <a:prstGeom prst="rect">
            <a:avLst/>
          </a:prstGeom>
          <a:ln>
            <a:noFill/>
          </a:ln>
        </p:spPr>
      </p:pic>
      <p:sp>
        <p:nvSpPr>
          <p:cNvPr id="2" name="Slide Number Placeholder 1">
            <a:extLst>
              <a:ext uri="{FF2B5EF4-FFF2-40B4-BE49-F238E27FC236}">
                <a16:creationId xmlns:a16="http://schemas.microsoft.com/office/drawing/2014/main" id="{57DCE6AB-4FA1-7E63-7A6B-F315D7B2727D}"/>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smtClean="0"/>
              <a:pPr>
                <a:spcAft>
                  <a:spcPts val="600"/>
                </a:spcAft>
              </a:pPr>
              <a:t>37</a:t>
            </a:fld>
            <a:endParaRPr lang="en-US"/>
          </a:p>
        </p:txBody>
      </p:sp>
    </p:spTree>
    <p:extLst>
      <p:ext uri="{BB962C8B-B14F-4D97-AF65-F5344CB8AC3E}">
        <p14:creationId xmlns:p14="http://schemas.microsoft.com/office/powerpoint/2010/main" val="2932112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1" name="Rectangle 20">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1199E1B1-A8C0-4FE8-A5A8-1CB41D69F8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 y="0"/>
            <a:ext cx="12191998" cy="1575955"/>
          </a:xfrm>
          <a:prstGeom prst="rect">
            <a:avLst/>
          </a:prstGeom>
          <a:gradFill>
            <a:gsLst>
              <a:gs pos="0">
                <a:srgbClr val="000000">
                  <a:alpha val="96000"/>
                </a:srgbClr>
              </a:gs>
              <a:gs pos="100000">
                <a:schemeClr val="accent1">
                  <a:lumMod val="75000"/>
                </a:schemeClr>
              </a:gs>
            </a:gsLst>
            <a:lin ang="6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84A8DE83-DE75-4B41-9DB4-A7EC0B0DEC0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8128856" cy="1575461"/>
          </a:xfrm>
          <a:prstGeom prst="rect">
            <a:avLst/>
          </a:prstGeom>
          <a:gradFill>
            <a:gsLst>
              <a:gs pos="0">
                <a:schemeClr val="accent1">
                  <a:alpha val="41000"/>
                </a:schemeClr>
              </a:gs>
              <a:gs pos="74000">
                <a:schemeClr val="accent1">
                  <a:lumMod val="60000"/>
                  <a:lumOff val="40000"/>
                  <a:alpha val="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A7009A0A-BEF5-4EAC-AF15-E4F9F002E2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 y="-1"/>
            <a:ext cx="12192002" cy="1574311"/>
          </a:xfrm>
          <a:prstGeom prst="rect">
            <a:avLst/>
          </a:prstGeom>
          <a:gradFill>
            <a:gsLst>
              <a:gs pos="0">
                <a:srgbClr val="000000">
                  <a:alpha val="63000"/>
                </a:srgbClr>
              </a:gs>
              <a:gs pos="78000">
                <a:schemeClr val="accent1">
                  <a:alpha val="15000"/>
                </a:scheme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455D5C9E-F230-B393-9774-7A935456C271}"/>
              </a:ext>
            </a:extLst>
          </p:cNvPr>
          <p:cNvSpPr txBox="1"/>
          <p:nvPr/>
        </p:nvSpPr>
        <p:spPr>
          <a:xfrm>
            <a:off x="374593" y="248038"/>
            <a:ext cx="9897167" cy="1159200"/>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3200" kern="1200" dirty="0">
                <a:solidFill>
                  <a:srgbClr val="FFFFFF"/>
                </a:solidFill>
                <a:latin typeface="+mj-lt"/>
                <a:ea typeface="+mj-ea"/>
                <a:cs typeface="+mj-cs"/>
              </a:rPr>
              <a:t>https://sullystats.github.io/Data/Health.csv</a:t>
            </a:r>
          </a:p>
        </p:txBody>
      </p:sp>
      <p:pic>
        <p:nvPicPr>
          <p:cNvPr id="5" name="Picture 4">
            <a:extLst>
              <a:ext uri="{FF2B5EF4-FFF2-40B4-BE49-F238E27FC236}">
                <a16:creationId xmlns:a16="http://schemas.microsoft.com/office/drawing/2014/main" id="{CF744EDD-6FDD-CB4D-BA8B-D18E1F18B252}"/>
              </a:ext>
            </a:extLst>
          </p:cNvPr>
          <p:cNvPicPr>
            <a:picLocks noChangeAspect="1"/>
          </p:cNvPicPr>
          <p:nvPr/>
        </p:nvPicPr>
        <p:blipFill>
          <a:blip r:embed="rId3"/>
          <a:stretch>
            <a:fillRect/>
          </a:stretch>
        </p:blipFill>
        <p:spPr>
          <a:xfrm>
            <a:off x="1308731" y="1966293"/>
            <a:ext cx="9574536" cy="4452160"/>
          </a:xfrm>
          <a:prstGeom prst="rect">
            <a:avLst/>
          </a:prstGeom>
        </p:spPr>
      </p:pic>
      <p:sp>
        <p:nvSpPr>
          <p:cNvPr id="2" name="Slide Number Placeholder 1">
            <a:extLst>
              <a:ext uri="{FF2B5EF4-FFF2-40B4-BE49-F238E27FC236}">
                <a16:creationId xmlns:a16="http://schemas.microsoft.com/office/drawing/2014/main" id="{870C59C7-AB2D-F8B2-780C-02C984F85DF2}"/>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38</a:t>
            </a:fld>
            <a:endParaRPr lang="en-US" sz="1100">
              <a:solidFill>
                <a:schemeClr val="tx1">
                  <a:lumMod val="50000"/>
                  <a:lumOff val="50000"/>
                </a:schemeClr>
              </a:solidFill>
            </a:endParaRPr>
          </a:p>
        </p:txBody>
      </p:sp>
    </p:spTree>
    <p:extLst>
      <p:ext uri="{BB962C8B-B14F-4D97-AF65-F5344CB8AC3E}">
        <p14:creationId xmlns:p14="http://schemas.microsoft.com/office/powerpoint/2010/main" val="14326469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4D96619D-4B08-80B8-5AB3-3F85BCE10336}"/>
              </a:ext>
            </a:extLst>
          </p:cNvPr>
          <p:cNvPicPr>
            <a:picLocks noChangeAspect="1"/>
          </p:cNvPicPr>
          <p:nvPr/>
        </p:nvPicPr>
        <p:blipFill>
          <a:blip r:embed="rId2"/>
          <a:stretch>
            <a:fillRect/>
          </a:stretch>
        </p:blipFill>
        <p:spPr>
          <a:xfrm>
            <a:off x="457200" y="1117091"/>
            <a:ext cx="11277600" cy="4623817"/>
          </a:xfrm>
          <a:prstGeom prst="rect">
            <a:avLst/>
          </a:prstGeom>
        </p:spPr>
      </p:pic>
      <p:sp>
        <p:nvSpPr>
          <p:cNvPr id="2" name="Slide Number Placeholder 1">
            <a:extLst>
              <a:ext uri="{FF2B5EF4-FFF2-40B4-BE49-F238E27FC236}">
                <a16:creationId xmlns:a16="http://schemas.microsoft.com/office/drawing/2014/main" id="{2F9F4500-5B3C-5637-43ED-10A8FC9F64A4}"/>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9</a:t>
            </a:fld>
            <a:endParaRPr lang="en-US" sz="1100">
              <a:solidFill>
                <a:srgbClr val="FFFFFF"/>
              </a:solidFill>
            </a:endParaRPr>
          </a:p>
        </p:txBody>
      </p:sp>
    </p:spTree>
    <p:extLst>
      <p:ext uri="{BB962C8B-B14F-4D97-AF65-F5344CB8AC3E}">
        <p14:creationId xmlns:p14="http://schemas.microsoft.com/office/powerpoint/2010/main" val="41286619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A screenshot of a computer&#10;&#10;Description automatically generated">
            <a:extLst>
              <a:ext uri="{FF2B5EF4-FFF2-40B4-BE49-F238E27FC236}">
                <a16:creationId xmlns:a16="http://schemas.microsoft.com/office/drawing/2014/main" id="{4E9E2B1C-7FA3-B6E8-7DD6-DE21D322A341}"/>
              </a:ext>
            </a:extLst>
          </p:cNvPr>
          <p:cNvPicPr>
            <a:picLocks noChangeAspect="1"/>
          </p:cNvPicPr>
          <p:nvPr/>
        </p:nvPicPr>
        <p:blipFill>
          <a:blip r:embed="rId2"/>
          <a:stretch>
            <a:fillRect/>
          </a:stretch>
        </p:blipFill>
        <p:spPr>
          <a:xfrm>
            <a:off x="457200" y="750570"/>
            <a:ext cx="11277600" cy="5356859"/>
          </a:xfrm>
          <a:prstGeom prst="rect">
            <a:avLst/>
          </a:prstGeom>
        </p:spPr>
      </p:pic>
      <p:sp>
        <p:nvSpPr>
          <p:cNvPr id="5" name="Slide Number Placeholder 4">
            <a:extLst>
              <a:ext uri="{FF2B5EF4-FFF2-40B4-BE49-F238E27FC236}">
                <a16:creationId xmlns:a16="http://schemas.microsoft.com/office/drawing/2014/main" id="{37F93477-058B-1D5C-DC1E-62F6A170D7F2}"/>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a:t>
            </a:fld>
            <a:endParaRPr lang="en-US" sz="1100">
              <a:solidFill>
                <a:srgbClr val="FFFFFF"/>
              </a:solidFill>
            </a:endParaRPr>
          </a:p>
        </p:txBody>
      </p:sp>
    </p:spTree>
    <p:extLst>
      <p:ext uri="{BB962C8B-B14F-4D97-AF65-F5344CB8AC3E}">
        <p14:creationId xmlns:p14="http://schemas.microsoft.com/office/powerpoint/2010/main" val="32410609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B5ED82F-2400-7A26-AD98-569EA6A46731}"/>
              </a:ext>
            </a:extLst>
          </p:cNvPr>
          <p:cNvPicPr>
            <a:picLocks noChangeAspect="1"/>
          </p:cNvPicPr>
          <p:nvPr/>
        </p:nvPicPr>
        <p:blipFill>
          <a:blip r:embed="rId2"/>
          <a:stretch>
            <a:fillRect/>
          </a:stretch>
        </p:blipFill>
        <p:spPr>
          <a:xfrm>
            <a:off x="276725" y="175969"/>
            <a:ext cx="7459579" cy="6415235"/>
          </a:xfrm>
          <a:prstGeom prst="rect">
            <a:avLst/>
          </a:prstGeom>
        </p:spPr>
      </p:pic>
      <p:pic>
        <p:nvPicPr>
          <p:cNvPr id="12" name="Picture 11">
            <a:extLst>
              <a:ext uri="{FF2B5EF4-FFF2-40B4-BE49-F238E27FC236}">
                <a16:creationId xmlns:a16="http://schemas.microsoft.com/office/drawing/2014/main" id="{AB7074E1-FABD-27BE-F9C5-56061B5972A5}"/>
              </a:ext>
            </a:extLst>
          </p:cNvPr>
          <p:cNvPicPr>
            <a:picLocks noChangeAspect="1"/>
          </p:cNvPicPr>
          <p:nvPr/>
        </p:nvPicPr>
        <p:blipFill>
          <a:blip r:embed="rId3"/>
          <a:stretch>
            <a:fillRect/>
          </a:stretch>
        </p:blipFill>
        <p:spPr>
          <a:xfrm>
            <a:off x="7940842" y="2759389"/>
            <a:ext cx="3607690" cy="2511547"/>
          </a:xfrm>
          <a:prstGeom prst="rect">
            <a:avLst/>
          </a:prstGeom>
        </p:spPr>
      </p:pic>
      <p:sp>
        <p:nvSpPr>
          <p:cNvPr id="2" name="Slide Number Placeholder 1">
            <a:extLst>
              <a:ext uri="{FF2B5EF4-FFF2-40B4-BE49-F238E27FC236}">
                <a16:creationId xmlns:a16="http://schemas.microsoft.com/office/drawing/2014/main" id="{08537B7D-0355-1E57-3A06-951FE8BC1825}"/>
              </a:ext>
            </a:extLst>
          </p:cNvPr>
          <p:cNvSpPr>
            <a:spLocks noGrp="1"/>
          </p:cNvSpPr>
          <p:nvPr>
            <p:ph type="sldNum" sz="quarter" idx="12"/>
          </p:nvPr>
        </p:nvSpPr>
        <p:spPr>
          <a:xfrm>
            <a:off x="8610600" y="6356350"/>
            <a:ext cx="2743200" cy="365125"/>
          </a:xfrm>
          <a:prstGeom prst="ellipse">
            <a:avLst/>
          </a:prstGeom>
        </p:spPr>
        <p:txBody>
          <a:bodyPr>
            <a:normAutofit/>
          </a:bodyPr>
          <a:lstStyle/>
          <a:p>
            <a:pPr>
              <a:lnSpc>
                <a:spcPct val="90000"/>
              </a:lnSpc>
              <a:spcAft>
                <a:spcPts val="600"/>
              </a:spcAft>
            </a:pPr>
            <a:fld id="{FE024F78-56A6-7740-B68D-8D4D026EDF3F}" type="slidenum">
              <a:rPr lang="en-US"/>
              <a:pPr>
                <a:lnSpc>
                  <a:spcPct val="90000"/>
                </a:lnSpc>
                <a:spcAft>
                  <a:spcPts val="600"/>
                </a:spcAft>
              </a:pPr>
              <a:t>40</a:t>
            </a:fld>
            <a:endParaRPr lang="en-US"/>
          </a:p>
        </p:txBody>
      </p:sp>
    </p:spTree>
    <p:extLst>
      <p:ext uri="{BB962C8B-B14F-4D97-AF65-F5344CB8AC3E}">
        <p14:creationId xmlns:p14="http://schemas.microsoft.com/office/powerpoint/2010/main" val="365074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D8C4EDE-2D63-E601-D1EA-CB0FB744A88E}"/>
              </a:ext>
            </a:extLst>
          </p:cNvPr>
          <p:cNvSpPr>
            <a:spLocks noGrp="1"/>
          </p:cNvSpPr>
          <p:nvPr>
            <p:ph type="sldNum" sz="quarter" idx="12"/>
          </p:nvPr>
        </p:nvSpPr>
        <p:spPr/>
        <p:txBody>
          <a:bodyPr/>
          <a:lstStyle/>
          <a:p>
            <a:fld id="{FE024F78-56A6-7740-B68D-8D4D026EDF3F}" type="slidenum">
              <a:rPr lang="en-US" smtClean="0"/>
              <a:pPr/>
              <a:t>41</a:t>
            </a:fld>
            <a:endParaRPr lang="en-US" dirty="0"/>
          </a:p>
        </p:txBody>
      </p:sp>
      <p:pic>
        <p:nvPicPr>
          <p:cNvPr id="4" name="Picture 3">
            <a:extLst>
              <a:ext uri="{FF2B5EF4-FFF2-40B4-BE49-F238E27FC236}">
                <a16:creationId xmlns:a16="http://schemas.microsoft.com/office/drawing/2014/main" id="{1855A2AB-B9B8-EAE1-EC2E-0571C8290942}"/>
              </a:ext>
            </a:extLst>
          </p:cNvPr>
          <p:cNvPicPr>
            <a:picLocks noChangeAspect="1"/>
          </p:cNvPicPr>
          <p:nvPr/>
        </p:nvPicPr>
        <p:blipFill>
          <a:blip r:embed="rId2"/>
          <a:stretch>
            <a:fillRect/>
          </a:stretch>
        </p:blipFill>
        <p:spPr>
          <a:xfrm>
            <a:off x="3281680" y="150378"/>
            <a:ext cx="5537200" cy="6450717"/>
          </a:xfrm>
          <a:prstGeom prst="rect">
            <a:avLst/>
          </a:prstGeom>
        </p:spPr>
      </p:pic>
    </p:spTree>
    <p:extLst>
      <p:ext uri="{BB962C8B-B14F-4D97-AF65-F5344CB8AC3E}">
        <p14:creationId xmlns:p14="http://schemas.microsoft.com/office/powerpoint/2010/main" val="7253314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B9FF99BD-075F-4761-A995-6FC574BD25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7B21A54-9BA3-4EA9-B460-5A829ADD90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6FA8F714-B9D8-488A-8CCA-E9948FF913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466" y="643468"/>
            <a:ext cx="10905067" cy="557106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FC16E65E-81D8-1E36-E463-54ABCC2B75F9}"/>
              </a:ext>
            </a:extLst>
          </p:cNvPr>
          <p:cNvPicPr>
            <a:picLocks noChangeAspect="1"/>
          </p:cNvPicPr>
          <p:nvPr/>
        </p:nvPicPr>
        <p:blipFill>
          <a:blip r:embed="rId2"/>
          <a:stretch>
            <a:fillRect/>
          </a:stretch>
        </p:blipFill>
        <p:spPr>
          <a:xfrm>
            <a:off x="1120477" y="984780"/>
            <a:ext cx="9951041" cy="1915574"/>
          </a:xfrm>
          <a:prstGeom prst="rect">
            <a:avLst/>
          </a:prstGeom>
        </p:spPr>
      </p:pic>
      <p:sp>
        <p:nvSpPr>
          <p:cNvPr id="2" name="Slide Number Placeholder 1">
            <a:extLst>
              <a:ext uri="{FF2B5EF4-FFF2-40B4-BE49-F238E27FC236}">
                <a16:creationId xmlns:a16="http://schemas.microsoft.com/office/drawing/2014/main" id="{7BC0EEDF-0C35-E6F2-70AA-B818AA5D1250}"/>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42</a:t>
            </a:fld>
            <a:endParaRPr lang="en-US">
              <a:solidFill>
                <a:srgbClr val="FFFFFF"/>
              </a:solidFill>
            </a:endParaRPr>
          </a:p>
        </p:txBody>
      </p:sp>
      <p:pic>
        <p:nvPicPr>
          <p:cNvPr id="8" name="Picture 7">
            <a:extLst>
              <a:ext uri="{FF2B5EF4-FFF2-40B4-BE49-F238E27FC236}">
                <a16:creationId xmlns:a16="http://schemas.microsoft.com/office/drawing/2014/main" id="{51F33A93-CFE3-63DB-1151-4091B7B670D5}"/>
              </a:ext>
            </a:extLst>
          </p:cNvPr>
          <p:cNvPicPr>
            <a:picLocks noChangeAspect="1"/>
          </p:cNvPicPr>
          <p:nvPr/>
        </p:nvPicPr>
        <p:blipFill>
          <a:blip r:embed="rId3"/>
          <a:stretch>
            <a:fillRect/>
          </a:stretch>
        </p:blipFill>
        <p:spPr>
          <a:xfrm>
            <a:off x="1120477" y="3380414"/>
            <a:ext cx="5673034" cy="1720870"/>
          </a:xfrm>
          <a:prstGeom prst="rect">
            <a:avLst/>
          </a:prstGeom>
        </p:spPr>
      </p:pic>
      <p:graphicFrame>
        <p:nvGraphicFramePr>
          <p:cNvPr id="10" name="Object 9">
            <a:extLst>
              <a:ext uri="{FF2B5EF4-FFF2-40B4-BE49-F238E27FC236}">
                <a16:creationId xmlns:a16="http://schemas.microsoft.com/office/drawing/2014/main" id="{8851D7CA-3E48-9BB7-9C32-0E60866F1504}"/>
              </a:ext>
            </a:extLst>
          </p:cNvPr>
          <p:cNvGraphicFramePr>
            <a:graphicFrameLocks noChangeAspect="1"/>
          </p:cNvGraphicFramePr>
          <p:nvPr>
            <p:extLst>
              <p:ext uri="{D42A27DB-BD31-4B8C-83A1-F6EECF244321}">
                <p14:modId xmlns:p14="http://schemas.microsoft.com/office/powerpoint/2010/main" val="3233738842"/>
              </p:ext>
            </p:extLst>
          </p:nvPr>
        </p:nvGraphicFramePr>
        <p:xfrm>
          <a:off x="5144769" y="4809868"/>
          <a:ext cx="2808047" cy="463183"/>
        </p:xfrm>
        <a:graphic>
          <a:graphicData uri="http://schemas.openxmlformats.org/presentationml/2006/ole">
            <mc:AlternateContent xmlns:mc="http://schemas.openxmlformats.org/markup-compatibility/2006">
              <mc:Choice xmlns:v="urn:schemas-microsoft-com:vml" Requires="v">
                <p:oleObj name="Equation" r:id="rId4" imgW="1231560" imgH="203040" progId="Equation.DSMT4">
                  <p:embed/>
                </p:oleObj>
              </mc:Choice>
              <mc:Fallback>
                <p:oleObj name="Equation" r:id="rId4" imgW="1231560" imgH="203040" progId="Equation.DSMT4">
                  <p:embed/>
                  <p:pic>
                    <p:nvPicPr>
                      <p:cNvPr id="0" name=""/>
                      <p:cNvPicPr/>
                      <p:nvPr/>
                    </p:nvPicPr>
                    <p:blipFill>
                      <a:blip r:embed="rId5"/>
                      <a:stretch>
                        <a:fillRect/>
                      </a:stretch>
                    </p:blipFill>
                    <p:spPr>
                      <a:xfrm>
                        <a:off x="5144769" y="4809868"/>
                        <a:ext cx="2808047" cy="463183"/>
                      </a:xfrm>
                      <a:prstGeom prst="rect">
                        <a:avLst/>
                      </a:prstGeom>
                    </p:spPr>
                  </p:pic>
                </p:oleObj>
              </mc:Fallback>
            </mc:AlternateContent>
          </a:graphicData>
        </a:graphic>
      </p:graphicFrame>
    </p:spTree>
    <p:extLst>
      <p:ext uri="{BB962C8B-B14F-4D97-AF65-F5344CB8AC3E}">
        <p14:creationId xmlns:p14="http://schemas.microsoft.com/office/powerpoint/2010/main" val="301717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D9544B-48B7-3796-3CE4-E87CD03FBB93}"/>
              </a:ext>
            </a:extLst>
          </p:cNvPr>
          <p:cNvSpPr>
            <a:spLocks noGrp="1"/>
          </p:cNvSpPr>
          <p:nvPr>
            <p:ph type="sldNum" sz="quarter" idx="12"/>
          </p:nvPr>
        </p:nvSpPr>
        <p:spPr/>
        <p:txBody>
          <a:bodyPr/>
          <a:lstStyle/>
          <a:p>
            <a:fld id="{FE024F78-56A6-7740-B68D-8D4D026EDF3F}" type="slidenum">
              <a:rPr lang="en-US" smtClean="0"/>
              <a:pPr/>
              <a:t>43</a:t>
            </a:fld>
            <a:endParaRPr lang="en-US" dirty="0"/>
          </a:p>
        </p:txBody>
      </p:sp>
      <p:pic>
        <p:nvPicPr>
          <p:cNvPr id="4" name="Picture 3">
            <a:extLst>
              <a:ext uri="{FF2B5EF4-FFF2-40B4-BE49-F238E27FC236}">
                <a16:creationId xmlns:a16="http://schemas.microsoft.com/office/drawing/2014/main" id="{ECFFDCED-B190-46F7-7F4D-8E36AC990389}"/>
              </a:ext>
            </a:extLst>
          </p:cNvPr>
          <p:cNvPicPr>
            <a:picLocks noChangeAspect="1"/>
          </p:cNvPicPr>
          <p:nvPr/>
        </p:nvPicPr>
        <p:blipFill>
          <a:blip r:embed="rId2"/>
          <a:stretch>
            <a:fillRect/>
          </a:stretch>
        </p:blipFill>
        <p:spPr>
          <a:xfrm>
            <a:off x="2814319" y="170973"/>
            <a:ext cx="6266857" cy="6516053"/>
          </a:xfrm>
          <a:prstGeom prst="rect">
            <a:avLst/>
          </a:prstGeom>
        </p:spPr>
      </p:pic>
    </p:spTree>
    <p:extLst>
      <p:ext uri="{BB962C8B-B14F-4D97-AF65-F5344CB8AC3E}">
        <p14:creationId xmlns:p14="http://schemas.microsoft.com/office/powerpoint/2010/main" val="24247755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FD073016-B734-483B-8953-5BADEE1451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038600" y="0"/>
            <a:ext cx="8157458" cy="6858000"/>
          </a:xfrm>
          <a:prstGeom prst="rect">
            <a:avLst/>
          </a:prstGeom>
          <a:gradFill>
            <a:gsLst>
              <a:gs pos="2000">
                <a:schemeClr val="accent1"/>
              </a:gs>
              <a:gs pos="78000">
                <a:schemeClr val="accent1">
                  <a:lumMod val="50000"/>
                </a:schemeClr>
              </a:gs>
              <a:gs pos="100000">
                <a:srgbClr val="000000">
                  <a:alpha val="85000"/>
                </a:srgbClr>
              </a:gs>
            </a:gsLst>
            <a:lin ang="18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90A7EAB6-59D3-4325-8DE6-E0CA4009CE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4034537" y="1839884"/>
            <a:ext cx="8157460" cy="5017687"/>
          </a:xfrm>
          <a:prstGeom prst="rect">
            <a:avLst/>
          </a:prstGeom>
          <a:gradFill>
            <a:gsLst>
              <a:gs pos="0">
                <a:schemeClr val="accent1">
                  <a:lumMod val="60000"/>
                  <a:lumOff val="40000"/>
                  <a:alpha val="30000"/>
                </a:schemeClr>
              </a:gs>
              <a:gs pos="100000">
                <a:srgbClr val="000000">
                  <a:alpha val="44000"/>
                </a:srgb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4063179" y="-33131"/>
            <a:ext cx="6857999" cy="6923403"/>
          </a:xfrm>
          <a:prstGeom prst="rect">
            <a:avLst/>
          </a:prstGeom>
          <a:gradFill>
            <a:gsLst>
              <a:gs pos="56000">
                <a:schemeClr val="accent1">
                  <a:lumMod val="60000"/>
                  <a:lumOff val="40000"/>
                  <a:alpha val="0"/>
                </a:schemeClr>
              </a:gs>
              <a:gs pos="100000">
                <a:schemeClr val="accent1"/>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3249ECC7-E09D-50FD-E234-FC0787D8A586}"/>
              </a:ext>
            </a:extLst>
          </p:cNvPr>
          <p:cNvPicPr>
            <a:picLocks noChangeAspect="1"/>
          </p:cNvPicPr>
          <p:nvPr/>
        </p:nvPicPr>
        <p:blipFill>
          <a:blip r:embed="rId2"/>
          <a:stretch>
            <a:fillRect/>
          </a:stretch>
        </p:blipFill>
        <p:spPr>
          <a:xfrm>
            <a:off x="2547581" y="457200"/>
            <a:ext cx="7096838" cy="5943600"/>
          </a:xfrm>
          <a:prstGeom prst="rect">
            <a:avLst/>
          </a:prstGeom>
        </p:spPr>
      </p:pic>
      <p:sp>
        <p:nvSpPr>
          <p:cNvPr id="2" name="Slide Number Placeholder 1">
            <a:extLst>
              <a:ext uri="{FF2B5EF4-FFF2-40B4-BE49-F238E27FC236}">
                <a16:creationId xmlns:a16="http://schemas.microsoft.com/office/drawing/2014/main" id="{7740AB7E-23D6-8CCF-497F-845A008286B6}"/>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4</a:t>
            </a:fld>
            <a:endParaRPr lang="en-US" sz="1100">
              <a:solidFill>
                <a:srgbClr val="FFFFFF"/>
              </a:solidFill>
            </a:endParaRPr>
          </a:p>
        </p:txBody>
      </p:sp>
    </p:spTree>
    <p:extLst>
      <p:ext uri="{BB962C8B-B14F-4D97-AF65-F5344CB8AC3E}">
        <p14:creationId xmlns:p14="http://schemas.microsoft.com/office/powerpoint/2010/main" val="29655573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874672BB-435C-7249-BF6D-B95970B7C91B}"/>
              </a:ext>
            </a:extLst>
          </p:cNvPr>
          <p:cNvPicPr>
            <a:picLocks noChangeAspect="1"/>
          </p:cNvPicPr>
          <p:nvPr/>
        </p:nvPicPr>
        <p:blipFill>
          <a:blip r:embed="rId2"/>
          <a:stretch>
            <a:fillRect/>
          </a:stretch>
        </p:blipFill>
        <p:spPr>
          <a:xfrm>
            <a:off x="2120348" y="457200"/>
            <a:ext cx="7951304" cy="5943600"/>
          </a:xfrm>
          <a:prstGeom prst="rect">
            <a:avLst/>
          </a:prstGeom>
        </p:spPr>
      </p:pic>
      <p:sp>
        <p:nvSpPr>
          <p:cNvPr id="2" name="Slide Number Placeholder 1">
            <a:extLst>
              <a:ext uri="{FF2B5EF4-FFF2-40B4-BE49-F238E27FC236}">
                <a16:creationId xmlns:a16="http://schemas.microsoft.com/office/drawing/2014/main" id="{97A29457-8893-B35B-F9E5-818A343F1F0F}"/>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5</a:t>
            </a:fld>
            <a:endParaRPr lang="en-US" sz="1100">
              <a:solidFill>
                <a:srgbClr val="FFFFFF"/>
              </a:solidFill>
            </a:endParaRPr>
          </a:p>
        </p:txBody>
      </p:sp>
    </p:spTree>
    <p:extLst>
      <p:ext uri="{BB962C8B-B14F-4D97-AF65-F5344CB8AC3E}">
        <p14:creationId xmlns:p14="http://schemas.microsoft.com/office/powerpoint/2010/main" val="8851044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78000">
              <a:schemeClr val="accent6">
                <a:lumMod val="50000"/>
              </a:schemeClr>
            </a:gs>
            <a:gs pos="35040">
              <a:srgbClr val="020B11"/>
            </a:gs>
            <a:gs pos="11979">
              <a:schemeClr val="accent4">
                <a:lumMod val="50000"/>
              </a:schemeClr>
            </a:gs>
            <a:gs pos="0">
              <a:schemeClr val="accent4"/>
            </a:gs>
            <a:gs pos="99000">
              <a:schemeClr val="tx2">
                <a:lumMod val="50000"/>
              </a:schemeClr>
            </a:gs>
          </a:gsLst>
          <a:lin ang="7800000" scaled="0"/>
        </a:gradFill>
        <a:effectLst/>
      </p:bgPr>
    </p:bg>
    <p:spTree>
      <p:nvGrpSpPr>
        <p:cNvPr id="1" name=""/>
        <p:cNvGrpSpPr/>
        <p:nvPr/>
      </p:nvGrpSpPr>
      <p:grpSpPr>
        <a:xfrm>
          <a:off x="0" y="0"/>
          <a:ext cx="0" cy="0"/>
          <a:chOff x="0" y="0"/>
          <a:chExt cx="0" cy="0"/>
        </a:xfrm>
      </p:grpSpPr>
      <p:sp>
        <p:nvSpPr>
          <p:cNvPr id="24" name="Title 1">
            <a:extLst>
              <a:ext uri="{FF2B5EF4-FFF2-40B4-BE49-F238E27FC236}">
                <a16:creationId xmlns:a16="http://schemas.microsoft.com/office/drawing/2014/main" id="{CE1ABEC8-43FD-4F21-A7D2-70200D86263C}"/>
              </a:ext>
            </a:extLst>
          </p:cNvPr>
          <p:cNvSpPr>
            <a:spLocks noGrp="1"/>
          </p:cNvSpPr>
          <p:nvPr>
            <p:ph type="title"/>
          </p:nvPr>
        </p:nvSpPr>
        <p:spPr/>
        <p:txBody>
          <a:bodyPr/>
          <a:lstStyle/>
          <a:p>
            <a:r>
              <a:rPr lang="en-US" sz="3600" dirty="0">
                <a:solidFill>
                  <a:schemeClr val="bg1"/>
                </a:solidFill>
              </a:rPr>
              <a:t>THANK YOU</a:t>
            </a:r>
          </a:p>
        </p:txBody>
      </p:sp>
      <p:sp>
        <p:nvSpPr>
          <p:cNvPr id="14" name="Text Placeholder 2">
            <a:extLst>
              <a:ext uri="{FF2B5EF4-FFF2-40B4-BE49-F238E27FC236}">
                <a16:creationId xmlns:a16="http://schemas.microsoft.com/office/drawing/2014/main" id="{AE5F2E56-9F77-E1C2-EC04-EA959822CA61}"/>
              </a:ext>
            </a:extLst>
          </p:cNvPr>
          <p:cNvSpPr>
            <a:spLocks noGrp="1"/>
          </p:cNvSpPr>
          <p:nvPr>
            <p:ph sz="quarter" idx="14"/>
          </p:nvPr>
        </p:nvSpPr>
        <p:spPr>
          <a:xfrm>
            <a:off x="831850" y="3079119"/>
            <a:ext cx="5327410" cy="2752725"/>
          </a:xfrm>
        </p:spPr>
        <p:txBody>
          <a:bodyPr>
            <a:normAutofit/>
          </a:bodyPr>
          <a:lstStyle/>
          <a:p>
            <a:pPr marL="0" indent="0">
              <a:buNone/>
            </a:pPr>
            <a:r>
              <a:rPr lang="en-US" sz="2800" dirty="0"/>
              <a:t>Michael Sullivan​</a:t>
            </a:r>
          </a:p>
          <a:p>
            <a:pPr marL="0" indent="0">
              <a:buNone/>
            </a:pPr>
            <a:r>
              <a:rPr lang="en-US" sz="2800" dirty="0"/>
              <a:t>sullystats@gmail.com</a:t>
            </a:r>
          </a:p>
          <a:p>
            <a:pPr marL="0" indent="0">
              <a:buNone/>
            </a:pPr>
            <a:r>
              <a:rPr lang="en-US" sz="2800" dirty="0"/>
              <a:t>michael.sullivan@fsw.edu	</a:t>
            </a:r>
          </a:p>
          <a:p>
            <a:pPr marL="0" indent="0">
              <a:buNone/>
            </a:pPr>
            <a:r>
              <a:rPr lang="en-US" sz="2800" dirty="0"/>
              <a:t>https://www.sullystats.com</a:t>
            </a:r>
          </a:p>
        </p:txBody>
      </p:sp>
    </p:spTree>
    <p:extLst>
      <p:ext uri="{BB962C8B-B14F-4D97-AF65-F5344CB8AC3E}">
        <p14:creationId xmlns:p14="http://schemas.microsoft.com/office/powerpoint/2010/main" val="23954649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B761509-3B9A-49A6-A84B-C3D8681169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Freeform: Shape 10">
            <a:extLst>
              <a:ext uri="{FF2B5EF4-FFF2-40B4-BE49-F238E27FC236}">
                <a16:creationId xmlns:a16="http://schemas.microsoft.com/office/drawing/2014/main" id="{91DE43FD-EB47-414A-B0AB-169B0FFFA5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272922" cy="6858000"/>
          </a:xfrm>
          <a:custGeom>
            <a:avLst/>
            <a:gdLst>
              <a:gd name="connsiteX0" fmla="*/ 0 w 9272922"/>
              <a:gd name="connsiteY0" fmla="*/ 0 h 6858000"/>
              <a:gd name="connsiteX1" fmla="*/ 1733417 w 9272922"/>
              <a:gd name="connsiteY1" fmla="*/ 0 h 6858000"/>
              <a:gd name="connsiteX2" fmla="*/ 3307976 w 9272922"/>
              <a:gd name="connsiteY2" fmla="*/ 0 h 6858000"/>
              <a:gd name="connsiteX3" fmla="*/ 8126249 w 9272922"/>
              <a:gd name="connsiteY3" fmla="*/ 0 h 6858000"/>
              <a:gd name="connsiteX4" fmla="*/ 8138896 w 9272922"/>
              <a:gd name="connsiteY4" fmla="*/ 31774 h 6858000"/>
              <a:gd name="connsiteX5" fmla="*/ 9193904 w 9272922"/>
              <a:gd name="connsiteY5" fmla="*/ 2682457 h 6858000"/>
              <a:gd name="connsiteX6" fmla="*/ 9193904 w 9272922"/>
              <a:gd name="connsiteY6" fmla="*/ 3752208 h 6858000"/>
              <a:gd name="connsiteX7" fmla="*/ 8036400 w 9272922"/>
              <a:gd name="connsiteY7" fmla="*/ 6660411 h 6858000"/>
              <a:gd name="connsiteX8" fmla="*/ 7957938 w 9272922"/>
              <a:gd name="connsiteY8" fmla="*/ 6857542 h 6858000"/>
              <a:gd name="connsiteX9" fmla="*/ 3307976 w 9272922"/>
              <a:gd name="connsiteY9" fmla="*/ 6857542 h 6858000"/>
              <a:gd name="connsiteX10" fmla="*/ 3307976 w 9272922"/>
              <a:gd name="connsiteY10" fmla="*/ 6858000 h 6858000"/>
              <a:gd name="connsiteX11" fmla="*/ 0 w 9272922"/>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72922" h="6858000">
                <a:moveTo>
                  <a:pt x="0" y="0"/>
                </a:moveTo>
                <a:lnTo>
                  <a:pt x="1733417" y="0"/>
                </a:lnTo>
                <a:lnTo>
                  <a:pt x="3307976" y="0"/>
                </a:lnTo>
                <a:lnTo>
                  <a:pt x="8126249" y="0"/>
                </a:lnTo>
                <a:lnTo>
                  <a:pt x="8138896" y="31774"/>
                </a:lnTo>
                <a:cubicBezTo>
                  <a:pt x="9193904" y="2682457"/>
                  <a:pt x="9193904" y="2682457"/>
                  <a:pt x="9193904" y="2682457"/>
                </a:cubicBezTo>
                <a:cubicBezTo>
                  <a:pt x="9299262" y="2988100"/>
                  <a:pt x="9299262" y="3446565"/>
                  <a:pt x="9193904" y="3752208"/>
                </a:cubicBezTo>
                <a:cubicBezTo>
                  <a:pt x="8709916" y="4968215"/>
                  <a:pt x="8331802" y="5918220"/>
                  <a:pt x="8036400" y="6660411"/>
                </a:cubicBezTo>
                <a:lnTo>
                  <a:pt x="7957938" y="6857542"/>
                </a:lnTo>
                <a:lnTo>
                  <a:pt x="3307976" y="6857542"/>
                </a:lnTo>
                <a:lnTo>
                  <a:pt x="3307976"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B1706928-D93C-36EB-C217-0D3C9CBAC4E2}"/>
              </a:ext>
            </a:extLst>
          </p:cNvPr>
          <p:cNvPicPr>
            <a:picLocks noChangeAspect="1"/>
          </p:cNvPicPr>
          <p:nvPr/>
        </p:nvPicPr>
        <p:blipFill>
          <a:blip r:embed="rId2"/>
          <a:stretch>
            <a:fillRect/>
          </a:stretch>
        </p:blipFill>
        <p:spPr>
          <a:xfrm>
            <a:off x="944880" y="146933"/>
            <a:ext cx="6563359" cy="6680267"/>
          </a:xfrm>
          <a:prstGeom prst="rect">
            <a:avLst/>
          </a:prstGeom>
        </p:spPr>
      </p:pic>
      <p:grpSp>
        <p:nvGrpSpPr>
          <p:cNvPr id="13" name="Group 12">
            <a:extLst>
              <a:ext uri="{FF2B5EF4-FFF2-40B4-BE49-F238E27FC236}">
                <a16:creationId xmlns:a16="http://schemas.microsoft.com/office/drawing/2014/main" id="{58495BCC-CE77-4CC2-952E-846F41119F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75188"/>
            <a:chExt cx="1562267" cy="1172973"/>
          </a:xfrm>
        </p:grpSpPr>
        <p:sp>
          <p:nvSpPr>
            <p:cNvPr id="14" name="Freeform 5">
              <a:extLst>
                <a:ext uri="{FF2B5EF4-FFF2-40B4-BE49-F238E27FC236}">
                  <a16:creationId xmlns:a16="http://schemas.microsoft.com/office/drawing/2014/main" id="{1B42538B-E30F-4967-A6C1-8EBA775F4D6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423846"/>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15" name="Freeform 5">
              <a:extLst>
                <a:ext uri="{FF2B5EF4-FFF2-40B4-BE49-F238E27FC236}">
                  <a16:creationId xmlns:a16="http://schemas.microsoft.com/office/drawing/2014/main" id="{9A6BD9AC-4DE7-4B20-8547-4E3B375C21F7}"/>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75188"/>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D8B0EFE2-BAA7-9152-9130-8097699DBDA4}"/>
              </a:ext>
            </a:extLst>
          </p:cNvPr>
          <p:cNvSpPr>
            <a:spLocks noGrp="1"/>
          </p:cNvSpPr>
          <p:nvPr>
            <p:ph type="sldNum" sz="quarter" idx="12"/>
          </p:nvPr>
        </p:nvSpPr>
        <p:spPr>
          <a:xfrm>
            <a:off x="11146536" y="6035040"/>
            <a:ext cx="548640" cy="548640"/>
          </a:xfrm>
          <a:prstGeom prst="ellipse">
            <a:avLst/>
          </a:prstGeom>
          <a:solidFill>
            <a:schemeClr val="bg1">
              <a:alpha val="80000"/>
            </a:schemeClr>
          </a:solidFill>
        </p:spPr>
        <p:txBody>
          <a:bodyPr>
            <a:normAutofit/>
          </a:bodyPr>
          <a:lstStyle/>
          <a:p>
            <a:pPr algn="ctr">
              <a:spcAft>
                <a:spcPts val="600"/>
              </a:spcAft>
            </a:pPr>
            <a:fld id="{FE024F78-56A6-7740-B68D-8D4D026EDF3F}" type="slidenum">
              <a:rPr lang="en-US">
                <a:solidFill>
                  <a:schemeClr val="tx1"/>
                </a:solidFill>
              </a:rPr>
              <a:pPr algn="ctr">
                <a:spcAft>
                  <a:spcPts val="600"/>
                </a:spcAft>
              </a:pPr>
              <a:t>5</a:t>
            </a:fld>
            <a:endParaRPr lang="en-US">
              <a:solidFill>
                <a:schemeClr val="tx1"/>
              </a:solidFill>
            </a:endParaRPr>
          </a:p>
        </p:txBody>
      </p:sp>
    </p:spTree>
    <p:extLst>
      <p:ext uri="{BB962C8B-B14F-4D97-AF65-F5344CB8AC3E}">
        <p14:creationId xmlns:p14="http://schemas.microsoft.com/office/powerpoint/2010/main" val="8696433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B761509-3B9A-49A6-A84B-C3D8681169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Freeform: Shape 10">
            <a:extLst>
              <a:ext uri="{FF2B5EF4-FFF2-40B4-BE49-F238E27FC236}">
                <a16:creationId xmlns:a16="http://schemas.microsoft.com/office/drawing/2014/main" id="{91DE43FD-EB47-414A-B0AB-169B0FFFA5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272922" cy="6858000"/>
          </a:xfrm>
          <a:custGeom>
            <a:avLst/>
            <a:gdLst>
              <a:gd name="connsiteX0" fmla="*/ 0 w 9272922"/>
              <a:gd name="connsiteY0" fmla="*/ 0 h 6858000"/>
              <a:gd name="connsiteX1" fmla="*/ 1733417 w 9272922"/>
              <a:gd name="connsiteY1" fmla="*/ 0 h 6858000"/>
              <a:gd name="connsiteX2" fmla="*/ 3307976 w 9272922"/>
              <a:gd name="connsiteY2" fmla="*/ 0 h 6858000"/>
              <a:gd name="connsiteX3" fmla="*/ 8126249 w 9272922"/>
              <a:gd name="connsiteY3" fmla="*/ 0 h 6858000"/>
              <a:gd name="connsiteX4" fmla="*/ 8138896 w 9272922"/>
              <a:gd name="connsiteY4" fmla="*/ 31774 h 6858000"/>
              <a:gd name="connsiteX5" fmla="*/ 9193904 w 9272922"/>
              <a:gd name="connsiteY5" fmla="*/ 2682457 h 6858000"/>
              <a:gd name="connsiteX6" fmla="*/ 9193904 w 9272922"/>
              <a:gd name="connsiteY6" fmla="*/ 3752208 h 6858000"/>
              <a:gd name="connsiteX7" fmla="*/ 8036400 w 9272922"/>
              <a:gd name="connsiteY7" fmla="*/ 6660411 h 6858000"/>
              <a:gd name="connsiteX8" fmla="*/ 7957938 w 9272922"/>
              <a:gd name="connsiteY8" fmla="*/ 6857542 h 6858000"/>
              <a:gd name="connsiteX9" fmla="*/ 3307976 w 9272922"/>
              <a:gd name="connsiteY9" fmla="*/ 6857542 h 6858000"/>
              <a:gd name="connsiteX10" fmla="*/ 3307976 w 9272922"/>
              <a:gd name="connsiteY10" fmla="*/ 6858000 h 6858000"/>
              <a:gd name="connsiteX11" fmla="*/ 0 w 9272922"/>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72922" h="6858000">
                <a:moveTo>
                  <a:pt x="0" y="0"/>
                </a:moveTo>
                <a:lnTo>
                  <a:pt x="1733417" y="0"/>
                </a:lnTo>
                <a:lnTo>
                  <a:pt x="3307976" y="0"/>
                </a:lnTo>
                <a:lnTo>
                  <a:pt x="8126249" y="0"/>
                </a:lnTo>
                <a:lnTo>
                  <a:pt x="8138896" y="31774"/>
                </a:lnTo>
                <a:cubicBezTo>
                  <a:pt x="9193904" y="2682457"/>
                  <a:pt x="9193904" y="2682457"/>
                  <a:pt x="9193904" y="2682457"/>
                </a:cubicBezTo>
                <a:cubicBezTo>
                  <a:pt x="9299262" y="2988100"/>
                  <a:pt x="9299262" y="3446565"/>
                  <a:pt x="9193904" y="3752208"/>
                </a:cubicBezTo>
                <a:cubicBezTo>
                  <a:pt x="8709916" y="4968215"/>
                  <a:pt x="8331802" y="5918220"/>
                  <a:pt x="8036400" y="6660411"/>
                </a:cubicBezTo>
                <a:lnTo>
                  <a:pt x="7957938" y="6857542"/>
                </a:lnTo>
                <a:lnTo>
                  <a:pt x="3307976" y="6857542"/>
                </a:lnTo>
                <a:lnTo>
                  <a:pt x="3307976"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2298853C-9918-03F0-4981-A8C19E489244}"/>
              </a:ext>
            </a:extLst>
          </p:cNvPr>
          <p:cNvPicPr>
            <a:picLocks noChangeAspect="1"/>
          </p:cNvPicPr>
          <p:nvPr/>
        </p:nvPicPr>
        <p:blipFill>
          <a:blip r:embed="rId2"/>
          <a:stretch>
            <a:fillRect/>
          </a:stretch>
        </p:blipFill>
        <p:spPr>
          <a:xfrm>
            <a:off x="643467" y="669383"/>
            <a:ext cx="7047923" cy="5514998"/>
          </a:xfrm>
          <a:prstGeom prst="rect">
            <a:avLst/>
          </a:prstGeom>
        </p:spPr>
      </p:pic>
      <p:grpSp>
        <p:nvGrpSpPr>
          <p:cNvPr id="13" name="Group 12">
            <a:extLst>
              <a:ext uri="{FF2B5EF4-FFF2-40B4-BE49-F238E27FC236}">
                <a16:creationId xmlns:a16="http://schemas.microsoft.com/office/drawing/2014/main" id="{58495BCC-CE77-4CC2-952E-846F41119F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75188"/>
            <a:chExt cx="1562267" cy="1172973"/>
          </a:xfrm>
        </p:grpSpPr>
        <p:sp>
          <p:nvSpPr>
            <p:cNvPr id="14" name="Freeform 5">
              <a:extLst>
                <a:ext uri="{FF2B5EF4-FFF2-40B4-BE49-F238E27FC236}">
                  <a16:creationId xmlns:a16="http://schemas.microsoft.com/office/drawing/2014/main" id="{1B42538B-E30F-4967-A6C1-8EBA775F4D6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423846"/>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15" name="Freeform 5">
              <a:extLst>
                <a:ext uri="{FF2B5EF4-FFF2-40B4-BE49-F238E27FC236}">
                  <a16:creationId xmlns:a16="http://schemas.microsoft.com/office/drawing/2014/main" id="{9A6BD9AC-4DE7-4B20-8547-4E3B375C21F7}"/>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75188"/>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72DA1A35-3326-0075-4419-0CD40FE61472}"/>
              </a:ext>
            </a:extLst>
          </p:cNvPr>
          <p:cNvSpPr>
            <a:spLocks noGrp="1"/>
          </p:cNvSpPr>
          <p:nvPr>
            <p:ph type="sldNum" sz="quarter" idx="12"/>
          </p:nvPr>
        </p:nvSpPr>
        <p:spPr>
          <a:xfrm>
            <a:off x="11146536" y="6035040"/>
            <a:ext cx="548640" cy="548640"/>
          </a:xfrm>
          <a:prstGeom prst="ellipse">
            <a:avLst/>
          </a:prstGeom>
          <a:solidFill>
            <a:schemeClr val="bg1">
              <a:alpha val="80000"/>
            </a:schemeClr>
          </a:solidFill>
        </p:spPr>
        <p:txBody>
          <a:bodyPr>
            <a:normAutofit/>
          </a:bodyPr>
          <a:lstStyle/>
          <a:p>
            <a:pPr algn="ctr">
              <a:spcAft>
                <a:spcPts val="600"/>
              </a:spcAft>
            </a:pPr>
            <a:fld id="{FE024F78-56A6-7740-B68D-8D4D026EDF3F}" type="slidenum">
              <a:rPr lang="en-US">
                <a:solidFill>
                  <a:schemeClr val="tx1"/>
                </a:solidFill>
              </a:rPr>
              <a:pPr algn="ctr">
                <a:spcAft>
                  <a:spcPts val="600"/>
                </a:spcAft>
              </a:pPr>
              <a:t>6</a:t>
            </a:fld>
            <a:endParaRPr lang="en-US">
              <a:solidFill>
                <a:schemeClr val="tx1"/>
              </a:solidFill>
            </a:endParaRPr>
          </a:p>
        </p:txBody>
      </p:sp>
    </p:spTree>
    <p:extLst>
      <p:ext uri="{BB962C8B-B14F-4D97-AF65-F5344CB8AC3E}">
        <p14:creationId xmlns:p14="http://schemas.microsoft.com/office/powerpoint/2010/main" val="26353562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EBC8029E-E679-5CC4-DE1F-B1AA37452C7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65141" y="871147"/>
            <a:ext cx="10477500"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443065A6-5ADC-B16F-54E7-192923BC8691}"/>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smtClean="0"/>
              <a:pPr>
                <a:spcAft>
                  <a:spcPts val="600"/>
                </a:spcAft>
              </a:pPr>
              <a:t>7</a:t>
            </a:fld>
            <a:endParaRPr lang="en-US"/>
          </a:p>
        </p:txBody>
      </p:sp>
      <p:pic>
        <p:nvPicPr>
          <p:cNvPr id="6" name="Picture 5">
            <a:extLst>
              <a:ext uri="{FF2B5EF4-FFF2-40B4-BE49-F238E27FC236}">
                <a16:creationId xmlns:a16="http://schemas.microsoft.com/office/drawing/2014/main" id="{03840A13-ABC7-CBA8-4D58-3F17F4CAB063}"/>
              </a:ext>
            </a:extLst>
          </p:cNvPr>
          <p:cNvPicPr>
            <a:picLocks noChangeAspect="1"/>
          </p:cNvPicPr>
          <p:nvPr/>
        </p:nvPicPr>
        <p:blipFill>
          <a:blip r:embed="rId2"/>
          <a:stretch>
            <a:fillRect/>
          </a:stretch>
        </p:blipFill>
        <p:spPr>
          <a:xfrm>
            <a:off x="110817" y="1136532"/>
            <a:ext cx="11970365" cy="4584936"/>
          </a:xfrm>
          <a:prstGeom prst="rect">
            <a:avLst/>
          </a:prstGeom>
        </p:spPr>
      </p:pic>
    </p:spTree>
    <p:extLst>
      <p:ext uri="{BB962C8B-B14F-4D97-AF65-F5344CB8AC3E}">
        <p14:creationId xmlns:p14="http://schemas.microsoft.com/office/powerpoint/2010/main" val="26870922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3FE400AC-9E0D-D47B-6BA6-305C90C0AD36}"/>
              </a:ext>
            </a:extLst>
          </p:cNvPr>
          <p:cNvPicPr>
            <a:picLocks noChangeAspect="1"/>
          </p:cNvPicPr>
          <p:nvPr/>
        </p:nvPicPr>
        <p:blipFill rotWithShape="1">
          <a:blip r:embed="rId3"/>
          <a:srcRect t="8343"/>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9484009C-6B17-8C37-160E-83A4A14D2289}"/>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8</a:t>
            </a:fld>
            <a:endParaRPr lang="en-US" sz="1100">
              <a:solidFill>
                <a:srgbClr val="FFFFFF"/>
              </a:solidFill>
            </a:endParaRPr>
          </a:p>
        </p:txBody>
      </p:sp>
    </p:spTree>
    <p:extLst>
      <p:ext uri="{BB962C8B-B14F-4D97-AF65-F5344CB8AC3E}">
        <p14:creationId xmlns:p14="http://schemas.microsoft.com/office/powerpoint/2010/main" val="12542515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0B761509-3B9A-49A6-A84B-C3D8681169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1" name="Freeform: Shape 30">
            <a:extLst>
              <a:ext uri="{FF2B5EF4-FFF2-40B4-BE49-F238E27FC236}">
                <a16:creationId xmlns:a16="http://schemas.microsoft.com/office/drawing/2014/main" id="{91DE43FD-EB47-414A-B0AB-169B0FFFA5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272922" cy="6858000"/>
          </a:xfrm>
          <a:custGeom>
            <a:avLst/>
            <a:gdLst>
              <a:gd name="connsiteX0" fmla="*/ 0 w 9272922"/>
              <a:gd name="connsiteY0" fmla="*/ 0 h 6858000"/>
              <a:gd name="connsiteX1" fmla="*/ 1733417 w 9272922"/>
              <a:gd name="connsiteY1" fmla="*/ 0 h 6858000"/>
              <a:gd name="connsiteX2" fmla="*/ 3307976 w 9272922"/>
              <a:gd name="connsiteY2" fmla="*/ 0 h 6858000"/>
              <a:gd name="connsiteX3" fmla="*/ 8126249 w 9272922"/>
              <a:gd name="connsiteY3" fmla="*/ 0 h 6858000"/>
              <a:gd name="connsiteX4" fmla="*/ 8138896 w 9272922"/>
              <a:gd name="connsiteY4" fmla="*/ 31774 h 6858000"/>
              <a:gd name="connsiteX5" fmla="*/ 9193904 w 9272922"/>
              <a:gd name="connsiteY5" fmla="*/ 2682457 h 6858000"/>
              <a:gd name="connsiteX6" fmla="*/ 9193904 w 9272922"/>
              <a:gd name="connsiteY6" fmla="*/ 3752208 h 6858000"/>
              <a:gd name="connsiteX7" fmla="*/ 8036400 w 9272922"/>
              <a:gd name="connsiteY7" fmla="*/ 6660411 h 6858000"/>
              <a:gd name="connsiteX8" fmla="*/ 7957938 w 9272922"/>
              <a:gd name="connsiteY8" fmla="*/ 6857542 h 6858000"/>
              <a:gd name="connsiteX9" fmla="*/ 3307976 w 9272922"/>
              <a:gd name="connsiteY9" fmla="*/ 6857542 h 6858000"/>
              <a:gd name="connsiteX10" fmla="*/ 3307976 w 9272922"/>
              <a:gd name="connsiteY10" fmla="*/ 6858000 h 6858000"/>
              <a:gd name="connsiteX11" fmla="*/ 0 w 9272922"/>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72922" h="6858000">
                <a:moveTo>
                  <a:pt x="0" y="0"/>
                </a:moveTo>
                <a:lnTo>
                  <a:pt x="1733417" y="0"/>
                </a:lnTo>
                <a:lnTo>
                  <a:pt x="3307976" y="0"/>
                </a:lnTo>
                <a:lnTo>
                  <a:pt x="8126249" y="0"/>
                </a:lnTo>
                <a:lnTo>
                  <a:pt x="8138896" y="31774"/>
                </a:lnTo>
                <a:cubicBezTo>
                  <a:pt x="9193904" y="2682457"/>
                  <a:pt x="9193904" y="2682457"/>
                  <a:pt x="9193904" y="2682457"/>
                </a:cubicBezTo>
                <a:cubicBezTo>
                  <a:pt x="9299262" y="2988100"/>
                  <a:pt x="9299262" y="3446565"/>
                  <a:pt x="9193904" y="3752208"/>
                </a:cubicBezTo>
                <a:cubicBezTo>
                  <a:pt x="8709916" y="4968215"/>
                  <a:pt x="8331802" y="5918220"/>
                  <a:pt x="8036400" y="6660411"/>
                </a:cubicBezTo>
                <a:lnTo>
                  <a:pt x="7957938" y="6857542"/>
                </a:lnTo>
                <a:lnTo>
                  <a:pt x="3307976" y="6857542"/>
                </a:lnTo>
                <a:lnTo>
                  <a:pt x="3307976"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0A15C07B-1C9E-3464-F011-02BE83D8D5DA}"/>
              </a:ext>
            </a:extLst>
          </p:cNvPr>
          <p:cNvPicPr>
            <a:picLocks noChangeAspect="1"/>
          </p:cNvPicPr>
          <p:nvPr/>
        </p:nvPicPr>
        <p:blipFill rotWithShape="1">
          <a:blip r:embed="rId2"/>
          <a:srcRect t="23102" r="1" b="2639"/>
          <a:stretch/>
        </p:blipFill>
        <p:spPr>
          <a:xfrm>
            <a:off x="348761" y="392954"/>
            <a:ext cx="7932922" cy="4138406"/>
          </a:xfrm>
          <a:prstGeom prst="rect">
            <a:avLst/>
          </a:prstGeom>
        </p:spPr>
      </p:pic>
      <p:grpSp>
        <p:nvGrpSpPr>
          <p:cNvPr id="33" name="Group 32">
            <a:extLst>
              <a:ext uri="{FF2B5EF4-FFF2-40B4-BE49-F238E27FC236}">
                <a16:creationId xmlns:a16="http://schemas.microsoft.com/office/drawing/2014/main" id="{58495BCC-CE77-4CC2-952E-846F41119F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75188"/>
            <a:chExt cx="1562267" cy="1172973"/>
          </a:xfrm>
        </p:grpSpPr>
        <p:sp>
          <p:nvSpPr>
            <p:cNvPr id="34" name="Freeform 5">
              <a:extLst>
                <a:ext uri="{FF2B5EF4-FFF2-40B4-BE49-F238E27FC236}">
                  <a16:creationId xmlns:a16="http://schemas.microsoft.com/office/drawing/2014/main" id="{1B42538B-E30F-4967-A6C1-8EBA775F4D6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423846"/>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35" name="Freeform 5">
              <a:extLst>
                <a:ext uri="{FF2B5EF4-FFF2-40B4-BE49-F238E27FC236}">
                  <a16:creationId xmlns:a16="http://schemas.microsoft.com/office/drawing/2014/main" id="{9A6BD9AC-4DE7-4B20-8547-4E3B375C21F7}"/>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75188"/>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4BA2D06C-A34D-9232-DD64-AEAB85C2C4A0}"/>
              </a:ext>
            </a:extLst>
          </p:cNvPr>
          <p:cNvSpPr>
            <a:spLocks noGrp="1"/>
          </p:cNvSpPr>
          <p:nvPr>
            <p:ph type="sldNum" sz="quarter" idx="12"/>
          </p:nvPr>
        </p:nvSpPr>
        <p:spPr>
          <a:xfrm>
            <a:off x="11146536" y="6035040"/>
            <a:ext cx="548640" cy="548640"/>
          </a:xfrm>
          <a:prstGeom prst="ellipse">
            <a:avLst/>
          </a:prstGeom>
          <a:solidFill>
            <a:schemeClr val="bg1">
              <a:alpha val="80000"/>
            </a:schemeClr>
          </a:solidFill>
        </p:spPr>
        <p:txBody>
          <a:bodyPr>
            <a:normAutofit/>
          </a:bodyPr>
          <a:lstStyle/>
          <a:p>
            <a:pPr algn="ctr">
              <a:spcAft>
                <a:spcPts val="600"/>
              </a:spcAft>
            </a:pPr>
            <a:fld id="{FE024F78-56A6-7740-B68D-8D4D026EDF3F}" type="slidenum">
              <a:rPr lang="en-US">
                <a:solidFill>
                  <a:schemeClr val="tx1"/>
                </a:solidFill>
              </a:rPr>
              <a:pPr algn="ctr">
                <a:spcAft>
                  <a:spcPts val="600"/>
                </a:spcAft>
              </a:pPr>
              <a:t>9</a:t>
            </a:fld>
            <a:endParaRPr lang="en-US">
              <a:solidFill>
                <a:schemeClr val="tx1"/>
              </a:solidFill>
            </a:endParaRPr>
          </a:p>
        </p:txBody>
      </p:sp>
      <p:sp>
        <p:nvSpPr>
          <p:cNvPr id="5" name="TextBox 4">
            <a:extLst>
              <a:ext uri="{FF2B5EF4-FFF2-40B4-BE49-F238E27FC236}">
                <a16:creationId xmlns:a16="http://schemas.microsoft.com/office/drawing/2014/main" id="{63CCE85F-FB88-1080-80AE-7AD7909E8081}"/>
              </a:ext>
            </a:extLst>
          </p:cNvPr>
          <p:cNvSpPr txBox="1"/>
          <p:nvPr/>
        </p:nvSpPr>
        <p:spPr>
          <a:xfrm>
            <a:off x="348761" y="4795520"/>
            <a:ext cx="7555719" cy="1200329"/>
          </a:xfrm>
          <a:prstGeom prst="rect">
            <a:avLst/>
          </a:prstGeom>
          <a:noFill/>
        </p:spPr>
        <p:txBody>
          <a:bodyPr wrap="square" rtlCol="0">
            <a:spAutoFit/>
          </a:bodyPr>
          <a:lstStyle/>
          <a:p>
            <a:r>
              <a:rPr lang="en-US" sz="2400" dirty="0"/>
              <a:t>This data is available at </a:t>
            </a:r>
          </a:p>
          <a:p>
            <a:endParaRPr lang="en-US" sz="2400" dirty="0"/>
          </a:p>
          <a:p>
            <a:r>
              <a:rPr lang="en-US" sz="2400" dirty="0"/>
              <a:t>https://sullystats.github.io/Data/Taxi_Trips.csv</a:t>
            </a:r>
          </a:p>
        </p:txBody>
      </p:sp>
    </p:spTree>
    <p:extLst>
      <p:ext uri="{BB962C8B-B14F-4D97-AF65-F5344CB8AC3E}">
        <p14:creationId xmlns:p14="http://schemas.microsoft.com/office/powerpoint/2010/main" val="42541934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Background xmlns="71af3243-3dd4-4a8d-8c0d-dd76da1f02a5">false</Background>
    <_ip_UnifiedCompliancePolicyProperties xmlns="http://schemas.microsoft.com/sharepoint/v3" xsi:nil="true"/>
    <ImageTagsTaxHTField xmlns="71af3243-3dd4-4a8d-8c0d-dd76da1f02a5">
      <Terms xmlns="http://schemas.microsoft.com/office/infopath/2007/PartnerControls"/>
    </ImageTagsTaxHTField>
    <TaxCatchAll xmlns="230e9df3-be65-4c73-a93b-d1236ebd677e" xsi:nil="true"/>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28" ma:contentTypeDescription="Create a new document." ma:contentTypeScope="" ma:versionID="60f5a4f2d2b0abadcf532d48ebf9cb71">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7dd78129e6a1811f84807ad11c651531"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Status" minOccurs="0"/>
                <xsd:element ref="ns2:Image" minOccurs="0"/>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1:_ip_UnifiedCompliancePolicyProperties" minOccurs="0"/>
                <xsd:element ref="ns1:_ip_UnifiedCompliancePolicyUIAction" minOccurs="0"/>
                <xsd:element ref="ns4:TaxCatchAll" minOccurs="0"/>
                <xsd:element ref="ns2:ImageTagsTaxHTField" minOccurs="0"/>
                <xsd:element ref="ns2:MediaServiceLocation" minOccurs="0"/>
                <xsd:element ref="ns2:MediaLengthInSeconds" minOccurs="0"/>
                <xsd:element ref="ns2:Background" minOccurs="0"/>
                <xsd:element ref="ns2:MediaServiceSearchProperties" minOccurs="0"/>
                <xsd:element ref="ns2:MediaServiceDocTags" minOccurs="0"/>
                <xsd:element ref="ns2:MediaServiceObjectDetectorVersions" minOccurs="0"/>
                <xsd:element ref="ns2: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ma:readOnly="false">
      <xsd:simpleType>
        <xsd:restriction base="dms:Note"/>
      </xsd:simpleType>
    </xsd:element>
    <xsd:element name="_ip_UnifiedCompliancePolicyUIAction" ma:index="21" nillable="true" ma:displayName="Unified Compliance Policy UI Action" ma:hidden="true" ma:internalName="_ip_UnifiedCompliancePolicyUIAction" ma:readOnly="fals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Status" ma:index="2" nillable="true" ma:displayName="Status" ma:default="Not started" ma:format="Dropdown" ma:internalName="Status" ma:readOnly="false">
      <xsd:simpleType>
        <xsd:restriction base="dms:Choice">
          <xsd:enumeration value="Not started"/>
          <xsd:enumeration value="In Progress"/>
          <xsd:enumeration value="Completed"/>
        </xsd:restriction>
      </xsd:simpleType>
    </xsd:element>
    <xsd:element name="Image" ma:index="3" nillable="true" ma:displayName="Image" ma:format="Image" ma:internalName="Image"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hidden="true" ma:internalName="MediaServiceOCR" ma:readOnly="true">
      <xsd:simpleType>
        <xsd:restriction base="dms:Note"/>
      </xsd:simpleType>
    </xsd:element>
    <xsd:element name="MediaServiceAutoTags" ma:index="11" nillable="true" ma:displayName="MediaServiceAutoTags" ma:hidden="true"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hidden="true" ma:internalName="MediaServiceKeyPoints" ma:readOnly="false">
      <xsd:simpleType>
        <xsd:restriction base="dms:Note"/>
      </xsd:simpleType>
    </xsd:element>
    <xsd:element name="MediaServiceDateTaken" ma:index="18" nillable="true" ma:displayName="MediaServiceDateTaken" ma:hidden="true" ma:internalName="MediaServiceDateTaken" ma:readOnly="true">
      <xsd:simpleType>
        <xsd:restriction base="dms:Text"/>
      </xsd:simpleType>
    </xsd:element>
    <xsd:element name="ImageTagsTaxHTField" ma:index="25" nillable="true" ma:taxonomy="true" ma:internalName="ImageTagsTaxHTField"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element name="MediaServiceLocation" ma:index="26" nillable="true" ma:displayName="Location" ma:hidden="true" ma:internalName="MediaServiceLocation" ma:readOnly="true">
      <xsd:simpleType>
        <xsd:restriction base="dms:Text"/>
      </xsd:simpleType>
    </xsd:element>
    <xsd:element name="MediaLengthInSeconds" ma:index="27" nillable="true" ma:displayName="MediaLengthInSeconds" ma:hidden="true" ma:internalName="MediaLengthInSeconds" ma:readOnly="true">
      <xsd:simpleType>
        <xsd:restriction base="dms:Unknown"/>
      </xsd:simpleType>
    </xsd:element>
    <xsd:element name="Background" ma:index="28" nillable="true" ma:displayName="Background" ma:default="0" ma:format="Dropdown" ma:internalName="Background">
      <xsd:simpleType>
        <xsd:restriction base="dms:Boolean"/>
      </xsd:simple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DocTags" ma:index="30" nillable="true" ma:displayName="MediaServiceDocTags" ma:hidden="true" ma:internalName="MediaServiceDocTags" ma:readOnly="true">
      <xsd:simpleType>
        <xsd:restriction base="dms:Note"/>
      </xsd:simpleType>
    </xsd:element>
    <xsd:element name="MediaServiceObjectDetectorVersions" ma:index="31" nillable="true" ma:displayName="MediaServiceObjectDetectorVersions" ma:description="" ma:hidden="true" ma:indexed="true" ma:internalName="MediaServiceObjectDetectorVersions" ma:readOnly="true">
      <xsd:simpleType>
        <xsd:restriction base="dms:Text"/>
      </xsd:simpleType>
    </xsd:element>
    <xsd:element name="MediaServiceSystemTags" ma:index="32"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hidden="true"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hidden="true" ma:internalName="SharedWithDetail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f6bfcbc-3db3-4ae6-bd76-326f0798ad28}" ma:internalName="TaxCatchAll" ma:readOnly="false"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05301E-11B3-4B9D-A588-21F3C9809371}">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customXml/itemProps2.xml><?xml version="1.0" encoding="utf-8"?>
<ds:datastoreItem xmlns:ds="http://schemas.openxmlformats.org/officeDocument/2006/customXml" ds:itemID="{44137456-21FC-4AE2-8A94-BF06CAF2EB9B}">
  <ds:schemaRefs>
    <ds:schemaRef ds:uri="http://schemas.microsoft.com/sharepoint/v3/contenttype/forms"/>
  </ds:schemaRefs>
</ds:datastoreItem>
</file>

<file path=customXml/itemProps3.xml><?xml version="1.0" encoding="utf-8"?>
<ds:datastoreItem xmlns:ds="http://schemas.openxmlformats.org/officeDocument/2006/customXml" ds:itemID="{C77B561B-3A65-4A22-9691-EB838E7F9B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
  <TotalTime>16166</TotalTime>
  <Words>773</Words>
  <Application>Microsoft Office PowerPoint</Application>
  <PresentationFormat>Widescreen</PresentationFormat>
  <Paragraphs>125</Paragraphs>
  <Slides>46</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4" baseType="lpstr">
      <vt:lpstr>Aptos</vt:lpstr>
      <vt:lpstr>Aptos Display</vt:lpstr>
      <vt:lpstr>Arial</vt:lpstr>
      <vt:lpstr>Arial Nova</vt:lpstr>
      <vt:lpstr>Calibri</vt:lpstr>
      <vt:lpstr>Times New Roman</vt:lpstr>
      <vt:lpstr>Office Theme</vt:lpstr>
      <vt:lpstr>MathType 7.0 Equation</vt:lpstr>
      <vt:lpstr>Leveraging Large Data Sets to Make Connections in Intro Stats</vt:lpstr>
      <vt:lpstr>Agenda</vt:lpstr>
      <vt:lpstr>City of Chicago Data Porta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crunchthis!</vt:lpstr>
      <vt:lpstr>Baseballsavant.mlb.com/statcast_Search</vt:lpstr>
      <vt:lpstr>SAS Viewer</vt:lpstr>
      <vt:lpstr>Centers for disease control and prevention (CDC)</vt:lpstr>
      <vt:lpstr>P_DEMO.xp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veraging Large Data Sets to Make Connections in Intro Stats</dc:title>
  <dc:creator>Michael Sullivan</dc:creator>
  <cp:lastModifiedBy>Michael Sullivan</cp:lastModifiedBy>
  <cp:revision>13</cp:revision>
  <dcterms:created xsi:type="dcterms:W3CDTF">2024-02-29T16:54:31Z</dcterms:created>
  <dcterms:modified xsi:type="dcterms:W3CDTF">2024-03-12T12:3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